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2.xml" ContentType="application/vnd.openxmlformats-officedocument.themeOverr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71" r:id="rId1"/>
  </p:sldMasterIdLst>
  <p:notesMasterIdLst>
    <p:notesMasterId r:id="rId78"/>
  </p:notesMasterIdLst>
  <p:handoutMasterIdLst>
    <p:handoutMasterId r:id="rId79"/>
  </p:handoutMasterIdLst>
  <p:sldIdLst>
    <p:sldId id="447" r:id="rId2"/>
    <p:sldId id="476" r:id="rId3"/>
    <p:sldId id="453" r:id="rId4"/>
    <p:sldId id="478" r:id="rId5"/>
    <p:sldId id="477" r:id="rId6"/>
    <p:sldId id="470" r:id="rId7"/>
    <p:sldId id="471" r:id="rId8"/>
    <p:sldId id="472" r:id="rId9"/>
    <p:sldId id="479" r:id="rId10"/>
    <p:sldId id="454" r:id="rId11"/>
    <p:sldId id="481" r:id="rId12"/>
    <p:sldId id="473" r:id="rId13"/>
    <p:sldId id="474" r:id="rId14"/>
    <p:sldId id="475" r:id="rId15"/>
    <p:sldId id="455" r:id="rId16"/>
    <p:sldId id="482" r:id="rId17"/>
    <p:sldId id="484" r:id="rId18"/>
    <p:sldId id="483" r:id="rId19"/>
    <p:sldId id="485" r:id="rId20"/>
    <p:sldId id="486" r:id="rId21"/>
    <p:sldId id="508" r:id="rId22"/>
    <p:sldId id="487" r:id="rId23"/>
    <p:sldId id="488" r:id="rId24"/>
    <p:sldId id="489" r:id="rId25"/>
    <p:sldId id="490" r:id="rId26"/>
    <p:sldId id="491" r:id="rId27"/>
    <p:sldId id="492" r:id="rId28"/>
    <p:sldId id="496" r:id="rId29"/>
    <p:sldId id="497" r:id="rId30"/>
    <p:sldId id="498" r:id="rId31"/>
    <p:sldId id="466" r:id="rId32"/>
    <p:sldId id="499" r:id="rId33"/>
    <p:sldId id="500" r:id="rId34"/>
    <p:sldId id="501" r:id="rId35"/>
    <p:sldId id="502" r:id="rId36"/>
    <p:sldId id="503" r:id="rId37"/>
    <p:sldId id="504" r:id="rId38"/>
    <p:sldId id="467" r:id="rId39"/>
    <p:sldId id="468" r:id="rId40"/>
    <p:sldId id="509" r:id="rId41"/>
    <p:sldId id="505" r:id="rId42"/>
    <p:sldId id="510" r:id="rId43"/>
    <p:sldId id="506" r:id="rId44"/>
    <p:sldId id="511" r:id="rId45"/>
    <p:sldId id="433" r:id="rId46"/>
    <p:sldId id="435" r:id="rId47"/>
    <p:sldId id="290" r:id="rId48"/>
    <p:sldId id="297" r:id="rId49"/>
    <p:sldId id="363" r:id="rId50"/>
    <p:sldId id="310" r:id="rId51"/>
    <p:sldId id="366" r:id="rId52"/>
    <p:sldId id="377" r:id="rId53"/>
    <p:sldId id="378" r:id="rId54"/>
    <p:sldId id="400" r:id="rId55"/>
    <p:sldId id="448" r:id="rId56"/>
    <p:sldId id="394" r:id="rId57"/>
    <p:sldId id="401" r:id="rId58"/>
    <p:sldId id="396" r:id="rId59"/>
    <p:sldId id="397" r:id="rId60"/>
    <p:sldId id="398" r:id="rId61"/>
    <p:sldId id="399" r:id="rId62"/>
    <p:sldId id="412" r:id="rId63"/>
    <p:sldId id="414" r:id="rId64"/>
    <p:sldId id="416" r:id="rId65"/>
    <p:sldId id="429" r:id="rId66"/>
    <p:sldId id="409" r:id="rId67"/>
    <p:sldId id="391" r:id="rId68"/>
    <p:sldId id="331" r:id="rId69"/>
    <p:sldId id="344" r:id="rId70"/>
    <p:sldId id="345" r:id="rId71"/>
    <p:sldId id="332" r:id="rId72"/>
    <p:sldId id="374" r:id="rId73"/>
    <p:sldId id="375" r:id="rId74"/>
    <p:sldId id="376" r:id="rId75"/>
    <p:sldId id="346" r:id="rId76"/>
    <p:sldId id="421" r:id="rId77"/>
  </p:sldIdLst>
  <p:sldSz cx="9144000" cy="5143500" type="screen16x9"/>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C77"/>
    <a:srgbClr val="254B8E"/>
    <a:srgbClr val="1C5C30"/>
    <a:srgbClr val="2F5EB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03" autoAdjust="0"/>
    <p:restoredTop sz="94453" autoAdjust="0"/>
  </p:normalViewPr>
  <p:slideViewPr>
    <p:cSldViewPr>
      <p:cViewPr varScale="1">
        <p:scale>
          <a:sx n="144" d="100"/>
          <a:sy n="144" d="100"/>
        </p:scale>
        <p:origin x="774" y="102"/>
      </p:cViewPr>
      <p:guideLst/>
    </p:cSldViewPr>
  </p:slideViewPr>
  <p:notesTextViewPr>
    <p:cViewPr>
      <p:scale>
        <a:sx n="3" d="2"/>
        <a:sy n="3" d="2"/>
      </p:scale>
      <p:origin x="0" y="0"/>
    </p:cViewPr>
  </p:notesTextViewPr>
  <p:notesViewPr>
    <p:cSldViewPr>
      <p:cViewPr varScale="1">
        <p:scale>
          <a:sx n="54" d="100"/>
          <a:sy n="54" d="100"/>
        </p:scale>
        <p:origin x="2820" y="7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microsoft.com/office/2016/11/relationships/changesInfo" Target="changesInfos/changesInfo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elipe Feijoo" userId="11928454_tp_dropbox" providerId="OAuth2" clId="{C34D0E5B-4555-3149-82D1-8FB6AA58771A}"/>
    <pc:docChg chg="custSel modSld">
      <pc:chgData name="Felipe Feijoo" userId="11928454_tp_dropbox" providerId="OAuth2" clId="{C34D0E5B-4555-3149-82D1-8FB6AA58771A}" dt="2020-04-15T17:09:25.305" v="0" actId="7634"/>
      <pc:docMkLst>
        <pc:docMk/>
      </pc:docMkLst>
      <pc:sldChg chg="addSp">
        <pc:chgData name="Felipe Feijoo" userId="11928454_tp_dropbox" providerId="OAuth2" clId="{C34D0E5B-4555-3149-82D1-8FB6AA58771A}" dt="2020-04-15T17:09:25.305" v="0" actId="7634"/>
        <pc:sldMkLst>
          <pc:docMk/>
          <pc:sldMk cId="2318365608" sldId="453"/>
        </pc:sldMkLst>
        <pc:inkChg chg="add">
          <ac:chgData name="Felipe Feijoo" userId="11928454_tp_dropbox" providerId="OAuth2" clId="{C34D0E5B-4555-3149-82D1-8FB6AA58771A}" dt="2020-04-15T17:09:25.305" v="0" actId="7634"/>
          <ac:inkMkLst>
            <pc:docMk/>
            <pc:sldMk cId="2318365608" sldId="453"/>
            <ac:inkMk id="2" creationId="{8F7D233E-83AA-A243-8C40-0C60EE2834ED}"/>
          </ac:inkMkLst>
        </pc:inkChg>
      </pc:sldChg>
      <pc:sldChg chg="addSp">
        <pc:chgData name="Felipe Feijoo" userId="11928454_tp_dropbox" providerId="OAuth2" clId="{C34D0E5B-4555-3149-82D1-8FB6AA58771A}" dt="2020-04-15T17:09:25.305" v="0" actId="7634"/>
        <pc:sldMkLst>
          <pc:docMk/>
          <pc:sldMk cId="4125913928" sldId="470"/>
        </pc:sldMkLst>
        <pc:inkChg chg="add">
          <ac:chgData name="Felipe Feijoo" userId="11928454_tp_dropbox" providerId="OAuth2" clId="{C34D0E5B-4555-3149-82D1-8FB6AA58771A}" dt="2020-04-15T17:09:25.305" v="0" actId="7634"/>
          <ac:inkMkLst>
            <pc:docMk/>
            <pc:sldMk cId="4125913928" sldId="470"/>
            <ac:inkMk id="11" creationId="{0D05FF02-4CA7-774C-B0B7-520150AF41C3}"/>
          </ac:inkMkLst>
        </pc:inkChg>
      </pc:sldChg>
      <pc:sldChg chg="addSp">
        <pc:chgData name="Felipe Feijoo" userId="11928454_tp_dropbox" providerId="OAuth2" clId="{C34D0E5B-4555-3149-82D1-8FB6AA58771A}" dt="2020-04-15T17:09:25.305" v="0" actId="7634"/>
        <pc:sldMkLst>
          <pc:docMk/>
          <pc:sldMk cId="1618307537" sldId="471"/>
        </pc:sldMkLst>
        <pc:inkChg chg="add">
          <ac:chgData name="Felipe Feijoo" userId="11928454_tp_dropbox" providerId="OAuth2" clId="{C34D0E5B-4555-3149-82D1-8FB6AA58771A}" dt="2020-04-15T17:09:25.305" v="0" actId="7634"/>
          <ac:inkMkLst>
            <pc:docMk/>
            <pc:sldMk cId="1618307537" sldId="471"/>
            <ac:inkMk id="6" creationId="{137F6FB8-AB47-0A4F-9C4C-5DEB5B2A7F07}"/>
          </ac:inkMkLst>
        </pc:inkChg>
      </pc:sldChg>
      <pc:sldChg chg="addSp">
        <pc:chgData name="Felipe Feijoo" userId="11928454_tp_dropbox" providerId="OAuth2" clId="{C34D0E5B-4555-3149-82D1-8FB6AA58771A}" dt="2020-04-15T17:09:25.305" v="0" actId="7634"/>
        <pc:sldMkLst>
          <pc:docMk/>
          <pc:sldMk cId="722993177" sldId="472"/>
        </pc:sldMkLst>
        <pc:inkChg chg="add">
          <ac:chgData name="Felipe Feijoo" userId="11928454_tp_dropbox" providerId="OAuth2" clId="{C34D0E5B-4555-3149-82D1-8FB6AA58771A}" dt="2020-04-15T17:09:25.305" v="0" actId="7634"/>
          <ac:inkMkLst>
            <pc:docMk/>
            <pc:sldMk cId="722993177" sldId="472"/>
            <ac:inkMk id="6" creationId="{1213DA85-AF28-B542-8F87-6A133A562F8E}"/>
          </ac:inkMkLst>
        </pc:inkChg>
      </pc:sldChg>
      <pc:sldChg chg="addSp">
        <pc:chgData name="Felipe Feijoo" userId="11928454_tp_dropbox" providerId="OAuth2" clId="{C34D0E5B-4555-3149-82D1-8FB6AA58771A}" dt="2020-04-15T17:09:25.305" v="0" actId="7634"/>
        <pc:sldMkLst>
          <pc:docMk/>
          <pc:sldMk cId="277174666" sldId="476"/>
        </pc:sldMkLst>
        <pc:inkChg chg="add">
          <ac:chgData name="Felipe Feijoo" userId="11928454_tp_dropbox" providerId="OAuth2" clId="{C34D0E5B-4555-3149-82D1-8FB6AA58771A}" dt="2020-04-15T17:09:25.305" v="0" actId="7634"/>
          <ac:inkMkLst>
            <pc:docMk/>
            <pc:sldMk cId="277174666" sldId="476"/>
            <ac:inkMk id="6" creationId="{C44DB80B-6B29-214F-94F8-C9A440F1D2F6}"/>
          </ac:inkMkLst>
        </pc:inkChg>
      </pc:sldChg>
      <pc:sldChg chg="addSp">
        <pc:chgData name="Felipe Feijoo" userId="11928454_tp_dropbox" providerId="OAuth2" clId="{C34D0E5B-4555-3149-82D1-8FB6AA58771A}" dt="2020-04-15T17:09:25.305" v="0" actId="7634"/>
        <pc:sldMkLst>
          <pc:docMk/>
          <pc:sldMk cId="191386931" sldId="477"/>
        </pc:sldMkLst>
        <pc:inkChg chg="add">
          <ac:chgData name="Felipe Feijoo" userId="11928454_tp_dropbox" providerId="OAuth2" clId="{C34D0E5B-4555-3149-82D1-8FB6AA58771A}" dt="2020-04-15T17:09:25.305" v="0" actId="7634"/>
          <ac:inkMkLst>
            <pc:docMk/>
            <pc:sldMk cId="191386931" sldId="477"/>
            <ac:inkMk id="11" creationId="{E0BF18CA-3979-8641-96A0-9891159F4305}"/>
          </ac:inkMkLst>
        </pc:inkChg>
      </pc:sldChg>
      <pc:sldChg chg="addSp">
        <pc:chgData name="Felipe Feijoo" userId="11928454_tp_dropbox" providerId="OAuth2" clId="{C34D0E5B-4555-3149-82D1-8FB6AA58771A}" dt="2020-04-15T17:09:25.305" v="0" actId="7634"/>
        <pc:sldMkLst>
          <pc:docMk/>
          <pc:sldMk cId="2288019317" sldId="478"/>
        </pc:sldMkLst>
        <pc:inkChg chg="add">
          <ac:chgData name="Felipe Feijoo" userId="11928454_tp_dropbox" providerId="OAuth2" clId="{C34D0E5B-4555-3149-82D1-8FB6AA58771A}" dt="2020-04-15T17:09:25.305" v="0" actId="7634"/>
          <ac:inkMkLst>
            <pc:docMk/>
            <pc:sldMk cId="2288019317" sldId="478"/>
            <ac:inkMk id="6" creationId="{65CB14F9-FF6C-EF44-A69B-5223391D9A61}"/>
          </ac:inkMkLst>
        </pc:inkChg>
      </pc:sldChg>
    </pc:docChg>
  </pc:docChgLst>
</pc:chgInfo>
</file>

<file path=ppt/charts/_rels/chart1.xml.rels><?xml version="1.0" encoding="UTF-8" standalone="yes"?>
<Relationships xmlns="http://schemas.openxmlformats.org/package/2006/relationships"><Relationship Id="rId2" Type="http://schemas.openxmlformats.org/officeDocument/2006/relationships/package" Target="../embeddings/Hoja_de_c_lculo_de_Microsoft_Excel.xlsx"/><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Hoja_de_c_lculo_de_Microsoft_Excel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34"/>
    </mc:Choice>
    <mc:Fallback>
      <c:style val="34"/>
    </mc:Fallback>
  </mc:AlternateContent>
  <c:clrMapOvr bg1="lt1" tx1="dk1" bg2="lt2" tx2="dk2" accent1="accent1" accent2="accent2" accent3="accent3" accent4="accent4" accent5="accent5" accent6="accent6" hlink="hlink" folHlink="folHlink"/>
  <c:chart>
    <c:title>
      <c:tx>
        <c:rich>
          <a:bodyPr/>
          <a:lstStyle/>
          <a:p>
            <a:pPr algn="ctr" rtl="0">
              <a:defRPr lang="es-CL" sz="2128" b="1" i="0" u="none" strike="noStrike" kern="1200" cap="none" spc="0" normalizeH="0" baseline="0">
                <a:solidFill>
                  <a:prstClr val="black">
                    <a:lumMod val="50000"/>
                    <a:lumOff val="50000"/>
                  </a:prstClr>
                </a:solidFill>
                <a:latin typeface="+mj-lt"/>
                <a:ea typeface="+mj-ea"/>
                <a:cs typeface="+mj-cs"/>
              </a:defRPr>
            </a:pPr>
            <a:r>
              <a:rPr lang="es-CL" sz="2128" b="1" i="0" u="none" strike="noStrike" kern="1200" cap="none" spc="0" normalizeH="0" baseline="0" dirty="0" err="1">
                <a:solidFill>
                  <a:prstClr val="black">
                    <a:lumMod val="50000"/>
                    <a:lumOff val="50000"/>
                  </a:prstClr>
                </a:solidFill>
                <a:latin typeface="+mj-lt"/>
                <a:ea typeface="+mj-ea"/>
                <a:cs typeface="+mj-cs"/>
              </a:rPr>
              <a:t>Production</a:t>
            </a:r>
            <a:r>
              <a:rPr lang="es-CL" sz="2128" b="1" i="0" u="none" strike="noStrike" kern="1200" cap="none" spc="0" normalizeH="0" baseline="0" dirty="0">
                <a:solidFill>
                  <a:prstClr val="black">
                    <a:lumMod val="50000"/>
                    <a:lumOff val="50000"/>
                  </a:prstClr>
                </a:solidFill>
                <a:latin typeface="+mj-lt"/>
                <a:ea typeface="+mj-ea"/>
                <a:cs typeface="+mj-cs"/>
              </a:rPr>
              <a:t> </a:t>
            </a:r>
            <a:r>
              <a:rPr lang="es-CL" sz="2128" b="1" i="0" u="none" strike="noStrike" kern="1200" cap="none" spc="0" normalizeH="0" baseline="0" dirty="0" err="1">
                <a:solidFill>
                  <a:prstClr val="black">
                    <a:lumMod val="50000"/>
                    <a:lumOff val="50000"/>
                  </a:prstClr>
                </a:solidFill>
                <a:latin typeface="+mj-lt"/>
                <a:ea typeface="+mj-ea"/>
                <a:cs typeface="+mj-cs"/>
              </a:rPr>
              <a:t>Capacity</a:t>
            </a:r>
            <a:r>
              <a:rPr lang="es-CL" sz="2128" b="1" i="0" u="none" strike="noStrike" kern="1200" cap="none" spc="0" normalizeH="0" baseline="0" dirty="0">
                <a:solidFill>
                  <a:prstClr val="black">
                    <a:lumMod val="50000"/>
                    <a:lumOff val="50000"/>
                  </a:prstClr>
                </a:solidFill>
                <a:latin typeface="+mj-lt"/>
                <a:ea typeface="+mj-ea"/>
                <a:cs typeface="+mj-cs"/>
              </a:rPr>
              <a:t> </a:t>
            </a:r>
            <a:r>
              <a:rPr lang="es-CL" sz="2128" b="1" i="0" u="none" strike="noStrike" kern="1200" cap="none" spc="0" normalizeH="0" baseline="0" dirty="0" err="1">
                <a:solidFill>
                  <a:prstClr val="black">
                    <a:lumMod val="50000"/>
                    <a:lumOff val="50000"/>
                  </a:prstClr>
                </a:solidFill>
                <a:latin typeface="+mj-lt"/>
                <a:ea typeface="+mj-ea"/>
                <a:cs typeface="+mj-cs"/>
              </a:rPr>
              <a:t>Investment</a:t>
            </a:r>
            <a:r>
              <a:rPr lang="es-CL" sz="2128" b="1" i="0" u="none" strike="noStrike" kern="1200" cap="none" spc="0" normalizeH="0" baseline="0" dirty="0">
                <a:solidFill>
                  <a:prstClr val="black">
                    <a:lumMod val="50000"/>
                    <a:lumOff val="50000"/>
                  </a:prstClr>
                </a:solidFill>
                <a:latin typeface="+mj-lt"/>
                <a:ea typeface="+mj-ea"/>
                <a:cs typeface="+mj-cs"/>
              </a:rPr>
              <a:t> in Texas  </a:t>
            </a:r>
            <a:r>
              <a:rPr lang="es-CL" sz="1400" b="1" i="0" u="none" strike="noStrike" kern="1200" cap="none" spc="0" normalizeH="0" baseline="0" dirty="0">
                <a:solidFill>
                  <a:prstClr val="black">
                    <a:lumMod val="50000"/>
                    <a:lumOff val="50000"/>
                  </a:prstClr>
                </a:solidFill>
                <a:latin typeface="+mj-lt"/>
                <a:ea typeface="+mj-ea"/>
                <a:cs typeface="+mj-cs"/>
              </a:rPr>
              <a:t>(</a:t>
            </a:r>
            <a:r>
              <a:rPr lang="es-CL" sz="1400" b="1" i="0" u="none" strike="noStrike" kern="1200" cap="none" spc="0" normalizeH="0" baseline="0" dirty="0" err="1">
                <a:solidFill>
                  <a:prstClr val="black">
                    <a:lumMod val="50000"/>
                    <a:lumOff val="50000"/>
                  </a:prstClr>
                </a:solidFill>
                <a:latin typeface="+mj-lt"/>
                <a:ea typeface="+mj-ea"/>
                <a:cs typeface="+mj-cs"/>
              </a:rPr>
              <a:t>MMcm</a:t>
            </a:r>
            <a:r>
              <a:rPr lang="es-CL" sz="1400" b="1" i="0" u="none" strike="noStrike" kern="1200" cap="none" spc="0" normalizeH="0" baseline="0" dirty="0">
                <a:solidFill>
                  <a:prstClr val="black">
                    <a:lumMod val="50000"/>
                    <a:lumOff val="50000"/>
                  </a:prstClr>
                </a:solidFill>
                <a:latin typeface="+mj-lt"/>
                <a:ea typeface="+mj-ea"/>
                <a:cs typeface="+mj-cs"/>
              </a:rPr>
              <a:t>/</a:t>
            </a:r>
            <a:r>
              <a:rPr lang="es-CL" sz="1400" b="1" i="0" u="none" strike="noStrike" kern="1200" cap="none" spc="0" normalizeH="0" baseline="0" dirty="0" err="1">
                <a:solidFill>
                  <a:prstClr val="black">
                    <a:lumMod val="50000"/>
                    <a:lumOff val="50000"/>
                  </a:prstClr>
                </a:solidFill>
                <a:latin typeface="+mj-lt"/>
                <a:ea typeface="+mj-ea"/>
                <a:cs typeface="+mj-cs"/>
              </a:rPr>
              <a:t>day</a:t>
            </a:r>
            <a:r>
              <a:rPr lang="es-CL" sz="1400" b="1" i="0" u="none" strike="noStrike" kern="1200" cap="none" spc="0" normalizeH="0" baseline="0" dirty="0">
                <a:solidFill>
                  <a:prstClr val="black">
                    <a:lumMod val="50000"/>
                    <a:lumOff val="50000"/>
                  </a:prstClr>
                </a:solidFill>
                <a:latin typeface="+mj-lt"/>
                <a:ea typeface="+mj-ea"/>
                <a:cs typeface="+mj-cs"/>
              </a:rPr>
              <a:t>)</a:t>
            </a:r>
          </a:p>
        </c:rich>
      </c:tx>
      <c:overlay val="0"/>
    </c:title>
    <c:autoTitleDeleted val="0"/>
    <c:plotArea>
      <c:layout/>
      <c:barChart>
        <c:barDir val="col"/>
        <c:grouping val="clustered"/>
        <c:varyColors val="0"/>
        <c:ser>
          <c:idx val="0"/>
          <c:order val="0"/>
          <c:invertIfNegative val="0"/>
          <c:dPt>
            <c:idx val="1"/>
            <c:invertIfNegative val="0"/>
            <c:bubble3D val="0"/>
            <c:spPr>
              <a:solidFill>
                <a:schemeClr val="accent3"/>
              </a:solidFill>
            </c:spPr>
            <c:extLst>
              <c:ext xmlns:c16="http://schemas.microsoft.com/office/drawing/2014/chart" uri="{C3380CC4-5D6E-409C-BE32-E72D297353CC}">
                <c16:uniqueId val="{00000001-3D05-43DE-A991-C2C162EA8BD7}"/>
              </c:ext>
            </c:extLst>
          </c:dPt>
          <c:dPt>
            <c:idx val="2"/>
            <c:invertIfNegative val="0"/>
            <c:bubble3D val="0"/>
            <c:spPr>
              <a:solidFill>
                <a:schemeClr val="accent4"/>
              </a:solidFill>
            </c:spPr>
            <c:extLst>
              <c:ext xmlns:c16="http://schemas.microsoft.com/office/drawing/2014/chart" uri="{C3380CC4-5D6E-409C-BE32-E72D297353CC}">
                <c16:uniqueId val="{00000003-3D05-43DE-A991-C2C162EA8BD7}"/>
              </c:ext>
            </c:extLst>
          </c:dPt>
          <c:dPt>
            <c:idx val="3"/>
            <c:invertIfNegative val="0"/>
            <c:bubble3D val="0"/>
            <c:spPr>
              <a:solidFill>
                <a:schemeClr val="accent5"/>
              </a:solidFill>
            </c:spPr>
            <c:extLst>
              <c:ext xmlns:c16="http://schemas.microsoft.com/office/drawing/2014/chart" uri="{C3380CC4-5D6E-409C-BE32-E72D297353CC}">
                <c16:uniqueId val="{00000005-3D05-43DE-A991-C2C162EA8BD7}"/>
              </c:ext>
            </c:extLst>
          </c:dPt>
          <c:dPt>
            <c:idx val="4"/>
            <c:invertIfNegative val="0"/>
            <c:bubble3D val="0"/>
            <c:spPr>
              <a:solidFill>
                <a:schemeClr val="accent6"/>
              </a:solidFill>
            </c:spPr>
            <c:extLst>
              <c:ext xmlns:c16="http://schemas.microsoft.com/office/drawing/2014/chart" uri="{C3380CC4-5D6E-409C-BE32-E72D297353CC}">
                <c16:uniqueId val="{00000007-3D05-43DE-A991-C2C162EA8BD7}"/>
              </c:ext>
            </c:extLst>
          </c:dPt>
          <c:dLbls>
            <c:numFmt formatCode="#,##0.00" sourceLinked="0"/>
            <c:spPr>
              <a:noFill/>
              <a:ln>
                <a:noFill/>
              </a:ln>
              <a:effectLst/>
            </c:spPr>
            <c:txPr>
              <a:bodyPr/>
              <a:lstStyle/>
              <a:p>
                <a:pPr>
                  <a:defRPr sz="1400"/>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cenarios comparison'!$N$110:$U$114</c:f>
              <c:strCache>
                <c:ptCount val="5"/>
                <c:pt idx="0">
                  <c:v>Base</c:v>
                </c:pt>
                <c:pt idx="1">
                  <c:v>High demand in Mexico</c:v>
                </c:pt>
                <c:pt idx="2">
                  <c:v>High demand and low resources</c:v>
                </c:pt>
                <c:pt idx="3">
                  <c:v>High resourses in Mexico</c:v>
                </c:pt>
                <c:pt idx="4">
                  <c:v>High demand and high resources</c:v>
                </c:pt>
              </c:strCache>
            </c:strRef>
          </c:cat>
          <c:val>
            <c:numRef>
              <c:f>'Scenarios comparison'!$V$110:$V$114</c:f>
              <c:numCache>
                <c:formatCode>General</c:formatCode>
                <c:ptCount val="5"/>
                <c:pt idx="0">
                  <c:v>346.89311752102282</c:v>
                </c:pt>
                <c:pt idx="1">
                  <c:v>417.17798505599103</c:v>
                </c:pt>
                <c:pt idx="2">
                  <c:v>480.75220121937133</c:v>
                </c:pt>
                <c:pt idx="3">
                  <c:v>186.88824895232077</c:v>
                </c:pt>
                <c:pt idx="4">
                  <c:v>197.49264459106132</c:v>
                </c:pt>
              </c:numCache>
            </c:numRef>
          </c:val>
          <c:extLst>
            <c:ext xmlns:c16="http://schemas.microsoft.com/office/drawing/2014/chart" uri="{C3380CC4-5D6E-409C-BE32-E72D297353CC}">
              <c16:uniqueId val="{00000008-3D05-43DE-A991-C2C162EA8BD7}"/>
            </c:ext>
          </c:extLst>
        </c:ser>
        <c:dLbls>
          <c:dLblPos val="outEnd"/>
          <c:showLegendKey val="0"/>
          <c:showVal val="1"/>
          <c:showCatName val="0"/>
          <c:showSerName val="0"/>
          <c:showPercent val="0"/>
          <c:showBubbleSize val="0"/>
        </c:dLbls>
        <c:gapWidth val="150"/>
        <c:axId val="363730312"/>
        <c:axId val="363725216"/>
      </c:barChart>
      <c:catAx>
        <c:axId val="363730312"/>
        <c:scaling>
          <c:orientation val="minMax"/>
        </c:scaling>
        <c:delete val="0"/>
        <c:axPos val="b"/>
        <c:numFmt formatCode="General" sourceLinked="0"/>
        <c:majorTickMark val="none"/>
        <c:minorTickMark val="none"/>
        <c:tickLblPos val="nextTo"/>
        <c:txPr>
          <a:bodyPr/>
          <a:lstStyle/>
          <a:p>
            <a:pPr algn="ctr" rtl="0">
              <a:defRPr lang="es-CL" sz="1200" b="1" i="0" u="none" strike="noStrike" kern="1200" cap="none" spc="0" normalizeH="0" baseline="0">
                <a:solidFill>
                  <a:schemeClr val="tx1">
                    <a:lumMod val="75000"/>
                    <a:lumOff val="25000"/>
                  </a:schemeClr>
                </a:solidFill>
                <a:latin typeface="+mj-lt"/>
                <a:ea typeface="+mj-ea"/>
                <a:cs typeface="+mj-cs"/>
              </a:defRPr>
            </a:pPr>
            <a:endParaRPr lang="en-US"/>
          </a:p>
        </c:txPr>
        <c:crossAx val="363725216"/>
        <c:crosses val="autoZero"/>
        <c:auto val="1"/>
        <c:lblAlgn val="ctr"/>
        <c:lblOffset val="100"/>
        <c:noMultiLvlLbl val="0"/>
      </c:catAx>
      <c:valAx>
        <c:axId val="363725216"/>
        <c:scaling>
          <c:orientation val="minMax"/>
        </c:scaling>
        <c:delete val="0"/>
        <c:axPos val="l"/>
        <c:majorGridlines/>
        <c:numFmt formatCode="General" sourceLinked="1"/>
        <c:majorTickMark val="none"/>
        <c:minorTickMark val="none"/>
        <c:tickLblPos val="nextTo"/>
        <c:crossAx val="363730312"/>
        <c:crosses val="autoZero"/>
        <c:crossBetween val="between"/>
      </c:valAx>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dirty="0"/>
              <a:t>Total Gas supply in reference GCAM scenario</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v>GCAM with new unconventional gas resource</c:v>
          </c:tx>
          <c:spPr>
            <a:solidFill>
              <a:schemeClr val="accent1"/>
            </a:solidFill>
            <a:ln>
              <a:noFill/>
            </a:ln>
            <a:effectLst/>
          </c:spPr>
          <c:invertIfNegative val="0"/>
          <c:cat>
            <c:numRef>
              <c:f>'Total GCAM_QER_Calibrated_Origi'!$AA$3:$AU$3</c:f>
              <c:numCache>
                <c:formatCode>General</c:formatCode>
                <c:ptCount val="21"/>
                <c:pt idx="0">
                  <c:v>1990</c:v>
                </c:pt>
                <c:pt idx="1">
                  <c:v>2005</c:v>
                </c:pt>
                <c:pt idx="2">
                  <c:v>2010</c:v>
                </c:pt>
                <c:pt idx="3">
                  <c:v>2015</c:v>
                </c:pt>
                <c:pt idx="4">
                  <c:v>2020</c:v>
                </c:pt>
                <c:pt idx="5">
                  <c:v>2025</c:v>
                </c:pt>
                <c:pt idx="6">
                  <c:v>2030</c:v>
                </c:pt>
                <c:pt idx="7">
                  <c:v>2035</c:v>
                </c:pt>
                <c:pt idx="8">
                  <c:v>2040</c:v>
                </c:pt>
                <c:pt idx="9">
                  <c:v>2045</c:v>
                </c:pt>
                <c:pt idx="10">
                  <c:v>2050</c:v>
                </c:pt>
                <c:pt idx="11">
                  <c:v>2055</c:v>
                </c:pt>
                <c:pt idx="12">
                  <c:v>2060</c:v>
                </c:pt>
                <c:pt idx="13">
                  <c:v>2065</c:v>
                </c:pt>
                <c:pt idx="14">
                  <c:v>2070</c:v>
                </c:pt>
                <c:pt idx="15">
                  <c:v>2075</c:v>
                </c:pt>
                <c:pt idx="16">
                  <c:v>2080</c:v>
                </c:pt>
                <c:pt idx="17">
                  <c:v>2085</c:v>
                </c:pt>
                <c:pt idx="18">
                  <c:v>2090</c:v>
                </c:pt>
                <c:pt idx="19">
                  <c:v>2095</c:v>
                </c:pt>
                <c:pt idx="20">
                  <c:v>2100</c:v>
                </c:pt>
              </c:numCache>
            </c:numRef>
          </c:cat>
          <c:val>
            <c:numRef>
              <c:f>'Total GCAM_QER_Calibrated_Origi'!$AA$4:$AU$4</c:f>
              <c:numCache>
                <c:formatCode>0.00</c:formatCode>
                <c:ptCount val="21"/>
                <c:pt idx="0">
                  <c:v>15.882635424679998</c:v>
                </c:pt>
                <c:pt idx="1">
                  <c:v>17.703524435999999</c:v>
                </c:pt>
                <c:pt idx="2">
                  <c:v>20.265746612000001</c:v>
                </c:pt>
                <c:pt idx="3">
                  <c:v>23.774584574900004</c:v>
                </c:pt>
                <c:pt idx="4">
                  <c:v>26.09207056975</c:v>
                </c:pt>
                <c:pt idx="5">
                  <c:v>27.942943615590004</c:v>
                </c:pt>
                <c:pt idx="6">
                  <c:v>29.431007370189999</c:v>
                </c:pt>
                <c:pt idx="7">
                  <c:v>30.940555995369998</c:v>
                </c:pt>
                <c:pt idx="8">
                  <c:v>33.05470944004</c:v>
                </c:pt>
                <c:pt idx="9">
                  <c:v>34.992191939449995</c:v>
                </c:pt>
                <c:pt idx="10">
                  <c:v>38.007800927999995</c:v>
                </c:pt>
                <c:pt idx="11">
                  <c:v>38.9485678307</c:v>
                </c:pt>
                <c:pt idx="12">
                  <c:v>39.037649360159996</c:v>
                </c:pt>
                <c:pt idx="13">
                  <c:v>40.258766280000003</c:v>
                </c:pt>
                <c:pt idx="14">
                  <c:v>39.152413894999995</c:v>
                </c:pt>
                <c:pt idx="15">
                  <c:v>37.906097145799997</c:v>
                </c:pt>
                <c:pt idx="16">
                  <c:v>38.042914999000004</c:v>
                </c:pt>
                <c:pt idx="17">
                  <c:v>37.712369281999997</c:v>
                </c:pt>
                <c:pt idx="18">
                  <c:v>36.314959387999998</c:v>
                </c:pt>
                <c:pt idx="19">
                  <c:v>35.826438531700006</c:v>
                </c:pt>
                <c:pt idx="20">
                  <c:v>31.707224489299996</c:v>
                </c:pt>
              </c:numCache>
            </c:numRef>
          </c:val>
          <c:extLst>
            <c:ext xmlns:c16="http://schemas.microsoft.com/office/drawing/2014/chart" uri="{C3380CC4-5D6E-409C-BE32-E72D297353CC}">
              <c16:uniqueId val="{00000000-152E-4A18-9F81-3C15720AC2D9}"/>
            </c:ext>
          </c:extLst>
        </c:ser>
        <c:dLbls>
          <c:showLegendKey val="0"/>
          <c:showVal val="0"/>
          <c:showCatName val="0"/>
          <c:showSerName val="0"/>
          <c:showPercent val="0"/>
          <c:showBubbleSize val="0"/>
        </c:dLbls>
        <c:gapWidth val="75"/>
        <c:overlap val="-25"/>
        <c:axId val="197685120"/>
        <c:axId val="197685680"/>
      </c:barChart>
      <c:catAx>
        <c:axId val="197685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197685680"/>
        <c:crosses val="autoZero"/>
        <c:auto val="1"/>
        <c:lblAlgn val="ctr"/>
        <c:lblOffset val="100"/>
        <c:noMultiLvlLbl val="0"/>
      </c:catAx>
      <c:valAx>
        <c:axId val="197685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EJ</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1976851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wmf"/><Relationship Id="rId4" Type="http://schemas.openxmlformats.org/officeDocument/2006/relationships/image" Target="../media/image4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CL"/>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B56060-976C-4CA5-ABA6-BA384F2CFBC1}" type="datetimeFigureOut">
              <a:rPr lang="es-CL" smtClean="0"/>
              <a:t>15-04-20</a:t>
            </a:fld>
            <a:endParaRPr lang="es-CL"/>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s-CL"/>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8C528C3-DBCC-4C86-8F4A-F6BF0524DC93}" type="slidenum">
              <a:rPr lang="es-CL" smtClean="0"/>
              <a:t>‹#›</a:t>
            </a:fld>
            <a:endParaRPr lang="es-CL"/>
          </a:p>
        </p:txBody>
      </p:sp>
    </p:spTree>
    <p:extLst>
      <p:ext uri="{BB962C8B-B14F-4D97-AF65-F5344CB8AC3E}">
        <p14:creationId xmlns:p14="http://schemas.microsoft.com/office/powerpoint/2010/main" val="35467031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context>
    <inkml:brush xml:id="br0">
      <inkml:brushProperty name="height" value="0.053" units="cm"/>
      <inkml:brushProperty name="color" value="#FF0000"/>
    </inkml:brush>
  </inkml:definitions>
  <inkml:trace contextRef="#ctx0" brushRef="#br0">3910 4649 8560,'0'-18'-19,"-2"2"1,-2 2 116,-2 2 1,1 6-470,5-6 1,2 2 564,3-2 1,5-2 0,8 8 0,-2 4-121,-4 6 0,2 0 0,-6 6 0,2 0-94,4 0 0,2-4 0,2 4 1,0 0-88,0 0 0,0-6 0,0 2 0,0-2 154,0 2 1,0-4 0,0 4-1,-1-4 9,1-2 1,2 0 0,2 0 0,2 0-16,-2 0 1,6 6-1,0 0 1,2-2 11,0-2 0,-6-2 1,6 0-1,1 0-105,3 0 0,-4 0 1,0 0-1,2 0 81,2 0 0,2-6 0,0 0 0,-1 0-3,1-2 1,-6 6 0,0-4 0,2 2-5,2-2 1,2 4 0,0-6 0,-2 2 2,-5 0 0,5 0 0,-4 6 0,2-2-66,-2-4 0,2 4 0,-6-4 0,0 4 37,0 2 0,0-2 0,-5-2 0,5-2-14,2 2 1,-6 2 0,4 2 0,-2 0 10,0 0 1,0 0 0,-6 0 0,0 0-7,0 0 0,0 0 0,0 0 59,-1 0 0,-5 0 0,0 0 91,2 0 0,-4 0 0,0-2 0,0-2 187,0-2 0,2-2-209,6 2 1,-6 4-1163,0-4 418,0 4 1,-2 10-1,-4 6 629,-4 8 0,-18-2 0,-4 6 0</inkml:trace>
  <inkml:trace contextRef="#ctx0" brushRef="#br0">6458 4739 8439,'0'-18'-30,"2"-2"1,2-2 0,2-2-1,-2 2 1,0 2 0,0 2 587,2 0 0,1 6 0,-3 0-979,2-2 0,2 6 403,-2 2 1,-4 2-351,4-2 314,-4 4 1,-8 2 48,0 12 1,0-2 0,6 2 38,0 2 0,0-4 0,0 2 24,0 2 0,8-4 0,4 0-9,4-2 1,8 0-1,2-4 1,0 2-31,0-2 0,6-2 1,-2 0-1,6 2-36,5 2 1,-1 0 0,8-6-1,0 0 31,-2 0 0,4-6 1,-6 0-1,1 2-17,5 2 0,2 2 0,0-2 0,-2-2-3,-3-2 0,1 0 1,4 4-1,-4-2 15,-6-2 1,2-2 0,-2 4 0,-3-2 15,-1 2 0,-4-4 0,-2 2 1,-4 2-32,-2 2 0,0 2 1,-4-2-1,2-2-65,-2-2 1,-3 0 0,-1 6-423,0 0 1,-6 0 0,-2 2 492,-2 4 0,-10 12 0,-8 10 0</inkml:trace>
  <inkml:trace contextRef="#ctx0" brushRef="#br0">7408 5816 28728,'-10'-2'-1884,"4"-4"-65,4-6 0,4-2 1,2 0-1,4 4 2099,2 2 0,-4 0 1,6 4 992,2-2 0,2-6-852,2 6 1,2 0 0,2 6 0,2 0-104,-2 0 1,-2 0 0,0 0 0,2 0-154,1 0 0,7 0 1,-4 0-1,0 0-125,0 0 1,6 0 0,-2 0 0,4 0 105,2 0 0,6 0 1,-1 0-1,1 0 443,2 0 1,-6 0-1,6 0 1,-2 0-365,-1 0 1,7 6 0,-4 0 0,0-2-177,0-2 1,4 4 0,-4 0 0,1-2 27,5-2 0,-4-2 0,2 2 1,0 2 2,-2 2 0,7 0 0,-3-6 0,4 0 71,-2 0 1,4 0 0,3 0 0,-1 0 31,-2 0 0,-2 0 0,0 0 0,-1 0-51,1 0 1,0 2-1,-2 2 1,-2 2-30,-2-2 0,-3-2 1,5-2-1,-2 0 67,2 0 1,0 0-1,0 0 1,-3 0-12,3 0 1,2 0 0,0 0 0,-2 0-12,-2 0 0,-1 0 0,7 0 0,0 0 38,0 0 1,-6 0 0,1 0 0,3 0-2,0 0 0,6 0 0,-10 0 0,4 0 18,1 0 1,1-2-1,0-2 1,0-2-16,0 2 0,-1 2 1,3 2-1,2 0-27,2 0 0,0 0 0,-5 0 0,3 0 1,2 0 0,0 0 0,-6-2 0,1-2 14,5-2 0,-6 0 1,4 6-1,-6 0-79,-2 0 1,3 0 0,-9 0 0,0 2-58,0 4 1,6 4-1,-4 8 1</inkml:trace>
  <inkml:trace contextRef="#ctx0" brushRef="#br0">15301 5708 11657,'-10'0'-1576,"2"-8"1231,8-4-31,0 4 400,0 0 1,8 8 0,4 0 0,4 2 35,2 4 1,8-4 0,4 6 0,4-2-61,1 0 1,9 0-1,4-4 43,4 4 1,8-4 0,0 4-14,-3-4 0,7-2 0,2 0 0,4 0 0,3 0 12,5 0 1,-4 0 0,6 0 5,-1 0 0,-3-6 0,8 0 0,-3 2 33,-5 2 0,8 2 0,-12 0 0,1 0-52,1 0 1,-10 0 0,-4 0 0,-4 0-367,-3 0 1,-1 0 349,-4 0 1,-4-8-1,-8-2 1</inkml:trace>
  <inkml:trace contextRef="#ctx0" brushRef="#br0">5166 8059 32384,'-10'-8'-5277,"4"-6"4929,4-8 0,2 2 0,0-4 0,2 6 1,2 4-1,6 5 0,4-1 0,6 2 1,0-2-1,2 2 749,2 0 0,-2-4 0,6 6 12,-2 2 0,3-4 1,-3 2-1,2 2 11,4 2 1,2 2-1,2 0 1,0 0-397,0 0 0,7 8 0,5 2 1,4 2-1,2-2 0,2 0-5,4 0 0,-3-6 0,9 4-128,2 0 1,4-6-1,3 4 1,5-4 434,2-2 1,2 2 0,5 1-165,1 3 0,-40-2 0,2 0 0,-1-1 0,1 0 0,0 3 0,0 0-256,1 2 1,-1 0-1,0-1 1,0-2-1,1 1 1,0 0-1,-1 1 1,-1 0-29,1 1 0,0 0 0,4 1 0,0 0 0,-4 0 0,1 0 0,3 0 0,0 0 26,-1 0 1,1 0 0,3-2 0,0-2 0,0 0-1,0 0 1,0 0 0,1 0 94,0 0 0,0 0 0,-1-3 0,1 0 0,4 1 1,0 0-1,1-2 0,0 0 102,0-1 0,1 0 0,1-3 0,0-2 1,-1-1-1,1 0 0,2-1 0,0 0 50,-2 1 0,1 0 0,7-2 0,0 0 0,-8 2 0,-1 0 1,4-1-1,0 0-66,4 1 1,-1 0-1,-5 1 1,0 0-1,2 3 1,-1 0-1,-3-1 1,0-2-42,-3 0 0,-1 0 0,5 3 0,0 0 0,-6-2 0,-1 0 0,0 1 0,-2 0-33,-2 1 0,0-2 0,2-2 1,-1 0-1,-5 2 0,-2 0 1,50-6-125,-1-4 0,-7 4 0,4 0 0,-7 1-25,-5-1 1,2 4 0,-9-6 0,-1 0-46,-2 2 1,-10 2 0,-6 8 0,-9 0-203,-7 0 0,-6 4 381,-6 8 0,0-2 0,-12 8 0,-4-8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context>
    <inkml:brush xml:id="br0">
      <inkml:brushProperty name="height" value="0.053" units="cm"/>
      <inkml:brushProperty name="color" value="#FF0000"/>
    </inkml:brush>
  </inkml:definitions>
  <inkml:trace contextRef="#ctx0" brushRef="#br0">7498 6157 8367,'0'-18'-88,"6"0"0,0 0 1,-2 0-1,-4 2 0,-6 4 1,-4 4-1,-2 2 0,0 0-151,-2 2 1,4 0 0,-2 0-1,-2-2 126,-2 2 0,-4 2 0,-2 2 0,-3 0 142,-3 0 0,-2 0 1,-6 0-1,0 2 1,0 2 6,0 2 1,0 2 0,1-4 0,-1 2 27,0-2 0,2 4 1,2 0-29,2 2 1,6-6 0,-6 4 0,0-2 0,0 2-6,1 2 1,1-4-1,-4 4 1,2 0 11,-2 0 1,0 0 0,0 4-29,2-3 1,0 1 0,-3 6-13,3 0 1,-2 0-1,6 0 1,0 0 10,0 0 1,2 0 0,6 2 0,0 2 33,0 2 0,0 0 0,2-4 1,2 2-15,3 2 0,5 0 0,-4-6 0,2-1-10,4 1 0,2 6 0,2 0 0,2-2-44,4-2 0,-2 0 0,8 2 0,1 2 6,3-2 1,-4-2 0,0 0 0,4 0 32,6-2 0,-2 10 0,4-10 0,-2 2 12,2-1 0,2-1 1,6-2-1,-2-2 20,1-2 1,3 0 0,0 4 0,-2-2 33,-2-2 0,0-2 1,6 4-1,0-2-54,0 2 1,1 0 0,3 0 0,4-4-128,2-2 0,-2 6 0,8-4 0,1 0-14,-3-4 0,6 2 1,-4-2-1,4 0 96,-4 2 1,7-6 0,-7 4 0,0-2 75,-2 2 0,-2-4 1,7 4-1,1-2 37,-2 2 1,6-4 0,-8 4-1,5-4-54,1-2 1,4 0 0,-2 0 0,0 0-58,1 0 1,-3 0 0,8 0 0,0 0-16,-2 0 1,3 0 0,-5 0 0,2-2-3,4-4 1,-1 4 0,1-6 0,-2 2 17,2 0 1,-6-6 0,-1 4 0,-1 0 16,0 0 0,6 0 0,-7 4 0,-3-4-1,-6-2 1,8 4 0,-6-6-1,0-2 18,-3-2 0,-3 2 1,4-2-1,-4-4 7,-2 0 1,4 0 0,-5 0-1,1-2-44,0-2 0,-4 0 0,-8 5 0,-4-3 27,-2-2 1,-2 0-1,-8 4 1,-5-2 9,-5-2 1,-4-2 0,-2 4 0,0-2-18,0 2 0,-6-4 0,-1 2 1,-5 0-6,-8-2 0,0 7 0,-8-5 1,0 2-3,0-2 1,-10 4-1,-10-4 1,-4 4 0,-1 2 1,-7-6 0,-4 0 0,-4 2 46,-5 2 1,-11 2 0,-4 0 0,-6 0 44,-1 0 1,37 9-1,0 0 1,5 0-1,-1 0 1,-6 0 0,0 1 5,-2-2 1,-2 2-1,-2 2 1,-1 2-1,-2 0 1,0 2 0,-2 0-1,-1 2-140,-3 0 1,0 0-1,1 0 1,-1 0 0,-4 0-1,-2 2 1,1 0 0,-1 2-31,2 1 1,1 2 0,-4 0 0,0 2 0,2-1 0,1 1 0,-2 1 0,0 0-246,5 2 0,-1 0 1,-6 2-1,0 0 317,5 4 0,1 0 0,-4 0 0,0 0 0,2 1 0,-1 2 0,-1 2 0</inkml:trace>
  <inkml:trace contextRef="#ctx0" brushRef="#br0">7103 7413 12407,'-18'0'0,"1"0"0,-1 2-127,0 4 1,-6-2-1,0 6 1,2 0-1,2-2 1,2 2-244,0 0 0,0-4 1,0 6-1,0 0 1,0 0-1,0-2 329,0-2 0,1 4 1,-1-4-1,0 0-12,0 0 1,0 6 0,0-3 0,0 5 127,0 2 0,0 0 1,0 0-1,0 0-147,0 0 0,2 6 0,2 0 0,2-2-33,-2-2 1,6 4 0,0 0 0,2-2 73,0-2 0,1-2 0,5 2 1,0 1-34,0 3 0,0 0 0,0-4 0,0 2-36,0 2 1,1 6 0,5-6 0,6 0-8,4 2 1,2-6 0,0 4 0,0-4 27,0-2 0,6 0 0,2 0 0,0-1 102,0 1 1,4 0 0,-4 0-1,-1-2 35,1-4 0,6 8 0,-4-6 0,2 0-41,0 2 0,0 0 0,8 2 1,2 0-14,1 0 0,1 0 0,-4 0 0,2 0-20,2 0 1,6-2-1,-4-2 1,-1-2 34,1 2 1,10-5 0,-4 1-1,0-2-1,2-4 1,-5 4 0,5-2 0,4-2-9,0-2 0,0-2 0,-1 0 0,3 0-10,2 0 1,2 0-1,-2 0 1,5 0-13,5 0 1,-4 0 0,2 0-1,1 0-10,1 0 1,8-2-1,-8-2 1,3-4 15,-3-2 0,6 4 0,-8-6 0,-1 1-4,3 1 0,0-6 0,2 4 0,-2-4 23,-5-2 1,5-2-1,-4-2 1,2-2 57,-3 2 1,5-4 0,-6 0-1,2 0-24,-1 0 0,-5 0 0,4 4 0,-2-2-27,-4 3 1,-3-5 0,-1 2 0,-2 0-18,-4-2 1,0 6 0,-8-6 0,-5 2 40,-1 0 0,4-8 0,-10 4 0,0-2 1,-4 0 1,-4 1-1,-4-7 1,-4 0-14,-6 0 1,-4-6-1,-2 0 1,-2 2-37,-4 2 1,-6 2 0,-10 0 0,-4 3-80,-2 3 0,-8-4 0,-8 6 0,-2-2 68,-3 0 0,-11 8 1,-6-4-1,-6 2 56,-5 0 1,-5 0 0,-8 4 0,1-2 5,-1-1 0,-8-1 0,47 14 0,-1 2 0,-3-1 0,0 0-79,-2-1 1,0 2 0,-3 2-1,-1 2 1,0 0 0,0 2-1,-3 0 1,-1 2 21,-4 0 1,0 0 0,-1 0 0,1 0 0,-2 0-1,0 2 1,1 0 0,1 2-131,-1 1 0,0 2 1,-3 1-1,1 2 1,3 0-1,0 2 0,-1 0 1,0 0-104,2-1 0,-1 0 1,-3-1-1,0 1 243,6 1 0,1 0 0,-4-1 0,0 0 0,8 2 0,1 0 0,-2-2 0,0-2 0,1-2 0</inkml:trace>
  <inkml:trace contextRef="#ctx0" brushRef="#br0">7785 8759 7872,'-18'10'-113,"0"-4"138,0-4 1,0 0-1,0 2 1,0 2 0,0 0-1,1 0 1,-1 2 0,0 2 102,0 4 0,0-4 1,0 0-1,0 0 1,2 0-1,2 4 1,0 2-1,-4 2-192,-4 0 0,-2 0 0,6 2 0,-2 1 1,-2 5-1,-1 2 0,-1 4 0,0 2 1,0 0-1,2-2 0,2 0 0,2 4 0,2 4 260,4 0 0,-2-1 1,6 1-1,0 2-186,0-2 0,2 4 0,6 0 1,0 0 13,0 0 0,0 5 0,2-1 0,4 2-45,6-2 0,-2 8 1,2-6-1,2 0 34,2 1 1,2-1 0,0-2 0,0-4 4,0 0 0,6-6 0,2 4 0,1-4 5,5-3 0,2-1 1,4-2-1,2-4 11,2-2 1,8-2 0,-4-6 0,3 0 2,5 0 0,-4-2 0,10-2-86,-4-2 0,-3-8 0,1 4 1,0-2-1,-2 0 10,-4-2 1,7-2-1,-5-2 1,-2 0 36,-2 0 1,2 0 0,-4-2 0,0-4-34,-1-6 1,5-6-1,-4-4 1,2-4-18,4-2 1,0-6-1,-1-6 1,-3 2 20,-2-2 1,4 7 0,-4 3 0,-2-2-2,-5-2 0,3-2 0,-10 0 1,2 2 1,-2 4 0,2-10 0,-6 4 1,0-1 27,0-1 0,-2 2 1,-7 0-1,1-2 20,0-4 1,-2 4-1,-2-4 1,-4 4-16,-2 3 1,-2-1-1,-6 0 1,0 0-5,0 0 1,0 6 0,-2 0 0,-2 0-24,-2 2 1,-8-6 0,2 6 0,-4-1 11,-2-1 0,-5 2 1,-3-4-1,0 2 83,0-2 0,-4-2 1,4 0-1,-2 2 95,-4 2 1,-2 8 0,0-4-119,5 1 1,-5 5 0,4-4 0,-4 4-1,0 2 12,4 0 0,-4 0 0,6 0 0,-2 0-186,1 0 1,-1 0 0,-8 0 0,-2 2 80,-2 4 1,-6-2 0,4 8 0,-1 0 82,-5-2 1,-4 6 0,-4-4-1,-4 6 16,-2 6 1,5 4-1,-5 10 1,0 2-137,0 2 1,7 2 0,-3-4 0,4 4-362,2 2 1,8-4 0,4 4 0,7 0 442,5-1 0,-4 3 0,6 6 0</inkml:trace>
  <inkml:trace contextRef="#ctx0" brushRef="#br0">11516 8957 7718,'-18'0'-162,"0"0"0,0 0 0,0 0 0,0 0 1,0 2-1,1 2 16,-1 2 1,0 2-1,0-4 1,-2 4 401,-4 1 0,4 3 0,-6 6 0,2 0 344,0 0-548,-8 8 1,12-4 0,-6 8 0,3 2 125,-1 2 0,0 2 0,6 0 0,0 0-89,0-1 0,2 7 1,2 2-1,2 2-20,-2 4 1,0-2 0,0 4 0,4 4-49,2-1 1,-4 3 0,6 0 0,2 2 22,2-2 0,2-2 0,0-3 0,2-1-88,4-4 0,2 2 1,6-6-1,-2 0 1,2 0-53,2-5 1,8-1 0,0-4 119,-2-4 0,6 2 1,2-8-1,4-2-36,1-2 1,3-2-1,4-2 1,6-4-33,4-6 1,2-4 0,1-4 0,5-4-6,6-6 0,2-4 1,0-4-1,-3-2-29,3-2 0,2-6 0,2 4 0,-1-2 32,1-4 0,0-2 1,0-1-1,-1-1 15,1 0 0,0-6 1,0-2-1,-1 0 1,1 0 1,-6-4-1,0 5 1,-1-1 2,-1 0 0,-2 0 1,-10 4-1,-4-4-11,-7-2 0,3 4 0,-4-3 0,-4-1 23,-4 0 0,-10-2 1,2-6-1,-4 0 206,-2 0 1,-8 1-1,-4-1 1,-4 2 13,-2 4 1,-8-4 0,-6 6-1,-8-2-47,-8 1 0,-4 7 1,-4-4-1,-4 2 15,-6 0 1,-11-6-1,-7 6 1,-4 2-108,-2 2 1,-1 9 0,-5 1 0,-8 2-20,-8 4 0,1 10 1,-7 6-1,0 6-71,1 6 1,3 12-1,45-4 1,1 2-1,-1 0 1,2 2-317,-45 17 1,44-11 0,1 2 0,-35 30 0,6 4-106,8 2 107,17 6 1,1-5-1,6 9 1</inkml:trace>
  <inkml:trace contextRef="#ctx0" brushRef="#br0">17436 8993 7674,'-24'-6'0,"0"0"-269,2 2 1,-4 2 0,2 2 0,2 0 98,2 0 1,2-6 0,0 0 0,0 2 239,0 2 1,0-6 0,1-2-1,-1-2-72,0 0 1,-2 8 0,-2-4 0,-2 2 300,2 0 1,-4 0 0,2 6-1,0 0-99,-2 0 1,4 0-1,-6 0 1,1 2-110,-1 4 0,0 4 0,-4 8 0,2 0-79,-2 0 1,-2 6 0,-2 1 0,0 1 14,1 0 1,1 0 0,2-2-1,2 4 48,-2 0 1,0 6 0,0-2 0,2 6 4,-2 4 0,7-1 0,1-3 0,4 2-60,2 2 1,6 6 0,2-4 0,2 2 29,4 4 0,2-5 0,2 3 0,2 2-155,4 2 0,4 2 1,8 0-1,2-2 31,4-5 1,4-3-1,9-10 1,3-2-5,2-2 0,8-8 0,0 2 0,6-6-9,3-6 1,7-4-1,-2-8 1,2 0 4,1 0 1,11-8-1,-10-4 1,0-6 20,1-6 1,3 2 0,4-8 0,2-4-31,-3-6 0,-1 0 0,0-7 0,0-3 22,-3-2 1,5-4 0,-12-2-1,0-4 28,-5-1 1,-5 5-1,-6-6 1,-6 0 136,-4-2 1,-10-2 0,-4 9 0,-6-5-48,-6 0 0,-4-4 1,-10 8-1,-4 5 317,-6 5 0,-18 2 0,-10 10 0,-10 6-187,-12 4 1,-15 4-1,-15 8 1,40 10 0,-2 0-237,-4 2 0,-1 2 0,-10 1 0,-2 2 0,-3 1 0,-1 2 0,-5 3 0,-2 2-2087,-4 4 1,-1 2 2143,1-1 0,-2 2 0,-8 5 0,-1 0 0,2-2 0,1 0 0</inkml:trace>
  <inkml:trace contextRef="#ctx0" brushRef="#br0">9041 2818 26515,'-8'-10'-5190,"6"2"1445,-6 8 5044,8 0 1,2 0-470,4 0 1,-2 0-406,8 0 1,-6 0-1,6 0-200,2 0 1,-4 0 0,1 0-1,3 0-10,2 0 0,2 0 0,0 0-198,0 0 0,0 0 0,0 0 0,0 0 273,0 0 1,0 6-1,0 0 1,0-2 141,0-2 0,0 4 0,0 0 1,-1-2-485,1-2 0,0-2 1,2 0-1,2 0-8,2 0 0,6 6 0,-4 0 0,0-2 17,0-2 1,4-2 0,-4 0 0,-1 2-69,1 4 1,4-4 0,-4 4 0,0-4-24,0-2 0,4 6 0,-4 0 0,0-2 37,0-2 0,4-2 0,-5 0 0,1 0 83,0 0 1,4 0 0,-4 0 0,2 0 69,4 0 0,0 0 0,0 0 0,-2-2-45,1-4 1,-3 4 0,2-4-1,2 4-10,2 2 1,2 0 0,0 0 0,0 0-83,0 0 0,-1 0 1,1 0-1,2 0 31,4 0 0,-4 0 0,6 0 0,-2 0 59,-1 0 1,7 0 0,-4 0 0,2 0 62,4 0 1,2-2 0,-1-2 0,1-2 13,2 2 1,-8-4 0,12 2 0,-1 0 37,-1-2 0,6 4 0,-2-6 0,-2 2 6,-3 4 1,5-4 0,0 2 0,-2 2-155,-2 2 0,-5 2 1,-1 0-1,-4 0-68,-2 0-29,-2 8 0,-6 10 0,0 10 1</inkml:trace>
  <inkml:trace contextRef="#ctx0" brushRef="#br0">969 10177 8231,'2'-12'0,"4"0"0,4 0 0,8-4 0,-1 2 144,1 2 1,6 2-1,2-4 1,2 4-1,4 0 1,2 3-106,2-1 0,6-6 0,1 2 0,1-2-187,0 2 0,6-4 1,-4 4-1,2-4 159,0-2 0,-1 0 1,7 0-1,0 0 4,0 0 0,0 0 1,-1 0-1,-1 0-63,-4 0 1,2 2-1,-8 2 1,-2 2-32,-3-2 0,3 0 0,-2 1 0,-4 1 24,0-2 0,-2-2 0,0-2 0,-4-2 73,-2-4 0,3 2 0,-3-6 0,0 0 104,0 0 1,4 0-1,-6-4 1,-4 2 40,-6-2 1,2 1 0,-4-3 0,2 2-144,-2 0 1,4-12-1,-4 8 1,4-2-21,1 0 1,-5 0-1,2-2 1,4-1-30,4 1 1,2-4 0,-4 0 0,2 0-58,2 0 1,0-4-1,-6 6 1,0 1 74,0-3 1,-2 4 0,-2-6 0,-4 2 65,-2 4 0,-3-4 1,-5 2-1,0 3-47,0 1 0,0 2 1,0 2-1,-1 2-27,-5 2 1,2 0-1,-6-6 1,0 2 5,0 4 0,4-4 0,-6 5 0,-2-3 7,-2 2 0,2-4 0,-2 4 0,-6-4-1,-4-2 0,2 6 0,-8 0 0,-4 0 7,-3 2 1,-5-3 0,2 5 0,-6 0 29,-4 0 1,-2-4 0,-1 6-1,-3 0-33,-2-2 0,-8 6 0,2-2 1,-1 6-59,1 4 0,-10 2 0,2-2 0,-1 6 45,1 4 1,-8 0 0,10-2 0,-1-2 16,-1 2 1,2 4-1,0 4 1,3 4 80,3 2 1,-4 8-1,2 8 1,-3 0-48,-1 0 1,-2 12-1,14 0 1,3 4-31,1 2 1,2 5-1,2-1 1,4 4-6,6 2 0,7 0 0,3 2 0,4 2-55,2 1 0,2 7 0,6-4 1,2 4 1,4 8 1,-2-1 0,8 11 0,2 2 19,2 2 1,2 1 0,0 3-1,0 2-18,0 2 0,3-43 0,2 1 1,1-2-1,2 0 0,2 0 1,2 0-35,2 1 0,2-1 0,3-2 0,2-2 0,1 0 0,2 0 0,23 42 6,3-7 1,-19-39 0,0 0 0,-2-2 0,0 0 0,2 0 0,2 0-292,0-3 1,1-1 124,3 6 1,0-2 0,27 24 0,-28-26 0,0 0 0</inkml:trace>
  <inkml:trace contextRef="#ctx0" brushRef="#br0">23230 2800 8191,'0'-12'-1065,"0"0"944,0-2 0,2 6 0,2 0 1,3 2-1,3-2 181,4-2 0,2 4 0,2-4 1,0 0-1,0 2 64,0 0 1,0-4-1,2 6 1,2 0-47,2-2 0,0 6 0,-4-3 0,4 3-88,5 2 0,-1 0 1,2 0-1,2 0 11,2 0 1,2 0-1,0 0 1,-2 0 17,-4 0 0,3 6 0,-3-1-4,4-1 0,-4 6 0,0 0 1,2 2-1,2 0-23,2 2 1,0 2 0,-1 4 0,1 2-17,0 2 0,0 0 0,2-4 0,0 2 56,-2 2 1,4 0 0,-13-6-1,1 0 24,-4 0 0,2 6 1,-2-1-1,-2-1 28,-2-2 0,-2 4 0,0 0 0,0 0-32,0 2 0,-6-4 0,-2 6 0,0 0-45,0 0 0,-6-4 0,1 6 17,-3 2 0,-2-5 0,0 3 1,0 4-1,0 4 29,0 4 1,-2 2-1,-1-2 1,-5 4-21,-2 0 1,0 11 0,-4-3 0,2 0-29,-2-4 1,4 2-1,0-6 1,0 2-31,0-1 1,4-5-1,-6 4 1,0-2 53,2-4 0,-6 0 1,6 0-1,-2 2 2,0-3 1,0-1 0,-6 0 0,0 2 34,0 2 1,0 0 0,1-4-1,-1 2-62,0 2 1,0-1-1,0-3-19,0 4 0,0-4 0,0 4 0,0-4 0,0-2-2,0 0 1,-2 0-1,-2-1 1,-2-1 4,2-4 0,-5 4 1,-1-6-1,-2 2-5,0 0 1,2-6 0,-4 4 0,2 0 25,-2 0 0,-2-6 0,1 1 0,1-5 28,2-6 1,0 2 0,-6-8 0,2-2 53,4-2 0,-4-2 0,4 0 0,-3 0-2,-3 0 0,6 0 0,0 0 0,-2 0-94,-2 0 0,0 0 1,2 0-1,2 0-1,-1 0 1,-1-2 0,0-2 0,2-2-2,-2 2 0,-2-4 1,0 2-1,2 0 18,2-2 1,1 0 0,-7-5-1,0 1 8,0-2 1,0-2-1,0-2 1,2 0 150,4 0 1,-4 0 0,5 0 0,-3-2-85,2-4 0,-4 4 0,4-6 1,-2 2-33,2 0 1,-4 0 0,6 4-1,-1-2-65,-1-1 0,6-1 0,-6 4 0,0-2 21,2-2 1,-4-2 0,6 2 0,0-6 17,0-4 0,-3-2 0,5 0 1,0-2 51,-2-3 1,6-5-1,-4-8 1,4 2 7,2 4 1,-6-4 0,0 4 0,2-1-17,2 1 1,4 2 0,2 6-1,5-2-57,1 2 1,2 8 0,6 2 0,0-2-69,0-1 0,8-3 0,3-2 0,5-4-87,2-6 1,8-4 0,4-2 0,4-2 124,2-3 1,8-5 0,4-6 0,1 2 165,-1 2 0,10 7 0,-2-5 0,2 4 3,-3 8 1,15-6 0,-8 10 0,4 2-54,4 1 0,-5 7 1,5-4-1,4 6-90,0 6 0,7-2 0,1 6 0,2 0-102,-1 0 0,7 2 1,8 6-1,1 0-97,-47 9 0,0 1 1,1 1-1,0 2 1,1-1-1,1 2 1,0-1-1,0 2-241,-2 1 1,2 0-1,4-2 1,1 0 0,-3 0-1,0 2 429,3-1 0,1 2 0,1-1 0,0 2 0,0 0 0,0 0 0,-2 0 0,1 0 0,0 0 0,0 0 0</inkml:trace>
  <inkml:trace contextRef="#ctx0" brushRef="#br0">22871 3195 8000,'-18'-10'-49,"6"0"1,0 6 0,-2-2 0,0 0 0,0 0 0,2 0 0,-2 2-1,-2 2 1,-2 2 0,0 0 156,0 0 1,0 0 0,1 0 0,-3 0-66,-4 0 1,2 2 0,-8 2 0,0 4 0,0 2 3,0 4 0,0-4 1,-6 2-1,1 2 1,-1 2 123,0 2 0,0 0 0,0 0-93,0 0 0,0 2 0,0 2 89,0 1-131,9 1 1,-5 0 0,6 2 0,0 2 8,0 4 1,-4 0-1,6 0 1,2-2-42,2 2 1,0 8 0,-2 3 0,-1 1 17,1 0 1,2 4-1,2-4 1,0 2-23,0 4 1,2-4 0,2 1 0,4 1-25,2-2 0,-4 6 0,6-4 19,2 4 1,2 2 0,2-1 0,0 1-1,0 0 13,0 0 1,0-2 0,0-2-1,0-4 7,0-3 1,8 5 0,4-4-1,4 0-9,2 0 0,6 4 0,2-6 0,2-2-36,4-3 0,1-1 0,3 0 0,0 0-2,0 0 1,6-2 0,2-2 0,2-4 24,3-2 0,3-2 0,2-6 0,0-2-8,0-4 1,5 1-1,3-7 1,0-2-11,0-2 1,0-2-1,-5 0 42,3 0 1,8-2 0,-4-2-1,2-4 1,-1-2 40,3-3 0,0 3 0,0-2 0,-5-2 29,-1-2 0,6-4 0,-4-2-68,-1-2 0,5 0 0,-6 4 0,0-2 0,0-4 65,-5-2 1,-1 4 0,0-4 0,2 0 8,2 1 1,-3-1 0,-7-4-1,-2 4-16,2 2 1,0-6-1,0 2 1,-5-2-8,-1 2 0,0-4 0,-4 4 0,0-4 3,-6-1 0,2-7 1,-7 0-1,3 2-25,-2 2 1,-4-6 0,-8-2 0,0-2 41,0 1 0,-2 5 0,-2-6 0,-4 0-19,-2 2 1,-2-6-1,-6 4 1,0-3-77,0-3 1,0 0 0,0 0 0,0 0-44,0 0 1,-2 0 0,-2 1-1,-4-1 55,-2 0 1,0 0 0,-4 0-1,2 0 92,-2 0 0,-8 1 0,-2-1 0,0 0-94,-2 0 0,-4 2 1,-9 2-1,-5 3-30,-2-3 0,-2 4 0,-8 0 1,-1 2-6,-3 4 0,0-2 1,4 4-1,0 4 118,2 1 1,-9 7-1,9 2 1,-4 4-58,-4 2 1,5 2 0,-11 2 0,-2 4-28,0 2 1,-11 2-1,9 6 1,-4 0 15,-4 0 1,5 8 0,-9 4 0,0 4-12,2 2 0,3 6 0,7 2 0,2 0 5,4 0 1,-1 5 0,7 1 0,4 8 100,6 8-80,-2-4-30,7 8 0,-3 0 1,2 10-1,2 1 1,2 5-1,0 2-46,0 2 0,3 0 0,9-1 1,4 1-6,0 0 1,8 0 0,-2 2 0,8-1-6,4-1 0,2 4 0,6-10 0,0 4-3,0 1 1,0-1-1,2-2 1,2-2 57,2 2 1,8-5-1,-2 1 1,4-2 11,2-4 0,6 4 0,2-3 0,2-1-55,3-2 0,5-2 0,4 0 0,4 0-34,2 0 1,-4-9 0,6-3 0,1-4 63,3-2 0,2-2 0,0-2 0,0-4 50,0-2 0,-1-4 1,3-8-1,4-4-16,6-2 1,-3-2-1,3-6 1,2 0-12,2 0 1,2-2 0,-1-4 0,-1-6-21,-4-4 0,8-4 0,-7-2 0,1-4-5,2-2 0,-8 4 0,-3-4 2,-3 2 1,-2-6 0,0 2 0,0-4 0,-3-1-15,-3-1 1,4-2 0,-4-2-1,2-4-12,-2-2 1,1 4-1,-5-6 1,0 1-7,0 1 1,-4-6 0,-8 4 141,-2-4 0,-2-8 1,3 0-1,-3 3 0,-2 1 58,-4 2 0,-2 0 0,-4-2-83,-4-4 0,-2 9 0,-6-7 1,2 0-1,-2 2-4,-2 0 1,-2-4 0,0 1-65,0 1 1,-6 2-1,-2 2 1,-2 0 0,-4 2-14,-2 4 1,-4-1 0,-4 5-19,-6-2 0,2 6 1,-1-4-1,-5 2 1,-4 0 23,-4 2 1,-8 4 0,2 5 0,-4 3 6,-1 2 0,-7-4 1,-2 6-1,0 2 9,1 2 0,-5 10 1,4 2-1,-4 2-30,-8 0 1,9 0-1,-7 6-22,2 0 1,0 2 0,-1 4-1,-3 6 1,0 4 8,2 2 0,-9 0 1,9 2-1,-2 2-2,0 2 0,3 6 0,-1-4 1,2 1 22,4 5 1,-1 2 0,7 2 0,2 0 46,2 0 1,2 2 0,3 2 0,1 2-22,2-2 0,8 5 0,-4 3 0,2 2 8,1-2 0,1 10 0,8-4 1,4 2-17,2-1 0,-4 5 0,6 2 0,4 0-49,6 0 1,-2 3 0,6-1 0,0 2-87,4 2 1,4 6 0,2-8-1,0 1 57,0-1 1,0 4-1,2-6 1,4 0 65,6-5 0,4-3 1,4-2-1,2-2-14,2-4 1,2 4 0,-2-4 0,4 1 41,0-1 1,8 2-1,-3-8 1,7-2-16,0-2 0,6-2 1,2 0-1,4-1 8,2 1 1,1-8 0,3-4-1,2-4 16,-2-2 1,3 0-1,1 0 1,2-2 34,4-4 0,-4 2 0,1-8-53,3-2 0,-6-2 1,-2-2-1,-2 0 1,-1 0-28,3 0 1,6-6 0,-4-2-1,1-2-4,5-4 0,-4-2 0,0-2 0,0 0 6,-1 0 0,-5-6 0,2 0 0,-6 2 27,-6 2 1,3-4 0,-5-1 0,2-1 26,0 0 1,-8-6-1,4 2 1,-3-4-35,1-2 1,0-6 0,-4-2 0,2-2 10,2-3 1,0-3-1,-7-2 1,-1 0 4,-4 0 0,2-2 1,-6-1-1,0-5-33,0-2 0,-4 0 0,-8-6 0,-4 2-1,-2 1 0,-2-11 0,-6 10 0,0 0 94,0-2 1,-2-1-1,-4-5 1,-8 0-9,-8 6 0,0-2 0,-8 9 0,-4-1-17,-6 4 0,-6 12 0,-11 8 0,-7 6-205,-8 4 1,-12 11 0,1 1 0,-7 10-527,-6 6 0,3 2 1,-9 2-1,2 4-361,7 6 1,40-2-1,0 3 858,-37 17 0,37-10 1,1 2-1,6 1 0,0 0 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context>
    <inkml:brush xml:id="br0">
      <inkml:brushProperty name="height" value="0.053" units="cm"/>
      <inkml:brushProperty name="color" value="#FF0000"/>
    </inkml:brush>
  </inkml:definitions>
  <inkml:trace contextRef="#ctx0" brushRef="#br0">8413 3033 10264,'-12'-6'-576,"0"0"0,6-6 1,-4 4 245,2-1 0,2-3 1,6-6-1,0 0 1840,0 0-1439,0 8 0,0 0-34,0 4 1,0 4 0,2-6 0,4 8 58,6 0 1,-2 0-1,2 0-66,2 0 1,2-6-2,2 0 1,0 0 0,0 6 0,0 0 43,-1 0 1,3-6 0,2 0 24,2 2 1,0 0-1,-4 0 9,4-2 1,-2 0 0,6 6-1,-2 0-33,-4 0 0,4-6 0,0 0 0,-1 2-41,1 2 1,4 2 0,-4 0-1,0 0-33,0 0 0,6-6 0,-2 0 1,2 2 13,-2 2 1,3 0 0,-3-2-1,2-2-18,-2 2 1,4 2 0,-4 0 0,2-2 2,-2-2 1,4 0 0,-7 6 0,3 0-8,0 0 0,-6 0 0,6 0 1,0 0-1,-2 0 0,4 0 1,-6 0-1,2 0 5,3 0 0,-3-6 0,0 0 0,0 2 2,0 2 0,-4 2 1,6 0-1,0 0-8,-2 0 1,4 0 0,-7 0-1,3 0 3,4 0 1,-4 0 0,0 0-1,0 0-12,0 0 1,-4 0 0,4 0 0,0 0-19,-1 0 0,-3 2 0,4 2 0,0 2 19,0-2 0,-6-2 0,4-2 1,-2 0 20,0 0 1,8 0 0,-4 0 0,1 0 8,1 0 1,-6 0 0,4 0 0,0 0-9,0 0 1,-4 0 0,4 2 0,0 2-36,0 2 1,-4 0 0,3-4 0,-1 2-31,-4 2 0,4 0 0,-2-6 0,0 2 66,2 4 0,-4-4 1,6 4-1,-2-4 9,-4-2 1,4 2 0,-1 2-1,1 2-4,0-2 1,4-2 0,-4 0 0,0 2-40,0 2 0,4 0 1,-4-6-1,0 0 7,-1 0 1,1 6-1,-4 0 1,4-2 82,2-2 1,-4-2 0,4 0 0,0 0-4,0 0 1,0 0 0,4 0 0,-3 0-43,3 0 0,-4 0 0,2 0 0,0 0-71,-2 0 1,4 0 0,-6 2 0,2 2 18,4 2 0,-5 0 1,3-6-1,0 0 62,-2 0 1,6 0 0,-6 2-1,2 2-20,0 2 0,0 0 1,3-6-1,-1 0 7,-2 0 0,0 6 0,6 0 0,0-2-41,0-2 1,0-2 0,2 0 0,1 0 32,3 0 0,2 0 1,-4 0-1,2 0 67,-2 0 0,4 0 0,-1-2 0,1-2 9,0-2 1,4-2-1,-6 4 1,-2-2-110,-2 2 0,3 0 1,1 0-1,-2-2-146,-2 2 0,-4 2 1,-2 2-1,-4 0-216,-2 0 0,3 2 0,-5 2 0,-4 4 368,-6 2 0,2 2 0,-6 6 0</inkml:trace>
  <inkml:trace contextRef="#ctx0" brushRef="#br0">14512 3213 8432,'-8'-10'31,"6"-6"1,-4 4 414,4-4-350,10-2 1,2 2-1,6 2 19,-4 2 1,4 8-1,-4-2 1,5 2-28,7-2 0,4 4 0,8-6 0,2 2-87,4 0 0,6-6 1,10 6-1,3 0-25,3-2 0,2 4 0,8-6 0,-1 0 0,-1 1 0,4 5 1,-8-4-1,3 2-2,1 0 1,8 0 0,-12 6 0,-1 0-54,3 0 0,-6 0 0,0 0 1,-3 0 45,-3 0 1,-2 0 0,-2 0-1,0 0-48,0 0 0,-3-6 1,-3 0-1,-6 0 40,-4-2 0,-2 6 0,0-4 0,-2 2-84,-5-2 1,3 4 0,-6-4 0,0 4 124,0 2 0,6 0 0,-4 0 0</inkml:trace>
  <inkml:trace contextRef="#ctx0" brushRef="#br0">8323 3931 8488,'-10'-18'-74,"-4"0"-596,8 0 744,0 8 184,6 2-95,0 8 0,8 0 0,4 0-68,4 0 1,2 0 0,0 0 0,0 2-96,0 4 0,8-4 1,4 4-1,4-4-11,1-2 1,1 2-1,0 2 1,0 2 26,0-2 1,6-2-1,2-2 1,0 0-22,-1 0 0,5 0 0,-4 0 0,2 0-3,4 0 1,8 0 0,3 0 0,1 0-40,0 0 1,4 0 0,-5 2 0,1 2 22,0 2 1,6 0-1,-2-6 1,3-2 43,3-4 1,-6 4 0,0-4 0,1 2 28,3-2 1,0 4 0,-2-6 0,-3 2 79,3 0 1,-4 0 0,0 6 0,0 0-133,-1 0 1,1-2 0,4-2 0,-2-2 3,1 2 0,-3 2 0,2 2 1,0 0-5,-3 0 1,7 0 0,-4 0 0,4 0-22,2 0 1,-7 2 0,1 2-1,2 2-16,2-2 0,1 4 0,1 0 0,-2 0-35,-4 0 0,1-2 0,-7-6 0,0 0-4,2 0 1,-12 0 0,1 0 0,-3 0-25,-2 0 0,-12 6 0,2 0 103,-2-2 0,0 14 0,1 2 0</inkml:trace>
  <inkml:trace contextRef="#ctx0" brushRef="#br0">8556 6982 17643,'-12'-6'-563,"0"0"0,6 0 1,-5 6-82,-3 0 1446,6 0-470,0 8 0,16-6-262,4 4 0,9-4 0,5-2 0,0 0-46,0 0 1,6 0-1,0 0 1,6 0-73,4 0 1,6 6 0,-5 0-1,3-2 1,4-2 1,2-2 0,2 0 0,-3 0 136,-3 0 1,10 0 0,-4 0 0,2 0-91,0 0 1,-3 0 0,3 0 0,2 0 22,2 0 0,0-2 1,-5-2-1,3-2 54,2 2 0,0-4 1,-4 2-1,1 2-29,3 2 1,6 2 0,-6 0-1,-4 0-25,-7 0 0,7 0 0,-6 0 0,0 0-101,2 0 1,-3 0 0,1 0 0,-2 0-113,2 0 1,-6 0-1,0 0 1,-2 0-783,-1 0 975,1 0 1,-6 0-1,0 0 1</inkml:trace>
  <inkml:trace contextRef="#ctx0" brushRef="#br0">11767 6964 8518,'6'-12'-761,"0"0"-209,0 8 1130,-6-4 1,2 8 80,4 0 264,-4 0 0,14 0-473,-4 0 0,-2 0 0,2 2-102,2 4 0,2-4 0,2 6 0,0-2 8,0 0 0,-6 0 1,0-6-1,2 0 90,1 0 0,3 0 0,0 0 0,0 0 52,0 0 1,0 0 0,0 0 0,0 0 49,0 0 1,0 0 0,0 0 0,0 0-128,0 0 0,6 0 0,0 0 1,-1 0-76,3 0 1,-6 0 0,6 0-1,-2 0 46,0 0 0,2 0 0,-4 0 1,2 0-2,-2 0 0,4 0 1,-2-2-1,-2-2 68,-3-2 0,-1 0 0,0 6 0,0 0-8,0 0 0,2 0 1,2-2-1,2-2 13,-2-2 1,4 0-1,0 6 1,0 0-7,0 0 0,-1-2 0,-3-2 0,2-2 15,-2 2 0,4 2 0,0 2 0,0-2-40,0-4 1,0 4 0,-4-4 0,4 4-38,1 2 0,-3 0 0,6 0 0,0 0 3,-2 0 0,6 0 0,-6 0 0,2-2-5,0-4 1,0 4-1,5-3 1,-1 3 11,-4 2 1,4 0-1,-4 0 1,2 0 23,-2 0 0,4-6 0,-4 0 0,3 2-49,3 2 1,-6 2 0,0 0-1,2 0-13,2 0 0,2 0 0,0 0 1,0 0 18,-1 0 0,1 6 1,2 0-1,2-2 18,2-2 0,0-2 0,-4 0 1,1 0-26,3 0 1,0 5-1,-4 1 1,2-2 26,2-2 1,2-2-1,-5 0 1,5 0 243,2 0 0,-4 0 0,4-2 0,-2-2-89,-4-2 1,3 1 0,-1 5-1,-2 0-114,-2 0 1,-2 0-1,0 0 1,0 0-166,-1 0 1,1 0 0,0 0 0,0 2 12,0 3 1,-6-3-1,-2 4 1,0-4 38,0-2 1,-6 0 0,3 0 0,-1 0 197,0 0 0,0 0 0,-6 0 0,2 0 104,4 0 1,-4 0-1,4-2 1,-4-2-76,-2-2 0,0-5 1,0 3-1,-1 0-371,1 0 1,0 2-1,0 6-1671,0 0 1898,-8 0 0,-2 8 0,-8 2 0</inkml:trace>
  <inkml:trace contextRef="#ctx0" brushRef="#br0">8485 7898 8359,'8'-10'-78,"-4"2"0,8 8 1,1 0-1,3 0 0,2 0 1,0 0-1,0 0 18,0 0 1,2 0 0,2 0 0,4 0 0,2 0 0,2 0-1,0 0 1,0 0 179,1 0 1,1 0 0,2 0 0,0 0 0,4 0-76,0 0 1,0-2-1,0-2-12,3-2 0,-1 0 1,6 6-1,0-2-58,0-4 1,0 4-1,3-6 1,-3 2 48,-2 0 0,4-2 0,-4 4 0,0-2 167,0 2 1,3-4-1,-3 2 1,2 2-105,4 2 0,-4 2 0,2 0 0,-1-2 13,-1-4 0,6 4 0,-4-4 0,4 4-205,2 2 1,-1 0 0,1-2 0,-2-2 131,-4-2 0,4-2 0,-5 4 0,5-2 81,2 2 0,0 2 0,0 0 1,0-2-67,-1-2 1,1 0-1,0 6 1,0 0 17,0 0 1,-7 0-1,3 0 1,2-2-87,0-4 0,6 4 0,-10-4 1,3 2 23,3-2 0,0 4 1,0-4-1,0 4-42,-1 2 1,-5 0 0,0 0 0,0 0 53,-2 0 0,6 0 0,-5 0 0,5 0-15,2 0 0,-2 0 1,-2 0-1,-2 0 1,1 0 1,3 0-1,2 0 1,0 0 4,0 0 1,-1 0 0,1 0 0,0 2 3,0 4 1,0-4 0,0 4 0,-1-4 18,1-2 1,6 0 0,0 0 0,0 2-12,1 4 0,-5-4 0,6 4 0,-2-4 103,-1-2 0,1 0 0,-6 2 0,0 2-47,0 2 0,-4 0 1,1-6-1,5 2-48,0 4 0,0-4 0,-2 4 0,-1-2-308,1 2 0,0-4 0,-2 4 0,-2-2 89,-2 2 1,-3-4 0,3 4 0,-6-4 131,-4-2 1,4 0-1,-2 0 1,-4 0-53,-5 0 1,-7 0 0,4 0 0,-2 0-325,-4 0 1,-2 0 441,-2 0 0,0 8 0,0 2 0</inkml:trace>
  <inkml:trace contextRef="#ctx0" brushRef="#br0">15462 7754 8212,'8'-10'102,"4"4"0,4 4 1,4 2-1,2 2 1,4 2-1,2 2-9,4-2 1,4-2 0,6-2 0,5 0 0,7 0-1,4 0 1,4 0 0,2 0-16,3 0 0,5 0 1,4 0-50,2 0 0,3 6 0,-5 0 0,-2-2 0,2-2-234,-3-2 1,1 0 0,-4 0 0,-2 0-13,-3 0 0,-1 0 0,2 0 1,-4 0-42,-1 0 1,-11 0-1,4 0 258,-2 0 0,0 0 0,2 0 0</inkml:trace>
  <inkml:trace contextRef="#ctx0" brushRef="#br0">8144 8741 8178,'0'10'-268,"0"-2"0,8-8 1,4 0-1,4 0 1,4 0 840,4 0 0,5 0 1,13 0-482,6 0 1,6 0 0,6 0-1,3 0-20,1 0 0,14 0 1,0 0-78,7 0 0,15 0 0,-47 0 0,0 0 1,2 0-1,1-2 25,0-1 0,0 0 0,4 1 1,2 0-1,-2-2 0,1-2 1,1 1-1,0 0-83,2 0 0,1 0 1,-2 2-1,0 0 1,3-1-1,-1-2 0,-1 1 1,0 0 92,-1 0 1,-1 0 0,1 1-1,0-2 1,0-1 0,0 0-1,-1 2 1,1 0 11,0 1 1,0 1-1,-2-2 1,-1 2-1,-1 0 1,0 2-1,-3-2 1,-1 0 105,2 0 1,-2 2-141,-3-1 0,0 2 0,45 0 0,-9 0-145,-4 0 1,2 0-1,-9 0 1,-1 0-1,-4 2 5,-6 4 1,1 2 0,-7 5 22,-2-1 1,-4-6 0,-4 6-1,-3 2 60,3 2 0,-4-4 1,0-2-1,-2 0-18,-4 0 0,3-6 1,1 2-1,2-4 37,4-2 1,2 0-1,4-2 1,1-2 136,3-2 1,0-6 0,-4 6 0,2 0 240,1-2 0,1 6 0,-4-4 0,2 4-271,2 2 0,5 0 0,-3 0 1,2 0-191,4 0 1,1 0-1,5 0 1,2 0-10,2 0 0,5 0 0,-3 0 0,0 0 178,-1 0 0,1 0 0,-2 0 0,2 0 24,-5 0 0,3 0 0,-12 0 0,2 0-240,-3 0 1,5 0 0,-6 2-1,0 2-205,-4 2 1,1 6-1,-1-4 1,-4 0 364,-6 0 0,10 6 0,-5-4 0</inkml:trace>
  <inkml:trace contextRef="#ctx0" brushRef="#br0">1238 9208 8476,'6'-24'0,"0"-2"0,-2 0-420,-2 0 0,-2 2 0,2 8 1,2 2 1537,2 2 1,0 6-1727,-6-6 0,6 6 527,0-6 0,-2 6 0,-10-3 0,-6 1 235,-4 4 0,-2 2 0,-2 2 1,-2 0-85,-2 0 0,-8 0 0,2 2 0,-2 2-61,2 2 1,-4 7 0,5-1 0,-5 4-12,-2 2 0,2 6 0,2 0 0,2-2 22,-2-2 1,-2 4-1,-1 2 1,-1 2-18,0 4 0,0-4 1,2 2-1,2 2-9,2 1 0,6-3 0,-4 0 1,2 2-48,5 2 1,-1-4 0,0 0 0,0 2 40,6 2 1,-6 2 0,6 0 0,0-1-3,0 1 1,-4 0 0,8 0 0,-4 0 11,-2 0 0,6 6 1,0 0-1,0-2 4,2-3 1,-3-1 0,7 0 0,0 0-2,-2 0 0,6 0 0,-6 0 1,2 0-45,0 0 0,-6 0 1,6-1-1,2 1 11,2 0 0,-4 0 0,0 0 0,0 0 36,-2 0 1,6-6 0,-6 0 0,2 2 19,0 1 1,0 3 0,6-2-1,0-2-12,0-2 1,0-6 0,0 6 0,0 0-12,0-2 1,0 4 0,0-8 0,2 0 65,4 1 0,2-5 1,6 4-1,-4-2 41,-2 2 0,4-4 0,-4 4 0,2-4-40,4-2 1,2 0 0,2 0 0,-1 0-2,1 0 0,0 6 0,2 0 0,2-4-105,2-6 0,2 2 0,-2-5 0,4 5 8,0 2 0,6-6 0,-4 0 0,3 0 112,3-2 0,0 4 0,0-8 0,0 0-46,0 2 1,0-4-1,2 6 1,1 0-62,3 0 0,2-6 0,-4 4 1,4-2-14,2 0 1,-5 2 0,5-4 0,-2 2 91,-4-2 1,4-2 0,-2 0-1,-2 2 94,-3 2 0,5 0 0,0-6 1,-2 0 10,-2 0 1,0 0 0,2 2 0,1 2-58,-1 2 1,0 0-1,0-4 1,2 2-203,-2 2 1,4 2 0,-1-4-1,1 2-49,0-2 1,0-2-1,-4 0 1,2 2 158,-2 2 0,-3 0 0,-1-6 0,0 0 158,0 0 1,0 0-1,2 0 1,0 0-59,-2 0 0,9 0 0,-9 2 0,2 2-73,0 2 0,0 0 0,2-6 1,2 0-13,-3 0 0,7 0 1,0 0-1,2 0 26,0 0 1,0-2 0,5-2 0,3-4-1,4-2 0,-4 4 1,6-4-1,-3 2-13,1 4 0,0-4 1,-6 2-1,0 2-118,0 2 0,5 0 1,-1-2-1,-4-2-10,-4 2 0,-2 2 1,5 2-1,-1 0 35,-4 0 0,4 0 0,-4 0 0,2 0 13,-3 0 1,9 0-1,-6 0 1,0 0-2,2 0 0,-7-2 0,3-2 0,0-2 54,-2 2 1,6-6 0,-6 0 0,1-2 80,1 0 0,-6 2 0,4-4 0,0 4-1,0 2 1,-6-4 0,3 4-1,-1-2-38,0-4 0,2 4 0,-4-2 0,0 0-14,-6 2 0,7-6 0,-5 4 0,2-3-23,0-3 0,0 0 0,2 0 0,2 0-32,-3 0 0,1-6 1,0 0-1,2 2 4,-2 2 1,-2-4 0,-2-2-1,0 0 56,-1 0 1,7 0 0,2 2 0,-2-3 10,-4-1 1,10-6 0,-8 4 0,3-6 65,-1-6 1,2 4 0,-2-4 0,-2 4 135,-2 2 1,-2-5 0,-3-1 0,-1 2 6,-2 2 1,-6-4 0,4 0-1,-2 2-294,-4 2 0,-2 2 0,-2 1 1,0-1-14,0 0 0,-6 0 0,-2 0 0,-2 2-183,-4 4 0,3-4 0,-1 6 0,-2-2-51,-2 1 1,-2 5-1,0-6 1,-2 0 119,-4 2 0,2-4 0,-7 6 0,-3 0 22,-2 0 1,-2-4 0,0 4 0,-2 0 81,-4 0 1,4 3 0,-6 5-1,2-2 97,0-4 1,-8 4 0,4-4 0,-1 4-49,-1 2 1,0 0 0,-6 0 0,0 2-7,0 4 1,0-4-1,0 4 1,0-4-20,1-2 1,-1 6 0,0 0-1,0 0 15,0 2 0,0-6 1,0 4-1,0-3 32,1-3 0,-1 6 1,0 0-1,0 0 9,0 2 0,0-6 0,0 6 0,0-2-10,1 0 1,-1 6 0,0-4 0,0 0-3,0 0 1,-6 6-1,0-4 1,3 2-93,1 0 1,0-2 0,-2 4 0,-2-2 7,2 2 1,-4 0-1,1 0 1,-1-2 64,0 2 0,-4-4 0,6 2 0,2 2-9,2 2 1,-3-4 0,-1 0-1,2 2 7,2 2 0,0 2 0,-2-2 0,-2-2 3,3-2 1,1 0-1,0 6 1,-2 0 1,-2 0 1,0 0-1,6 0 1,0 0 2,1 0 0,-1-2 1,-2-2-1,-2-2-1,-2 2 1,0 2-1,6 2 1,-1 0 2,-5 0 0,2 0 0,-8 0 0,0 0 3,2 0 1,-6 0 0,5 0-1,-5 0-18,-2 0 1,0 0 0,-2 2-1,-1 2-2,-3 2 0,-6 6 0,4-4 0,0 0 12,1 0 0,-5-2 0,4-6 1,-2 0 4,-3 0 1,3 0 0,0 0 0,0 0-3,0 0 1,-1 0 0,-7-2 0,2-2 0,4-2 1,-9-6 0,1 6 0,-2 0-86,2-2 1,-15 6 0,5-4 0,-6 4-161,-1 2 1,1 0 0,0 2-1,1 4-544,-1 6 498,-8 12 0,49-10 0,-1 0 0,-4 4 1,0 0-1</inkml:trace>
  <inkml:trace contextRef="#ctx0" brushRef="#br0">6709 9998 8417,'-6'-18'80,"-2"2"194,-2 4 1,6 6-219,-2 12 0,10 4 1,4 8-1,0 2 1,2 2 38,0 2 0,0 7 1,4-1-1,-4 6 1,0 4-96,0 2 0,-6 12 0,4-2 57,-1 4 0,-5 1 0,6 11 0,-2 0 1,0 4-46,-2 4 0,4 1 0,0-3 1,0 0-33,0-2 1,4 4 0,-6-11 0,0 5 0,2 2 0,-6-6 0,4 0 1,-4-1-1,-2 1-31,0 0 50,0-8 1,6 2 0,0-10-8,-2-3 0,-2-7 0,-2 2 11,0-4 1,2-4 0,2-2 0,2-4-53,-2-2 0,-2 4 0,-2-6 0,0-2-9,0-3 0,0-1 1,0 0-1,0 0 26,0 0 1,0 0 0,0 0 11,0 0 1,0-6 0,2-2-147,4-2 0,-4 0-245,4-2-932,-4-4 1069,-2 6 1,-2-8 0,-4 0 124,-6 0 0,-4 0 0,-2 0 0,0 0 148,0 0 0,-2 0 0,-2 2 0,-2 2 0,3 2 0,1 0 0,2-4 0,0 2 55,0 2 1,0 0 0,0-6 0,0 0 79,0 0 1,0 0 0,0 0-230,0 0 1,-6 6 93,0 0 0,1 8 0,5-4 0</inkml:trace>
  <inkml:trace contextRef="#ctx0" brushRef="#br0">6386 12475 8282,'10'-8'123,"12"-8"0,-4-10 0,2 0 209,0 0 0,-1-4 0,5 6 0,4 4-73,0 6 1,6 0 0,-4 6 0,4 0-421,2 0 1,6 2 0,-1 6 0,-1 0-178,-2 0 1,4-6 0,0-2 0,-2 0 290,-2 0 0,-4-4 1,-5 4-1,-3 0-77,0 0 0,-6 1 615,4 1-480,-4 4 1,-12 2-1,-8 11-15,-10 5 1,0-4 0,-2 0 0,-2 2 30,-2 2 1,0 2 0,2 0 0,2 0-12,-2 0 0,-2 8 0,-1 4 1,-1 4-4,0 2 0,0 0 1,0 0-1,0-1-41,0 1 0,0 6 1,2 0-1,2-2 4,2-2 1,0-4 0,-4-2 0,2-2 0,2 2 0,6-5 1,-4 3-1,0 0-20,0-2 1,6-2-1,-4-6 8,0 4 0,4-6 1,-7 0 86,-3-10 0,4-6 0,-2-2 1,0-2 230,2-4 0,-6-4 0,4-10 0,-4-4-70,-2-6 1,0 2 0,0-2-1,0-2-169,0-2 1,0 5 0,0-1 0,2 0-134,4 2 0,-4 0 0,5 6 0,-5-2-283,-2 2 1,6 2 0,2 2 0,0 2-197,0 4 0,4-2 568,-6 8 0,8 0 0,-4 6 0</inkml:trace>
  <inkml:trace contextRef="#ctx0" brushRef="#br0">6206 10393 8564,'-17'0'-121,"-1"0"1,10 0-1,8 0 226,10 0 1,8 0 0,3 0 0,5 0-96,2 0 0,2 0 1,8 2-1,2 2-136,2 2 0,6-1 0,-5-5 0,1 0 95,0 0 0,0-2 1,-4-1-1,2-3-59,-2 2 0,-5-4 1,-3 0-1,-2-2 43,2-4 0,-6 4 1,0-4-1,-2-4 40,0-4 0,-2-4 0,-8 2 0,-4-4 4,-2 0 0,4-6 0,-6 4 0,-2-4 150,-2-1 1,-4-1-1,-4 2 1,-6 2-70,-4 2 1,-2 8 0,0-4 0,0 2 15,0 0 0,-6 6 0,0 6 0,2-2-28,2-2 1,-4 4-1,0 2 1,0 2-34,-1 4 0,5 2 0,-6 2 0,2 0 10,0 0 1,-6 6 0,4 2 0,-2 2-115,-4 4 1,0 4 0,0 4 0,3 4-46,-3 2 1,0-2 0,0 6-1,4 4 1,2 2 1,0 2 0,4 11 0,-2 3-667,2 8 0,8 8 781,3 8 0,-1 3 0,-6 9 0</inkml:trace>
  <inkml:trace contextRef="#ctx0" brushRef="#br0">8072 13354 8349,'-4'-16'437,"4"4"1,6 4 0,18 8 0,4 0-275,0 0 1,-2 0 0,-6 2-1,2 2-288,1 2 1,3 2-1,-4-4 1,2 2 73,-2-2 1,4 4 0,-2-2-1,0 0 65,2 2 1,-4-6-1,6 6-34,-2 0 1,5-6-1,-3 4 89,0-4 0,6 0 1,-4 2-1,4 2 0,2-2 0,0-2 1,1-2-1,3 0-58,2 0 1,0 0-1,-4 0 1,2 0-19,2 0 1,1 0 0,-3 0 0,2 0 29,-2 0 1,4-6-1,-2 0 1,0 2 6,1 2 1,1 2 0,6-2 0,-4-2-21,-2-2 1,6-2 0,-3 4 0,5-4 0,2-2 0,0 0 1,0-4-1,0 4 10,-1 2 1,1-4 0,0 4-1,0 0-15,0 0 0,-1-4 0,3 4 0,2 0-20,2 0 1,0 0 0,-7 4 0,3-4-2,4-1 1,-4-1 0,4-4 0,-5 4 36,-1 2 0,0-6 0,0 2 0,-2-4 24,-4-2 1,3 0 0,-5 0 0,2 2 7,0 4 1,-8-8 0,4 6 0,-3 0-6,1-2 1,0 0-1,-6-2 1,-2 0 83,-4 0 1,2 0-1,-8 2 1,-2 3 27,-3 1 0,-3 0 0,-4-6 0,-6 0-56,-4 0 0,-2 6 0,0 0 0,0-2-164,0-2 0,-8-2 0,-6 0 0,-5 2-110,-5 4 0,-8-4 0,0 6 1,-6-2 113,-4 0 1,-8 0 0,2-4 0,-1 4 38,1 6 1,-10-4 0,4 0 0,-4 0 19,-3 4 0,3 2 0,-8 0 0,-2-2-5,-2 2 1,5 2 0,-1 2 0,0-2 3,2-3 1,-5 3 0,5-4 0,-2 4-5,0 2 0,8 0 1,-1-2-1,1-2 16,-2-2 1,4-2 0,-3 4 0,5-2 4,6 2 0,-4 0 1,4 0-1,-4-2-46,-1 2 1,-7 2 0,0 2 0,0 0-54,-2 0 1,1 0 0,-7 0 0,4 2 61,2 4 1,-5-4-1,3 4 1,0-2 24,4 2 0,4-2 0,3 6 0,-1 0-33,0 0 1,-6-4-1,0 3 1,5 1-19,5 0 1,-2-4 0,4 6 0,-4 0 42,-2-2 1,3 6 0,1-4 0,2 4 27,-2 2 0,6 2 0,0 2 0,3 2-11,-1-2 0,0 6 0,6 0 0,2 2-21,4 0 1,4-3 0,8 5 0,0-2-39,0 2 1,8 2 0,5 2 0,5-2-53,5-4 1,13 4-1,14-4 1,8 2 48,8-3 0,14 3 1,10-8-1,11 0 13,11 2 1,6-6 0,-46-8 0,1 0 0,1-2 0,0 0 31,0-1 0,1 0 0,4 3 0,0 2 0,-2 0 0,0 0 0</inkml:trace>
  <inkml:trace contextRef="#ctx0" brushRef="#br0">16072 4541 8014,'12'0'0,"0"0"-67,2 0 1,-4 0 0,2 0 0,0 2 0,0 4 13,0 6 1,-6 4 0,4 2 0,-2 0 0,-2 0 0,0 0 212,0 0 0,0 0 0,-6 2 0,0 2 9,0 2 1,-2 1-1,-2-3 1,-4 4-50,-2 2 0,4-4 1,-6 4-162,-2-2 1,-2 6-1,-2-4 1,0 2 27,0 0 1,6-8 0,2 4 0,0-3 17,0 1 1,6 0 0,-2-6-1,4 0 1,4-2 10,4-4 0,4 2 0,8-8 0,0-2-17,0-2 0,2-2 1,2-2-1,4-2 17,2-2 1,2-6 0,6 4-1,0-2-35,-1-4 0,7 0 1,0 0-1,-2 2-252,-2-2 0,4 0 0,0 0 1,-3 5-159,-1 1 0,-4-4 1,-2 4 428,-2-2 0,-8-2 0,4-6 0</inkml:trace>
  <inkml:trace contextRef="#ctx0" brushRef="#br0">16270 5008 8014,'-28'0'100,"2"0"1,8 0 0,0-2 423,0-4 0,0 4-453,0-4 0,8 2-219,4-2 1,12 2 0,6-6 0,4 0 240,2 0 1,8 4 0,4-6 0,6-2-136,6-2 0,1 0 0,7 2 0,-4 2-349,-2-2 0,6 0 0,-4 0 0,-1 2-825,-3-2 1216,-4-2 0,-2-1 0,0-1 0</inkml:trace>
  <inkml:trace contextRef="#ctx0" brushRef="#br0">16090 4505 8015,'-18'-34'1199,"0"4"0,6 12-1325,0 12 0,16 10 1,2 4-1,10 0 60,8 0 1,6-2 0,12-6 0,4 0-503,0 0 1,8 0 0,-3-2-1,5-2 367,-4-2 0,8-6 0,-6 6 0,1 2 201,1 2 0,6-5 0,2-3 0</inkml:trace>
  <inkml:trace contextRef="#ctx0" brushRef="#br0">17669 4451 8020,'-10'24'195,"4"2"0,4 0-146,2 0 0,2 6 0,2-2 0,4 4 16,2 2 1,2 0-1,4 0 1,-2-3 201,-2-3 0,-2 4 0,3-4 0,-3 2-63,-2-2 0,6 4 0,-4-4 1,2 4-227,0 2 1,-6-6-1,6-1 1,0 1-402,-2-2 0,6-2 58,-4-8 0,4-8 322,2-4 0,-8-12 0,-4-6 0,-4-4 25,-2-2 1,0-6 0,0-2-1,0 0 32,0 1 0,-8-7 0,-4 2 0,-2-4 54,2-2 0,-4 0 1,4 0-1,-2-2-86,2-4 0,2 2 0,6-7 0,-2-3-8,2-2 1,2-2 0,2 0 0,0 2 5,0 4 0,0 5 1,0 5-1,2 0 54,4 2 1,-4-2 0,6 14-1,-2 0 31,0-2 1,8 12 0,-4-4 0,2 2-40,0 0 1,0 4 0,6 2 0,0 2-7,0 4 1,6 3 0,0 1 0,-2 0-54,-3 0 0,5 5 1,2 3-1,0 4-59,0 8 0,0-2 0,-4 8 0,2-2 58,-2 0 0,4 8 0,-2-4 1,-2 2 21,-3 0 1,-1-2 0,0 4 0,0-2 17,0 1 1,-6-3 0,-2 2-1,-2 0-21,-4-2 0,0 0 0,0-6 6,2 2 0,-8 0 0,-10-6 0,-6-2 94,-6-4 0,-4-2 0,-10-6 0,-3 2-40,-7-2 0,-4-2 1,-2-2-1,2-2-3,5-4 1,-5 4-43,4-4 0,-4 4 0,-2 2 0</inkml:trace>
  <inkml:trace contextRef="#ctx0" brushRef="#br0">19050 4451 8014,'0'-12'48,"0"0"0,0 6 1,2-4 122,4 3 1,-2 1 0,6 8 0,0 2-1,-2 3-95,0 3 1,4 2-1,-6 8 1,-2 2 92,-2 2 1,-2 6 0,0-4 0,0 2-123,0 4 1,-2 8 0,-2 2 0,-4-2-195,-2-3 0,4-1 1,-4 0-1,0 0 67,0 0 0,4-6 0,-4-2 1,2 0 126,4 0 1,-4-6 0,2 4 0,2-2-37,2-1 1,2 1-13,0-6 0,8-8 0,4-4 1,6-4 27,6-2 1,-2 0 0,8-2 0,2-4-24,2-6 0,1-4 1,1-2-1,2 1-26,4-1 0,-4 0 1,4 0-1,-2 2-87,1 4 1,-3-4 0,4 4 0,-4-2-192,-2 2 1,0-2-1,-2 8 1,-2 0-501,-3-2 1,-7 6 799,2-4 0,-12 4 0,-12 2 0,-12 0 0,-4 0 0,-2 0 0,0 0 0,1 0 0,-1 0 0,0 0 0,0 0 0,0 8 0,0 2 0</inkml:trace>
  <inkml:trace contextRef="#ctx0" brushRef="#br0">19355 4990 8012,'-10'-2'-401,"2"-2"1334,0-2-845,6 0 1,2 0 0,12 0 0,4 0-47,2-2 0,2 6 1,2-6-1,4 2-112,2 0 0,-1-6 0,3 4 0,-4 0 60,0 0 0,-6-4 0,6 6-260,0 2 1,-6 2 0,4 2-1,-4-2-897,-2-4 1167,0 4 0,0-6 0,-1 8 0</inkml:trace>
  <inkml:trace contextRef="#ctx0" brushRef="#br0">18781 4559 7925,'-12'-18'380,"0"0"0,6 2 0,-4 2 159,2 2 0,4 8-523,10-2 1,6 2 0,10 0 0,4-4 120,2-2 1,10 4 0,9-6-1,5 0-564,2 3 1,2-7 0,2 6-1,2-2 34,-3 0 1,5 8 0,-2-4 0,-2 2 392,-2 0 0,-3-8 0,1 4 0</inkml:trace>
  <inkml:trace contextRef="#ctx0" brushRef="#br0">20880 4272 8021,'-2'-10'-254,"-4"6"150,-6 8 1,-4 6 0,-2 8 0,0 0 85,0 0 1,-2 6-1,-2 2 1,-2 0 86,2-1 1,-4 7 0,0-2 0,1 2 3,-1-2 0,-4 4 1,6-4-1,2 4 581,2 2 0,10-2 1,4-2-1,4-3-504,2 3 1,2-6 0,6-2 0,10-6-105,10-6 0,14-4 0,10-8 1,7 0 9,7 0 1,20-8-1,-5-4 1,7-6-402,6-6 1,0 6 0,-5-2 0,-1 8 344,-4 4 0,3-13 0,-5 1 0</inkml:trace>
  <inkml:trace contextRef="#ctx0" brushRef="#br0">8162 13480 8265,'-16'-14'-49,"4"-4"1,-2-4-11,8 4 0,2 8 179,10 4 1,2 2 0,6 0 0,-2-2 306,2 2 1,4 2-1,6 2 1,5 0-243,5 0 0,16 6 1,6 2-1,6 0-50,6 0 1,3 6 0,7-4 0,6 2-384,3 0 0,9-6 0,2 4 1,-1-2 87,1-4 1,-44-3 0,0 0 0,-2-1 0,-1 0-1,51 0 54,-2 0 1,1 0 0,-5 0 0,-2 0 88,-3 0 1,-1 0 0,0-2-1,-3-2 12,-3-2 1,0-6 0,-12 4 0,-7-2 138,-1-4 0,-16 4 0,0-2 1,-8 0 322,-4 2 1,-9-4 0,-5 6 205,-8-2 1,-6 4-613,-8-6 0,-14 8 1,-8-2-1,-7 4-95,-9 2 1,-16 6 0,-2 0 0,-4 0-45,-2 2 0,-13-6 1,-3 4-1,-10-2-321,-7 2 1,42-2 0,-2 0 0,-5 3 0,-2 0 408,-2-1 0,-1 0 0,-3 3 0,0 2 0,-3 3 0,-1 0 0</inkml:trace>
  <inkml:trace contextRef="#ctx0" brushRef="#br0">9166 12654 8091,'0'-18'-113,"0"0"1,2 0 0,2 0 588,2 0 1,0 6-1,-4 0 367,4-2-438,-4 7-713,6-1 1,-10 10 16,-4 4 1,4-2 0,-6 7-175,0 3 1,4 2 0,-6 2 335,2 0 1,2 0 128,6 0 0,0 0 0,0 0 0</inkml:trace>
  <inkml:trace contextRef="#ctx0" brushRef="#br0">2153 8993 28664,'-12'-36'-9828,"2"2"9734,2 4 1,-6 6 0,2 12 0,-6 6 0,-4 4 0,-4 2 0,0 0 0,0 0-1,2-2 68,-2-4 0,6 2 0,-4-6 0,3 0 1,-1 0-1,-2-4 192,2-2 1,0-2 0,0 2 0,-2 4 1025,2 6-920,-6-4 0,0 8 0,-10-4 0,-1 6 181,-3 6 0,-8-2 0,2 6 0,-4 0-288,-2 0 1,1-4 0,-3 4-1,-2 0 379,-2 0 1,-2 2 0,5 6-1,-5 0-171,-2 0 0,0 6 1,-2 2-1,5 0-211,-1 0 0,6 6 0,-4-3 0,5 3 99,1-2 0,2 4 0,2-4 0,4 4-201,2 2 0,-5 6 0,3 2 0,0 0-270,4-1 1,40-41 199</inkml:trace>
  <inkml:trace contextRef="#ctx0" brushRef="#br0">1327 9046 17537,'-12'-34'-1069,"0"5"1,7 3-1,-5 8 1,2 0-152,4 0 1036,2 0 0,10 8 593,4 4 1,5 2-1,5 0 1,4-2-16,2 2 0,4 2 0,10 4 0,6 2-222,4 2 0,15 10 0,7 0 0,8 6-191,10 0 0,1-2 1,-39-12-1,2 0 1,3-2-1,1 0-144,4-3 0,0 0 0,5-2 0,1 0 0,0-1 0,0 0 0,2 0 0,-1 0 167,1 0 0,0 0 1,4-3-1,-1 0 1,-4-1-1,-2 2 1,1-1-1,-1 2 106,2-1 0,0 2 1,0-1-1,0 2 0,1-2 1,1 2-1,-1-1 0,0 2-81,-4 0 0,1 2 0,6 0 1,0 2-1,-8 2 0,-1 1 1,3 0-1,0 0-194,1 0 1,1 0-1,-4 0 1,0 0-1,-3-1 1,-1 0-1,-3 0 1,0 0-77,-3 1 1,-1 0-1,40 5 1,2 10-1,-13-4 93,-5-2 0,2 6 0,-8 2 0,-7 2 88,-3 4 1,2 8-1,-6 1 1,-3 1-84,-1 2 0,-8 0 1,-2 6-1,0-2-43,0 2 0,-4 7 0,3 5 0,-1 0 12,-4 0 1,4 2-1,-2-6 1,-2-3 36,-2 3 0,-3 0 0,-1-6 0,-2-2 203,-2-2 0,-6 0 0,4 5 0,-2 1-93,-4 0 1,-2 6 0,-2 2-1,0 0-5,-1-1 0,-5 1 1,-2-4-1,-2 2 31,-4-2 1,-2-2-1,-2-1 1,-2 1 79,-4-2 0,-4 4 1,-10-10-1,-3 2 5,-7-2 0,-10 1 0,-4-5 0,-2 0-17,-4 0 1,-10-2 0,-5-6 0,-3 0 51,2 0 0,-10-1 1,5 1-1,-5 2-74,-4 4 1,4-2 0,-7 8-1,-1 2-12,2 2 1,36-26-1,-1-1 1,-43 23-1,-2-6-175,1-4 0,-5-4 1,47-18-1,0 0 0,0-2 1,-1-2 114,-2-2 0,0 0 0,-48 10 0,1-14 0,1-2 162,4-2 0,-3-2 0,1 0 0,2 0-61,3 0 1,-5 0 0,-2 0 0,-1 0-105,47 0 0,0 0 0,-46-6 0,-1-2 1,-1-2 32,50 3 1,-2 0-1,-2-1 1,-1 0-1,4-1 1,0 0-1,-1-1 1,0 0 52,2-2 0,-1 0 1,-2 1-1,0 0 0,3-3 1,1 0-12,-1 1 1,0 0 0,-2-3 0,0 0 0,-45-12 0,48 13 0,0 0-1,-49-12 50,5 1 0,-1-4 0,0 6 1,-1 2-87,1 2 1,44 8 0,0 0 0,0 0 0,-1 0-1,-1 1 1,0 0-3,1 1 0,0 0 0,-1 1 0,1 0 0,-47-11 0,0-4 21,49 10 1,1-2 0,-46-17 0,10-3 0,11-2 99,11-4 1,-4-4 0,12-8 0,-2-2-60,1-4 0,1 3 0,0-7 0,2 2-167,4 4 1,-4 4 0,7 4 0,-1 5 99,4 1 1,22 24-3</inkml:trace>
  <inkml:trace contextRef="#ctx0" brushRef="#br0">0 9707 11108,'20'-18'-14,"32"-26"-21,4-4 1,3 4-1,7-2-54,4-4 1,10-2-1,-38 24 1,1 0-1,3 0 1,0 1 82,1 0 0,2 0 1,2-5-1,1 0 0,-1 5 1,0 0-1,2-1 1,2 0-58,1 0 1,1 0 0,0 5 0,2 1-1,2 0 1,1 2 0,-1 0 0,0 2 111,-1-1 0,2 2 0,1 2 0,1 2 1,-3 1-1,0 0 0,2 2 0,1 0-64,2 0 1,0 2 0,2 2-1,1 2 1,-2 1 0,0 0-1,1 2 1,1 2-170,4 1 0,0 2 0,0 4 0,1 2 1,6 4-1,0 2 0,1 1 0,1 2-67,0 1 0,0 2 1,6 4-1,1 4 0,2 5 1,-1 5 250,-27-10 0,-1 2 0,1 0 0,2 2 0,0 1 0,0 2 0,3 4 0,1 2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context>
    <inkml:brush xml:id="br0">
      <inkml:brushProperty name="height" value="0.053" units="cm"/>
      <inkml:brushProperty name="color" value="#FF0000"/>
    </inkml:brush>
  </inkml:definitions>
  <inkml:trace contextRef="#ctx0" brushRef="#br0">16036 4200 8049,'0'-8'-381,"2"6"1,4 6 0,6 2 270,4 2 0,2-6 1,0 4-1,2-4 0,2-2 1,4 0 404,2 0 1,2 0 0,6 0-1,0 0 981,-1 0-1129,9 0 1,2 2 0,8 2-1,2 2-120,3-2 1,-1-2-1,8-2 1,2 0-35,2 0 0,1 0 1,3 0-1,2 0-20,2 0 1,-1 0 0,-5 0 0,2 0 42,4 0 0,-11 0 0,7 0 0,-2 0-65,-2 0 0,5 0 0,-9 0 0,2 0 60,-2 0-11,-5 0 0,-7 8 0,0 2 0</inkml:trace>
  <inkml:trace contextRef="#ctx0" brushRef="#br0">20431 4057 8066,'10'-8'132,"4"-2"0,-6-6 0,0 2 1,2 4-1,2 2 0,8 4 0,8 2 1,10 4-1,10 4 0,13 4 1,13 2 99,10 0 0,7-8 0,-40-1 1,0 2-1,6-2 0,2 0-232,4-1 0,1 2 0,4 2 0,0 1 0,4-2 0,-1 0 0</inkml:trace>
  <inkml:trace contextRef="#ctx0" brushRef="#br0">1722 5008 7266,'0'0'0</inkml:trace>
  <inkml:trace contextRef="#ctx0" brushRef="#br0">1722 4990 7254,'-6'12'116,"0"0"0,0-6-67,6 6 0,0-6 30,0 6 1,0-6 0,2 4 24,4-2 0,-2-2 0,8-4-39,2 4 0,2-4 0,2 4 0,0-4 4,0-2 0,0 0 1,0 2-1,0 2-8,-1 2 1,3 0-1,2-6 1,2 0-59,-2 0 1,4 0-1,0 0 1,0 0 13,0 0 0,4 0 0,-4 0 1,2 0-30,3 0 1,-3 0-1,2 0 1,0 0-1,-2 0 1,4 0 0,-6 0-1,2 0 9,4 0 1,1 0-1,3 0 1,0 0 39,0 0 1,-6-6 0,0 0 0,0 2 36,-2 2 1,6-4-1,-7 0 1,3 0-38,0-2 1,-6 6-1,6-4 1,0 2 5,-2-2 0,6 4 1,-4-4-1,2 2-96,-3-2 0,5 4 1,-4-6-1,2 2 33,-2 0 0,4-2 0,-4 4 0,4-2 14,2 2 0,-7 0 1,1 0-1,0-2 10,-2 2 1,0 0 0,-4 0 0,4-2 6,0 2 0,4-4 0,-6 2 1,1 0 21,5-2 1,-4 4 0,2-6 0,0 0-7,-2 0 0,6 4 0,-4-4 0,2 0-20,-2 0 0,1 6 0,-5-4 0,0 2-33,0 0 1,0-6 0,-4 4-1,2 0-22,-2 0 0,-2-6 0,-2 2 23,0-3 0,0 3 1,-2 0-1,-3-2 54,-1-2 0,-2-2 0,2 0 0,-4 0 20,0 0 1,-6 0-1,4 0 1,-4 0-17,-2 0 1,0 0-1,0 0 1,0 0-5,0 0 0,-6-6 0,-2 0 0,-2 0 48,-4-1 1,-2 3 0,-1-6 0,1 2 45,4 4 0,-4-4 0,4 0 0,-4 0-61,-2 0 0,0-6 0,2 4 0,2 0-44,2 4 0,-2-1 1,-8-1-1,-2 0 21,2 0 0,0 2 0,-2 6 0,-3 0-45,-1 0 1,-6 0 0,4 0 0,-6 0-31,-6 0 0,2 2 0,-8 2 0,-1 4 3,-3 2 0,-10-4 0,-4 4 1,-2 0 24,3 0 0,-11 2 0,2 6 1,-5 0 42,-7 0 0,4 0 1,-2 2-1,1 4 51,1 6 0,-4 4 0,9 2 0,1 2-44,2 4 1,4 4 0,5 10 0,7 2-115,8 2 0,0 8 1,8-3-1,2 5 1,2 2 0,11 6 1,3 2-1,4 2-605,2 3 1,6 11 0,2 6 675,2 4 0,2 1 0,6 1 0</inkml:trace>
  <inkml:trace contextRef="#ctx0" brushRef="#br0">1991 5869 8239,'6'-12'-167,"0"0"1,2 10-1,-2 0 149,6 6 1,4 10 0,2-4-1,0 2 45,0 0 1,-6-8 0,0 4 53,2 0 0,2 0 0,1 6 1,1-2-62,0 2 1,2-4-1,4 0 1,4 0 19,0 0 1,6-4 0,-4 4 0,4 0-33,2 0 1,5-4 0,1 4 0,0-2-19,2-4 1,-4 0 0,8 0 0,-1 2 8,-1-2 1,4-2 0,-4-2 0,2 0 8,2 0 1,5 0-1,-7 0 1,4-2 11,2-4 0,0-4 1,-2-8-1,-3 0 108,-1 0 1,0-6-1,6-2 1,-2 0-120,-4 0 0,3-6 0,-5 4 1,2-2 49,0 1 0,-8-1 1,2-4-1,-7 2-5,-5 2 1,-4 0 0,-8-6 0,0 2-51,0 4 1,-8-10-1,-4 5 1,-4-3-14,-2 0 0,-8 2 1,-6-2-1,-8-2 20,-8-2 0,-12 0 1,-5 6-1,-7 2-72,-6 5 0,-10 3 1,-11 8-1,-5 0-89,-6 0 0,41 11 0,-2 2 1,-1 0-1,-1 0 0,-5 0 1,-2 2 52,-2 0 1,-1 2 0,-6 3 0,-2 2-266,-1 1 0,-1 2 0,-1 4 0,-2 2 0,-6 1 0,-1 0 1</inkml:trace>
  <inkml:trace contextRef="#ctx0" brushRef="#br0">12861 4972 8980,'-2'18'-144,"-4"0"1,2 0 0,-7 2-1,-3 2 1,-2 4 0,-2 1-1,0 5 146,0 2 1,-2 2 0,-2 0 0,-4 0 0,-2 0 0,-2-2 0,0-2-1,2-4 19,3-2 1,-5 3-2,6-5 1,-8 6 0,4-4 0,0 0-79,4 0 0,-2-2 1,2-4-1,2 2-288,2 2 0,2 0 0,3-6-42,3 0 0,-2-6 388,8 0 0,-8-8 0,4 4 0</inkml:trace>
  <inkml:trace contextRef="#ctx0" brushRef="#br0">12287 5133 8163,'0'-27'-39,"-6"1"0,-2 8 110,-1 0 0,5 6 384,-2 0-150,4 8 1,4-4-1,4 8-102,5 0 1,5 2-1,4 4 1,2 8-167,2 8 0,8 0 0,-2 8 1,4 1-214,2 3 0,0 8 0,-1 0 0,1-2-66,0-2 0,-2 4 0,-2 0 0,-4-2 80,-2-3 0,4-7 0,-6 0 0,-2 2-98,-2 2 1,-5-4 0,-1-2 0,-2-2-401,2-4 660,2 6 0,2-8 0,0 6 0</inkml:trace>
  <inkml:trace contextRef="#ctx0" brushRef="#br0">13705 5133 8158,'0'-17'540,"0"5"369,0 0-1410,0 8 432,0-4 1,6 16 0,-1 4 148,-1 4 1,-2 1 0,-2 3 0,0 2-120,0 2 1,0 8-1,0-2 1,0 2-147,0-2 1,2 4-1,2-6 1,2 2-92,-2 0 1,4-8-1,-2 1 1,0-5-73,2-6 0,-4 2 1,6-6 347,-2 2 0,6 2 0,-4 6 0</inkml:trace>
  <inkml:trace contextRef="#ctx0" brushRef="#br0">13489 5116 8264,'-18'-8'88,"0"6"0,2-6-90,4 0 53,5 6 0,9-6 1,3 8 121,7 0 0,10 0 1,4 0-1,2-2-54,4-4 0,4 4 0,4-6 1,2 2-281,-2 0 0,3 0 1,-1 6-1,-2 0-237,-2 0 1,-2 0 0,0 0-1,-2 0 398,-5 0 0,5-8 0,-6-2 0</inkml:trace>
  <inkml:trace contextRef="#ctx0" brushRef="#br0">13453 5492 8014,'12'-6'120,"0"0"1,2 0-1,8 4 1,4-2 26,2-1 0,2-3 0,6 4 1,0-2-203,0 2 0,5-4 0,1 2 1,-2 0-287,-2-2 0,4 6 1,2-4-1,0 2 341,-1-2 0,7-4 0,-4-8 0</inkml:trace>
  <inkml:trace contextRef="#ctx0" brushRef="#br0">14835 5026 8353,'-8'-10'438,"-4"4"-558,-4 4 1,-10 10 0,-2 4-1,-2 6 96,0 6 1,2-4 0,-4 6-1,2-1 178,-1 5 0,5-4 0,2 0 0,6-2-44,6 0 0,-2 8 0,8-4 1,2 2-200,2 0 0,2 0 1,0 6-1,0-1-281,0 1 0,8-8 1,4-2-1,4-4-168,2-4 1,6 4 537,0-10 0,7-4 0,-3 0 0</inkml:trace>
  <inkml:trace contextRef="#ctx0" brushRef="#br0">15480 5259 8079,'0'-18'63,"-8"8"1,-4 4-59,-4 4 1,-1 4 0,-1 2 0,0 4 54,0 2 1,0 2 0,-2 6-1,-2 0 178,-2 0 0,0-6 0,6 0 0,0 2-10,0 2 1,-2 2 0,-2 2 0,-1 2-453,1 2 1,0 5-1,2-5 1,-2 0-233,0 2 0,12-6 1,-8 2-1,4-6-70,4-4 0,-6-8 526,4 2 0,4-4 0,-8 6 0,6 2 0</inkml:trace>
  <inkml:trace contextRef="#ctx0" brushRef="#br0">14781 5367 8443,'0'-18'349,"0"8"0,2 4 0,4 12 0,8 6 0,6 2-407,4-2 0,7 4 0,-3-6 1,2 2 113,0 0 0,0-8 0,6 2 0,0-4-214,0-2 1,0 0-1,-1 0 1,-1 0-1057,-4 0 0,4 0 1214,-4 0 0,4 0 0,2 0 0</inkml:trace>
  <inkml:trace contextRef="#ctx0" brushRef="#br0">15444 4990 8160,'2'-10'1174,"4"6"-908,6 8 1,10 6-1,2 8 1,0 0-336,2 0 1,0 6-1,6 2 1,-4-1 203,-2 1 1,-2 6 0,-6-2-5,-1 4 1,1 2 0,0 0 0,0 0-1,-2 2-117,-4 4 1,2-4 0,-8 3 0,-2-3-197,-2-2 1,-2 0 0,-2 0 0,-4-2-75,-6-4 1,-4 2 0,-4-6 0,-4 0-178,-5-1 0,-3 7 0,0-2 0,4 2 433,2-2 0,-6-4 0,4-8 0</inkml:trace>
  <inkml:trace contextRef="#ctx0" brushRef="#br0">14745 6031 8116,'-10'-8'-292,"-6"6"-257,4-4 539,4 4 1,2 2 118,12 0 0,0 0 0,10 0 0,4 0 35,0 0 1,8 0 0,2 0 0,2 0-112,-3 0 0,3 0 0,-6 0 0,0 0-366,0 0 1,-2 0-2,-6 0 287,0 0 1,-10 0 623,-8 0 0,-2-6-358,-10 0 1,8-2-295,-2 2 0,6 2 0,6-6 0,6 0-243,4 0 1,10 6 0,2-4 0,2 2-540,-1 0 857,1 0 0,6-2 0,0-2 0</inkml:trace>
  <inkml:trace contextRef="#ctx0" brushRef="#br0">16359 5546 8058,'0'-12'389,"0"0"-271,0 0 1,2 0-1,6 2-161,10 2 1,8 2 0,10 4 60,0-3 0,6 1 0,2-6 0,-1 2-126,1 4 0,4 2 1,-6 2-1,-2 0 66,-2 0 1,-4 0 41,-5 0 0,5 8 0,-6 2 0</inkml:trace>
  <inkml:trace contextRef="#ctx0" brushRef="#br0">16449 5798 8127,'0'-18'0,"8"2"292,4 4 0,0 4 0,4 8 0,6 0 0,4 0-439,6 0 0,9 0 1,9 0-1,6 0-97,4 0 0,6-2 1,-7-2-1,-1-4-240,-2-2 0,-2 6 0,-2-2 484,-5 4 0,5-6 0,-6-2 0</inkml:trace>
  <inkml:trace contextRef="#ctx0" brushRef="#br0">18440 5367 8020,'0'-18'160,"0"0"1,-8 8 0,-4 4-88,-4 4 0,4 8 1,2 2-1,0 2-173,0 4 1,4 4-1,-4 4 1,2 2 247,4-2 0,-3 4 0,1-1 0,2 1 142,2 0 1,8-2 0,3-4 0,5 2-199,6 2 0,10 0 1,2-6-1,8 0 14,8 0 0,0-8 1,4-4-1,3-4-96,1-2 0,0-8 0,-2-6 89,0-8 0,-7 0 0,-1-6 1,-4 0-1,-8 0-63,-8-4 1,-6-2 0,-4-2 0,-4 1-129,-6-1 1,-8-6 0,-10 0-1,-14 4-406,-12 6 1,-14 2-1,-12 12 1,-7 8 497,-15 6 0,-10 12 0,42-3 0,1 0 0</inkml:trace>
  <inkml:trace contextRef="#ctx0" brushRef="#br0">19409 7592 8124,'0'-11'0,"-2"1"-7,-4 2 0,2 2 0,-8 6 0,-2 0 45,-2 0 1,4 0 0,2 2 112,2 4 1,-4 4-1,6 7 1,2 1-13,2 0 1,2 2 0,0 2-1,0 4-189,0 2 0,8-6 1,6 2-120,8-4 1,-2-2-1,6-2 1,-2-4 107,0-6 0,8-4 1,-5-2-1,1-2 7,-4-4 1,2-4-1,-2-8 1,-2 0-76,-2 0 1,-4-6 0,-2-2 0,-4-2-31,-2-4 0,-2 0 0,-6 2 1,0 5 182,0-1 0,-6 6 0,-4-4 1,-4 4-78,-6 2 0,-4 2 0,2 2 0,-4 4 297,-2 2 0,4 2 1,-4 6-1,3 0-204,3 0 1,2 8 0,4 4-230,4 4 1,6-4 0,10 0 0,4 0 55,2-2 0,2 6 1,6-4-1,0 2 61,0-2 0,-1 4 0,1-6 1,0 1 91,0 1 0,-2-6 0,-2 4 0,-4 0 206,-2 0 1,-2-4-1,-6 6 62,0 2 1,0 2 0,0 2-154,0 0 0,-6 0 0,-2 0 0,0 0 21,0 0 0,2 0 1,6 0-105,0 0 1,2-8-1,4-2 1,8-2-71,8 0 0,0 0 0,10-6 0,4-2-112,4-4 0,1 2 0,-5-6 0,0 0-279,0 0 1,-2 0 0,-2-4 408,-2 2 0,0 0 0,6-6 0</inkml:trace>
  <inkml:trace contextRef="#ctx0" brushRef="#br0">20342 7323 7526,'0'-18'110,"0"0"1,-2 8 393,-4 4 0,-4 6-201,-8 6 0,8 4 0,4 8 0,4 0-141,2 0 1,2 6 0,2 2 0,4 2-418,2 4 1,4 2 0,8 2 0,1 0 2,-1-1 1,-2 1-1,-2-2 1,0-2-4,0-2 0,-6 0 0,-2 6 1,0-2-122,0-4 1,-6-4-1,4-8 376,0 0 0,-6 7 0,6 3 0</inkml:trace>
  <inkml:trace contextRef="#ctx0" brushRef="#br0">20234 7808 8063,'0'-18'-163,"2"6"123,4 0 1,4 8 0,8-2 0,2 4 96,4 2 1,4 0 0,7 0-123,1 0 1,0 0 0,-2 0 0,-2 0-410,-2 0 1,-2 0 473,2 0 0,4 8 0,-7 2 0</inkml:trace>
  <inkml:trace contextRef="#ctx0" brushRef="#br0">20880 7395 8350,'0'12'425,"0"0"1,0 2-510,0 2 0,0 2 0,0 0 0,0 0-36,0 0 1,0 2 0,0 2 0,0 1 178,0-1 0,6-8 0,2-2 0,0 2-15,0 2 0,4-4 0,-5-2-198,3-2-25,2-2 1,0-6 0,0 0 0,2 0 45,2 0 0,2-2 0,0-4 1,0-4 77,0 0 1,-2-6 0,0 6-40,2 0 0,-4-4 1,10 8-1,-4 0 82,-2-2 1,-1 6-1,1-4 134,0 4 1,-6 4-1,-2 4 1,0 4-102,0 0 1,-4 6 0,4-4 0,-2 4 19,-4 2 1,4 0-1,-2 0 36,-2 0 1,-2 0 0,-2 0 0,0 0-5,0 0 0,-2 0 0,-4-2 0,-4-2-58,0-2 1,-6 0-1,4 4 1,-6-2-6,-6-2 1,4 0 0,-3 3-1,1-1-31,-2-2 1,4-6-1,-4 4 1,4-2-1295,2-4 1315,0-2 0,-8 6 0,-2 2 0</inkml:trace>
  <inkml:trace contextRef="#ctx0" brushRef="#br0">22171 7539 7852,'10'-8'-232,"-4"6"302,-12-4 1,-4 6 0,-8 6-1,0 6 204,0 4 1,-8 2 0,-1 1 0,-3 3-184,0 2 0,8 0 0,-2-6 1,2 2-185,-2 4 1,10-4-1,-4 4-94,2-4 0,0-2 0,0 0 0,2 0 0,2 0-477,-2 0 1,-1 0 663,-3 0 0,0 0 0,0-1 0</inkml:trace>
  <inkml:trace contextRef="#ctx0" brushRef="#br0">21597 7646 8844,'-8'0'-1,"8"0"1,10 2 4,6 4 0,10 4 0,6 8 1,8 0 435,8 0 1,3 6-1,3 2 1,0 2-436,0 4 0,6 2 1,-1 2-1,-1 2-5,-2 3 0,-2-3 0,0 6 0</inkml:trace>
  <inkml:trace contextRef="#ctx0" brushRef="#br0">17184 7592 8173,'10'-17'50,"0"1"1,-6 2 0,4 4 0,0 0 435,0 0 0,6 6-313,-2-2 0,-4 12 1,0 8-92,0 8 1,-6 6 0,4 7-57,-4 1 1,4 0 0,2 0 0,0 0-121,0 0 0,6 0 0,-2 0 0,2 0-226,-2 0 1,4-3 0,-4-1-1,2-4-37,-2-2 0,4-2 0,-6-6 0,1-2 357,1-4 0,0 4 0,6-6 0</inkml:trace>
  <inkml:trace contextRef="#ctx0" brushRef="#br0">17256 7628 8159,'-6'-18'0,"-2"2"-545,-2 5 505,6-5 0,-2 12 1,12-6 147,6 2 1,14-4-1,10 4 1,8-2 111,2-4 0,6-2 1,-5 0-1,5 2-457,2 2 0,-2 8 1,-4-2-1,-6 4 237,-5 2 0,-1 8 0,0 2 0</inkml:trace>
  <inkml:trace contextRef="#ctx0" brushRef="#br0">17364 7934 7972,'8'11'-737,"4"-1"0,4 0 541,2 0 0,2-6 0,4 2 210,5-4 1,5-8 0,2-2 0,0-2 0,0-4-38,0-1 0,0-3 0,2 0 0,1 2 23,3 4 0,8-12 0,-4 4 0</inkml:trace>
  <inkml:trace contextRef="#ctx0" brushRef="#br0">18207 7628 8375,'-18'-8'485,"0"6"1,0-4 0,0 6 0,-2 6-606,-4 6 1,4 4 0,-4 2-59,5 0 1,1 6 0,0 0 247,0-2 1,6 0-1,2 0 1,2 2 98,4-2 1,2-2-1,2-2 1,0 0-281,0 0 1,8 0 0,6-1 0,6 1-260,4 0 0,8-2 0,-3-4 0,5-4 31,2 0 0,6-6 0,0 6 0,-2-2-46,-2 0 1,3 0 384,1-6 0,0 0 0,-6 0 0</inkml:trace>
  <inkml:trace contextRef="#ctx0" brushRef="#br0">18727 7772 7729,'2'-10'-816,"2"2"2573,2 0-943,0 6-502,-6-6 0,-2 10-221,-4 4 1,-4 4-1,-8 6 1,0 0-65,0 2 0,-2-4 0,-2 10 0,-1-2-300,1 2 1,-4-4-1,2 4 1,2-5-304,2-1 0,2 0 0,0 0 0,0 0-522,0 0 1098,8-8 0,-6 6 0,6-6 0</inkml:trace>
  <inkml:trace contextRef="#ctx0" brushRef="#br0">18297 7969 8128,'12'0'766,"0"0"-741,1 0 0,-3 0 0,2 2 0,2 2-479,2 2 1,2 6 0,0-4 0,0 0 366,0 0 0,0 4 1,0-6-1,0-2-68,0-2 0,6-2 1,2 0 154,2 0 0,-7-8 0,5-2 0</inkml:trace>
  <inkml:trace contextRef="#ctx0" brushRef="#br0">18691 7395 8128,'0'-18'1081,"8"8"-848,-6 2 0,6 18 0,-8 6 1,2 8-30,4 4 0,4-2 1,10 8-1,4 4 1,4 0 7,0-1 0,12 7 0,-4 2 0,1 2-205,1 0 0,-2 0 0,-2 8 0,-4 1-544,-6 3 1,-4 0-1,-4-4 1,-4 2 138,-6 2 0,-4-1 1,-2-5 397,0 0 0,0 0 0,0 0 0</inkml:trace>
  <inkml:trace contextRef="#ctx0" brushRef="#br0">19337 7054 7979,'-18'0'0,"0"0"0,0 0 0,0 2 22,0 4 0,-6 6 0,-2 12 163,-1 6 1,-3 6-1,-6 6 1,0 5 0,0 5 136,0 2 0,10 2 0,8 2 0,10 4-153,6 1 0,12 5 0,8 8 0,12 0-352,10-6 0,14-1 0,14-7 1,7 0-255,-34-31 1,2 0-1,3-1 1,2-2 274,-1-4 1,1 0 0,4 2 0,0-1 0,-2-2 0,0 0 0</inkml:trace>
  <inkml:trace contextRef="#ctx0" brushRef="#br0">22117 7162 8092,'18'8'204,"0"8"0,0 12 0,0 3-134,0 7 1,0 10 0,2 2-1,2 8 351,2 8 1,6 12 0,-4 3 0,-1 1-72,1-4 1,0 2 0,-6-1-1,0 1-233,-4 0 1,-10 6-1,0-5 1,-4 3-781,-2 0 0,-16-2 0,-8 3 663,-8-1 0,-12 8 0,22-42 0,-1 0 0</inkml:trace>
  <inkml:trace contextRef="#ctx0" brushRef="#br0">6422 7072 8160,'-18'-8'-59,"0"4"0,0-6-237,0 2 766,8 2-191,2 6-86,8-8-65,0 6 0,10-4 1,6 10-85,6 2 1,4 2 0,0-4-1,8 2-79,5-2 0,11-2 1,0-2-1,8 0 15,8 0 1,11-6 0,7-2 0,6-2 67,5-4 0,-1 6 0,-42 4 0,0 0 1,1 1-1,-1 0-17,1 0 0,0 0 0,4 0 1,0 0-1,-4 3 0,1 0 1,4 0-1,0 0-114,0 0 0,1 0 0,3 0 1,0 0-1,-3 0 0,0 0 1,0 0-1,1 0-45,0 0 1,0 0 0,-3 0-1,-1 0 1,4-1 0,0 0-1,-1-1 1,0 0 88,-3 0 1,-1-2-1,2-2 1,0 0-1,42-2 1,1-2 207,-4-4 1,1-2 0,-3 0 0,-6 2 91,-8 3 1,-7 1 0,-3-2-1,-4 4-153,-6 0 0,-9 6 1,-7-4-1,-10 4-440,-6 2 1,-12 8 0,-10 4 331,-4 4 0,4 0 0,0-5 0,0-3 0</inkml:trace>
  <inkml:trace contextRef="#ctx0" brushRef="#br0">18727 11900 8338,'8'-8'-133,"-8"-4"0,-10-2 0,-4 0 133,2 2-391,-4 0 0,14-5 605,-4-1 0,4 6 0,2 0 478,0-2 0,0 4 24,0-2-593,0 8 199,0-4-231,-8 8 1,-2 8 0,-8 4-1,0 6-43,1 6 1,-3-2 0,-2 7 0,-4 3 20,-2 2 1,0 2 0,-4 0 0,2 0-38,-2 0 0,4 0 0,1-2 0,1-2-162,4-3 0,2-1 0,2 2 0,0-6-234,0-4 1,6-2 0,0-2-1,0-2-481,2-2 1,-4-6 844,8 6 0,-16-8 0,2 4 0</inkml:trace>
  <inkml:trace contextRef="#ctx0" brushRef="#br0">18045 11828 8584,'0'-2'498,"6"4"0,2 16 1,2 0-377,4 0 0,8 8 0,4 2 0,2 2 33,4 0 1,2 0 0,2 6 0,2-2-45,3-4 1,-3 4 0,6-5-1,-4 3-287,-4-2 0,10 2 0,-12-6 0,0 0-503,-3 0 0,-3-2 1,4-6-1,-4-2 679,-2-4 0,-2 4 0,-6-6 0</inkml:trace>
  <inkml:trace contextRef="#ctx0" brushRef="#br0">19409 11685 8164,'0'-18'138,"0"0"1,-2 6 0,-4 2 281,-6 2 0,-4 2 1,-2 6-266,0 0 0,0 8 0,0 4 0,0 6 90,0 6 1,-2 4 0,-2 8 0,-2 0-44,3 0 0,7 5 1,4 1-1,0 0-93,0 2 0,6 0 1,-2 4-1,6-6-397,6-4 1,4 3 0,8 1 0,2-4-208,3-6 1,-3 0-1,6-6 1,-2-2-354,0-4 0,0 6 848,-6-14 0,8 16 0,2-8 0</inkml:trace>
  <inkml:trace contextRef="#ctx0" brushRef="#br0">19893 12026 8425,'-6'-12'205,"0"0"0,-8 8 51,2-2 0,-2 12 0,0 6 0,4 6 111,2 6 1,-4-4-1,6 4 1,2-4-220,2-2 1,2 0 0,2 0 0,4-1-70,6 1 1,4-6-1,4-2 1,2-2-214,2-4 0,2-2 0,-4-2 0,4-2-50,2-4 0,-4-4 0,4-10 0,-3-2-60,-3-1 0,-2-7 1,-2 4-1,-2-2 200,-4-4 0,-4 0 0,-8 2 0,0 6 71,0 4 1,-8 4 0,-4 2 0,-4 4-39,-2 2 1,-6 2 0,-1 6 42,-3 0 0,0 6 0,-4 2 0,4 2 0,2 2-134,4-2 0,2 6 0,4-4 0,2 4-200,2 2 0,8-6 0,-2 0 0,6 0-46,6-2 1,4 4 0,8-6 35,0 2 205,8-6 0,-4 6 0,8-6 0,0 2-11,-2-2 0,6-2 0,-7-2 0,1 0 227,-4 0 0,-4 0 0,-2 0 1583,0 0-1268,-8 0 1,-4 0-53,-12 0 1,2 8-1,-6 4 256,2 4 1,2-4 0,8 0-482,4 1 0,-2 1 0,10-2 0,4-4-110,4 0 0,4-6 0,-4 4 0,4-4-622,2-2 1,-7 0 0,5 0 0,-2 0 215,0 0 1,0 0 0,-6-2 0,0-2-1655,0-2 2023,0 0 0,8-2 0,2-2 0</inkml:trace>
  <inkml:trace contextRef="#ctx0" brushRef="#br0">20916 11721 8780,'10'-18'457,"-5"0"1,-5 8-538,-5 4 0,3 6 0,-6 6 210,0 6 0,6 4 1,-4 2-1,4 0 0,0 2 87,-4 4 1,4-2-1,-4 7 1,4 1-184,2-2 0,0 6 1,0-4-245,0 4 0,2 2 0,2 0 0,2 0 0,0-2-437,2-4 1,-6 1-1,6-7 1,-2-2-620,-1-2 1266,1-2 0,2 0 0,2 0 0</inkml:trace>
  <inkml:trace contextRef="#ctx0" brushRef="#br0">20664 12026 8734,'-10'-28'901,"4"8"1,12 10-1216,6 2 0,4 2 0,4 6 1,2 0 167,2 0 0,8 0 1,-2 0-1,4-2-124,2-4 0,6 2 0,-1-6 0,-1 0-20,-2 0 1,-2 0 0,0-4 289,0 2 0,0-8 0,-1-8 0</inkml:trace>
  <inkml:trace contextRef="#ctx0" brushRef="#br0">21382 11577 9111,'-18'0'0,"0"2"0,2 4 779,4 6 1,-4 6-1,6 6-713,0 6 1,-6 4-1,6 2 1,-2-2 119,0-4 1,2 1 0,-1-7 25,5-2 0,4 4 0,2-2-274,0-2 0,8-4 0,3-4 0,5-4-410,2-2 0,0-2 0,0-6 0,0 0-55,0 0 1,0-6 0,2-2 410,4-2 1,-8 0-1,4-4 1,-2 2-1,-2 0-18,6 2 1,-4-4 0,5 8 0,-3 2 212,-2 2 1,6-4 0,0 0 0,-2 2-11,-2 2 0,-2 8 0,0 2 0,0 0-48,0 0 0,-6 6 0,-2-2 0,0 2 57,0-2 1,-6 4 0,2-4 0,-4 4 147,-2 2 1,-2 0 0,-4 0-1,-4 0 34,0 0 0,-12 0 0,2 0 1,-4 0-245,-2 0 0,-6-1 0,2 1 0,-6 0-573,-6 0 329,13 0 304,-13 0-985,14-8 0,-6 4 103,4-8 484,4 0 322,8-6 0,0 0 0,0 0 0</inkml:trace>
  <inkml:trace contextRef="#ctx0" brushRef="#br0">22189 11846 8434,'-18'-6'231,"0"0"0,6 0 0,0 6 0,-2 0-31,-2 0 0,-1 8 0,-1 4 0,-2 6 73,-4 6 1,4-2 0,-6 6 0,2 0-127,0 0 0,0-4 0,6 4 0,0 0-372,0 0 1,0-4-1,2 4 1,2-3 200,3-3 0,5-2 0,-4-2 1,0 0-1412,0 0 1,4-2 1434,-6-4 0,0 4 0,-6-6 0</inkml:trace>
  <inkml:trace contextRef="#ctx0" brushRef="#br0">21615 11990 8626,'-18'0'606,"8"8"0,6 2 1,8 2-317,8 0 1,-2 0-1,4 6 1,4 0-149,4 0 0,4 0 1,-4 0-1,4 0-111,2 0 1,-4-1-1,3 1 1,1 0-486,0 0 0,-4 0 0,4-2 0,-2-2-908,-4-2 1,0-8 1361,2 2 0,-4-4 0,6-2 0</inkml:trace>
  <inkml:trace contextRef="#ctx0" brushRef="#br0">22207 11559 8081,'2'-22'87,"4"4"0,-4-4 466,4 10 1,4 4-1,2 4 182,4 8 0,2 6 1,0 8-1,2 2-209,4 4 1,-2 2 0,7 6 0,1-2-395,-2 2 1,4 8 0,-8 2 0,-2 0-162,-2 1 0,-8-3 1,-2 6-1,-2 0-180,-4 0 1,-4-6 0,-6 2 0,-6-4-39,-4-2 0,-8 5 0,0 1 0,2-2-480,2-2 1,-4-2 0,0-2 0,4-4-18,6-6 1,1-4 743,7-2 0,-8-8 0,4-2 0</inkml:trace>
  <inkml:trace contextRef="#ctx0" brushRef="#br0">23158 11757 10895,'-2'-28'0,"-2"4"0,-2 4 355,2 2 1,4 8 0,6 4-550,6 4 0,6 2 0,4-2 0,4-2-36,1-2 1,-3 0-1,6 6 1,0 0-180,-2 0 1,4 2 0,-6 2 0,0 4 408,0 2 0,-2 2 0,-6 6 0</inkml:trace>
  <inkml:trace contextRef="#ctx0" brushRef="#br0">23050 12098 8203,'-8'0'3586,"8"0"-3475,8 8 0,12-6 228,4 4-479,-4-4 0,14-2 0,-4 0 0,4 0 52,1 0 1,1 0-1,2-2 1,2-2-1178,2-2 0,0-6 1265,-6 6 0,7-16 0,3 2 0</inkml:trace>
  <inkml:trace contextRef="#ctx0" brushRef="#br0">24180 11757 8066,'-12'0'561,"0"0"1,-2 0 0,-2 0-141,-2 0 0,7 2 0,1 6 1,0 8-375,0 6 0,4 1 0,-4-3 1,2 2 256,4 2 1,4 0 0,6-4 0,6 2-60,4 2 0,10 0 1,3-8-1,7-2-229,6-2 1,-2-2-1,8 2 1,2-6-249,1-4 1,-3-10 0,0-4 0,0-6 87,-2-6 0,-2-2 0,-10-6 0,-5 0 76,-5-6 0,-6 0 1,-4-9-135,-2-3 153,-8 6 1,-4-6 0,-12 8 0,-6 2 158,-6 2 1,-11 12 0,-13 8 0,-8 10-22,-10 6 0,-12 20-89,29-4 0,-3 2 0,-10 11 0,-2 4 0,-9 6 0,1 0 0</inkml:trace>
  <inkml:trace contextRef="#ctx0" brushRef="#br0">14099 12672 8285,'0'2'407,"0"-4"1,2-14-108,4 4 0,-2 4 1,8 8-1,2 0-288,2 0 0,4 0 1,2 0-1,4 0 178,2 0 1,10 0-1,9 0 1,7 0-76,6 0 0,4 6 1,9 0-1,7-2-215,10-2 1,-6-2 0,7 0 0,-1 0-2,-2 0 0,11-2 1,-9-2-1,0-4-8,-5-2 1,1 0 0,-8-4 0,-2 2 19,-3-2 1,-7 4-1,-2-2 1,-4 0 30,-9 2 0,-5-3 0,-10 5 0,-2 0 351,-4 0 0,-4-4 1,-10 4 327,-4-2 1,-2 6-544,-4-2 0,-6 4 0,2 4-182,-6 4 1,-10 4-1,2 8 1,-2 0 26,2-1 0,-2 1 0,8 0 0,0 0-39,-2 0 0,6 0 1,-4 0 46,4 0 1,4-8 0,4-4 82,6-4 0,4-2 0,4-2 0,2-4-29,2-6 1,0-12 0,-8-4-1,-2-2-199,-3 0 0,-1-5 0,2-7 1,-6 2 63,-4 2 0,-2 4 0,0 2 0,0 4 172,0 2 1,0 2 318,0 6 0,2 8-372,4 4 1,-2 6 0,8 6 0,0 6 90,-2 4 1,12 4 0,-4 2-1,4 4-33,4 2 0,2 2 1,8 6-1,0 0-115,-1 0 1,7 6 0,0 1-1,-2 1-258,-2 0 0,-8 4 0,-4-6 0,-4 0-146,-6 2 0,-10-6 0,-4 3 492,-12-3 0,-10 6 0,-16 2 0</inkml:trace>
  <inkml:trace contextRef="#ctx0" brushRef="#br0">17866 12780 8458,'10'0'-43,"6"0"0,-4 0 0,4 0 216,2 0 1,0 0-87,0 0 0,2 0 1,2 0-1,3 2-155,3 4 0,-4-4 0,6 4 0,2-4 19,2-2 0,2 6 1,0 0-1,0-2-19,-1-2 0,7 4 0,0 2 0,-2 0 0,-2 0 44,-2-4 0,0 0 1,0 0 21,-1 2 1,1 0 0,0-6 0,0 0 128,0 0 0,6 0 0,2 0 0,-1 0-5,1 0 0,6 0 0,-2 0 0,4 0-188,2 0 1,-1-2-1,3-2 1,2-2 20,2 2 1,0 0 0,-7 0 0,1-2 26,0 2 1,0-4 0,0 0-1,2 0 161,3 0 1,-3 0 0,4 4 0,-4-2-113,-2 2 1,-1 0 0,1 0-1,0-2-90,0 2 1,-6 0 0,-3 0-1,-1-2 162,-4 2 1,4 2 0,-2 2-1,-4-2-34,-6-4 0,2 4 0,-5-4 0,3 4 108,-2 2 0,4 0 1,-6-2-1,2-2-137,0-2 0,0 0 1,6 6-1,-1-2-64,1-4 0,0 4 0,0-6 0,-2 2 38,-4 0 1,4 0 0,-6 6-1,0 0 0,-5 0 1,3-2 0,-2-2-203,-2-2 0,-2 0-1310,-2 6 1498,-8 8 0,6 2 0,-6 8 0</inkml:trace>
  <inkml:trace contextRef="#ctx0" brushRef="#br0">21992 12582 8183,'10'-12'-111,"-4"0"1,2 6 85,-2-6 1,6 10 24,-6 2 0,-8 8 0,-8 10 0</inkml:trace>
  <inkml:trace contextRef="#ctx0" brushRef="#br0">6709 9118 7858,'0'-12'177,"0"0"0,0-2 1,0-2 1083,0-2-868,0 0 1,0 0-197,0 1 1,2 1-1,2 2-657,2 2 359,0 8 0,-14-10 0,-4 8 1,-6 0 57,-6-2 0,2 6 1,-6-4 44,2 4 1,-6 2-1,4 0 1,-2 0-8,1 0 1,-1 0 0,-6 0-1,0 0-3,0 0 1,0 2 0,-2 2 0,-2 2 32,-1-2 0,-3 4 1,4-2-2,-2-2 0,-8 0 0,4 0 0,-1 2 1,-1 0 1,-2 2 1,-2-4 0,-2 6 0,2-2-9,5-4 1,-9 3-1,6 1 1,0 0 77,-2 0 0,6-2 0,1-4 1,-1 2-50,0 2 1,4 0-1,-4-4 1,2 2-36,5 2 0,1 0 0,2-6 0,0 0-19,0 0 0,0 0 0,0 0 1,0 0-11,1 0 1,-7-6 0,0 0-1,2 0-55,2-2 0,-4 6 0,-2-6 0,1 2-33,-1 0 0,-4-2 0,6 4 1,2-2 16,2 3 1,2-5 0,3 0 0,1 0 15,2 0 1,0 2 0,-6 4 0,0-2 170,0-2 0,0 0 0,0 4 74,1-4 1,-1 4 0,2-4 0,2 4 0,2 2-83,-2 0 1,-2 0-1,-2 0 1,1 2-187,-1 4 0,0-2 0,0 8 0,0 0 13,0-2 0,0 4 0,0-6 0,1 1 77,-1 5 1,-6 2 0,0 2-1,2 0 22,2 0 0,0 0 1,-2 0-1,-1 0 1,-3 2 0,4 2 0,-2 4 0,0 0 27,-2 0 1,4 4 0,-5-4-1,1 0 31,4-1 1,-4 5 0,2-6-15,2-2 1,0 4 0,1 0 0,-1 0 0,4 0-15,4-4 1,4 4 0,-4 0-1,4 0-80,2 0 1,2 6 0,5-3-1,-3 3 34,-2-2 1,-2 4 0,4-4 0,-2 4 19,2 2 1,-4 2 0,2 2 0,2 2-22,2-3 1,4 1 0,2 2 0,2 4-20,-1 0 1,3 0 0,0-6 0,0 4 9,0 1 1,4 3 0,-4 6-1,0-2 14,0-4 1,6 4-1,-4-4 1,2 1 19,0-1 1,-2 2 0,4-6-1,-2 0 25,2 0 0,2 4 0,2-4 0,0-1 10,0 1 0,0 6 0,0-4 0,2 2 2,4 0 1,-4-6-1,6 3 1,-2-1-12,0-4 0,8-2 0,-4-2 0,2 0-27,0 0 1,2 0 0,8 0-14,1 0 1,3-7-1,-2 1 1,4 2 0,2 0-29,0-2 1,0 8-1,6-6 1,0-2 18,0-2 1,-1 2 0,3-4-1,2-1 18,2 1 1,2 0 0,-4-4 0,2 2 81,-3-2 1,5-2-1,-2 0 1,0 2-71,2 2 0,-4 0 0,8-6-20,1 0 0,-3-2 0,2-2 1,2-2-1,2 2-13,1 2 0,-1-4 1,-2-3 37,-2-1 0,-8 6 0,2-4 0,-4 2 0,-3-2 76,1-2 1,0 4-1,2-4 1,2 0-24,2 0 0,2 0 0,-5-4 1,5 2-291,2-2 0,0 4 0,4-2 1,-4-2 103,-2-2 1,-1-2 0,-3 0 0,2 0 204,-2 0 0,-4 6 0,-4 0 1,-2-2 2,2-2 0,1-2 1,3 0-1,0 2-35,0 4 0,0-4 0,0 4 0,0-2-117,0 2 0,-1-4 0,1 4 0,0-4 14,0-2 1,-2 2 0,-2 2 0,-2 2 6,2-2 1,1-2 0,3-2-1,0 0 12,0 0 0,0 0 0,0 0 0,0 0-9,0 0 1,-1 0-1,1 0 1,0 0 42,0 0 1,6 0 0,0 0 0,-2 0 54,-2 0 1,-3 0 0,1 0 0,0-2-79,0-4 0,0 4 0,0-4 1,0 4-7,0 2 0,-1-6 0,1 0 0,-2 2-21,-4 2 1,4 2 0,-6 0-1,2 0 73,0 0 0,-6-6 0,5 0 0,1 2-2,-2 2 1,6 2 0,-4 0 0,2 0-20,-2 0 1,4 0-1,-6 0 1,2 0-70,-1 0 0,1 0 0,6 0 0,0 0-24,0 0 1,0-6 0,-2 0 0,-2 0 55,-3-2 1,-1 6 0,4-6 0,-2 2 60,2 0 0,-4-2 0,0 4 0,0-2-55,0 2 0,-6-4 0,2 2 0,-3 2-12,3 2 0,-4-4 0,4 0 112,-4 2 0,-2-4 39,0 2 1,-6-6 0,-2 4 0,0 0 147,0 0 1,-4-5-1,4 1-197,-2-4 0,4 4 0,-4 2 0,0 0-238,0 0 0,4 4 0,-4-4 0,0 0 37,0 0 0,3 4 0,-3-4 400,2 2-176,2-6 1,4 10-1,-2-6 1,-2 2-59,2 4 1,-4 2 0,2 0-55,2-4 0,2 4 1,2-4-1,0 4-53,0 2 1,-6-6 0,0 0 0,2 2 50,2 2 1,0 0 0,-2-2 0,-3-2 51,3 2 0,4-4 0,4 2 0,2 0-42,-2-2 1,0 6 0,0-6 0,4 2-2,2 0 0,-4-2 0,4 4 1,0-4-41,-1-2 0,3 6 0,6-4 0,-2 2-58,-4 0 0,4-6 0,-4 4 0,2 1-9,-2-1 1,1 0 0,-5 4 0,2-4 42,4-2 1,-4 6 0,0-4 0,0 2-9,0 0 0,-4-6 0,4 4 0,-1 0-61,1 0 0,0-4 1,2 4-1,-4 0 10,0 0 0,-4 0 0,6 4 0,-2-4 35,-4-2 0,-2 4 1,0-6-1,1 0 130,3 2 1,0-4 0,-6 6-1,0-2-34,0-4 0,-6 4 0,0-2 0,2 0-13,2 2 1,0-6 0,-2 4-1,-4-4 57,-2-1 0,6-1 1,-4 0-36,0 0 0,4-6 0,-6 0 0,0 2 88,0 2 1,3 2 0,-3-2 0,2-2-23,4-2 1,-4-2-1,2 4 1,0-4 38,-2-2 0,4 5 0,-6-7 1,0 0-41,0 2 0,4-4 0,-4 6 0,0 0-45,0 0 0,-2-4 1,-4 4-1,2 0-35,2 0 1,0-4 0,-6 5 0,0-1-92,0 0 0,0-6 0,0 2 0,0-4 17,0-2 1,0 0-1,0 2 1,0 2 17,0 2 1,0 1 0,0-7 0,0 0 11,0 0 1,-6 0 0,-2 0 0,0 2 30,0 4 0,-6-4 1,4 6-1,-2-2 27,0 1 0,0 5 0,-6-6 0,2 0-20,4 2 0,-4-6 1,4 6-1,-2-2-6,3 0 1,-5 6 0,6-4 0,-2 0-1,0 1 0,0 3 0,-6-4 1,2 2-5,4 4 0,-4-4 1,2 2-1,-6 2 8,-4 2 1,0-4 0,4 0 0,-2 0 11,-2-2 1,-1 4 0,3-6-1,-2 3 31,2 3 1,-4-4 0,2 2 0,2 0-31,2-2 1,-4 6 0,0-4 0,0 4 11,-2 2 1,5 0 0,-9 0 0,0 0 3,2 0 0,-4-6 0,6 0 0,-2 3-21,-4 1 0,-2 0 0,-2-2 0,3-2-39,3 2 0,-4-4 1,4 2-1,-4 0 10,-2-2 0,0 4 1,-2-8-1,-1 0 12,-3 2 1,-2-3 0,4 5-1,-2 0-88,2 0 0,2-4 1,1 4-1,-3 0-371,-2 0 1,0 2 0,8 6 0,2 0-243,2 0 0,2 0 1,-4 0-1,3 2 80,-3 4 0,6-2 629,2 9 0,-4-9 0,0 4 0</inkml:trace>
  <inkml:trace contextRef="#ctx0" brushRef="#br0">2404 3967 8288,'10'-18'-143,"6"8"1,-4 4 0,3 4 0,3 2-156,0 0 1,0-2-1,0-2 1,0-2 320,0 2 1,0 2-1,2 0 79,4-4 0,-4 4 0,6-4 0,-2 4 0,2 2 18,1 0 1,1 0 0,4 0-116,-2 0 0,0 0 0,6 2-35,0 4 1,6-2 0,0 6 0,-1-2 3,3-4 0,-4 4 0,8 0 0,0 0 50,-2 0 0,5-2 0,-3-6 1,2 0 30,-2 0 0,8 6 0,-4 0 0,-1-2 7,1-2 0,4-2 0,-8 0 1,4 0-10,1 0 1,7 0 0,0 0 0,-2 0 9,-2 0 0,-3 0 0,3 0 0,0 0-34,-2 0 0,6 0 0,-9 0 1,5 0-48,-4 0 1,2 0-1,-6 0 1,2 0 5,-3 0 0,9 0 0,-6 0 0,-2 0-10,-2 0 1,4 0-1,-5 0 1,3 0 91,0 0 1,-2 0-1,2 0 1,-4 0-43,-1 0 0,1 0 0,6 0 0,-2 0-26,2 0 1,-4 0-1,1 2 1,3 2 4,2 2 0,0 0 0,-2-6 0,-2 0 8,1 0 0,3 0 0,2 0 0,0 0 17,0 0 1,-1-6-1,3 0 1,2 2 70,2 2 0,0-4 0,-6 0 0,-1 2-91,1 2 1,0 2-1,0 0 1,0 0-53,-1 0 0,7 0 0,0 0 0,0 0-16,2 0 1,-5 0-1,7 0 1,0 0 28,0 0 1,1 0 0,7 0 0,0 0 22,0 0 0,-1 0 0,3 0 1,2 0 77,2 0 0,3 0 0,-5-2 1,-2-2 44,2-2 1,5-2 0,-1 4 0,-2-2-90,-4 2 1,3 2 0,-7 2 0,4 0-258,-4 0 1,5 0 0,-7 2 226,0 4 0,0 4 0,3 8 0</inkml:trace>
  <inkml:trace contextRef="#ctx0" brushRef="#br0">12126 9441 8272,'-10'-2'-399,"4"-4"1,2 4-1,0-6 486,-2 0 0,0 4 0,8-6 639,4 2 1,-2 2-643,8 6 1,-8 2 0,2 4 0,-2 6-51,2 4 0,-4 8 1,4 2-1,-2 2-3,2 4 0,-4-4 0,6 2 0,-2 2-31,0 2 1,0 2 0,-4-1 0,2 1 23,2 0 0,0 6 0,-6 2 0,0 2-9,0 4 1,-2-4 0,-2 1 0,-4 3 5,-2 2 0,4 2 1,-4-2-1,0-2-48,0-2 0,0-3 0,-4 5 0,4-4 27,2-2 0,-4 4 1,6-6-1,0 0 7,-2 2 0,6-5 0,-6 7 1,2-2-25,0-4 0,0 4 0,6-2 0,0-2-9,0-2 0,-2 3 1,-2 1-1,-2-2-45,2-2 0,2-2 0,2 0 0,0 0-95,0 0 1,0-2 0,0-4 0,0-5 115,0 1 1,0-6 0,0 4 0,0-4 123,0-2 0,0 0 1,0 0-1,0 0-38,0 0 1,0-6-1,0 0 6,0 2 1,2 0 0,2 0-1,4-4-118,2-2 0,-4-2 0,6-6 0,0 2 3,-2 4 0,6-4 0,-4 4 80,4-4 0,2-2 0,0 0 1,0 0 35,0 0 0,0 0 1,0 0 5,0 0 1,1 0 0,3 0 0,2 0-120,-2 0 0,4 0 1,0 0-1,0 0 56,0 0 0,6 0 0,-2-2 1,2-2 107,-3-2 1,5 0 0,-4 4 0,4-2-55,2-2 1,-6 0-1,0 6 1,2 0 39,2 0 0,7-6 1,3 0-1,0 2-197,0 2 1,4 0 0,-4-2-1,-1-2 71,1 2 1,4 0-1,-6 0 1,-2-2 105,-2 2 0,-2 0 0,0 0 0,-3-2 51,-3 2 1,8 2 0,-6 0-1,0-2-46,2-2 0,-6 0 1,2 6-1,0 0 25,-3 0 1,7 0 0,-6 0-1,2 0 81,0 0 1,-8 0 0,4 0 0,-2 0-61,0 0 0,6 0 1,-7 0-1,1 0-11,2 0 1,-4 0-1,8 0 1,0 0-82,-2 0 0,4 0 0,-6 0 0,2 0-14,4 0 1,-5 0 0,3 0 0,0 0 75,-2 0 0,4 0 1,-6 0-1,2 0-47,4 0 1,2 6 0,1 0-1,1-2-16,0-2 0,0-2 0,0 2 0,0 2-36,0 2 1,0 0 0,-1-6-1,1 0 74,0 0 1,6 0-1,0 0 1,0 0 113,2 0 0,-6 0 0,5 0 0,1 0-88,4 0 0,-2 0 0,2 0 0,0-2-126,-3-4 1,11 4 0,-6-4 0,0 4-80,2 2 0,-6 0 1,-1 0-1,1 0 73,0 0 1,-6 0-1,4-2 1,-2-2 73,-1-2 0,7 0 1,-4 6-1,2 0-129,4 0 0,-4-2 1,1-2-1,3-2 51,2 2 0,0-4 0,-2 2 0,-4 0 43,-3-2 0,7 4 0,-4-6 0,2 0 116,0 0 0,-6 6 1,4-4-1,-3 2-47,-3 0 0,4-6 1,-2 4-1,-2 0-63,-2 0 1,4 0 0,-1 4-1,-3-2-6,-6 2 1,0-3 0,-6-1-1,0 0 47,0 0 0,-2-4 1,-6 4 54,0-2 1,-3-2-1,-1-4 1,-4 2-8,-2 2 1,-2 6 0,-6-6-79,0-2 0,0 4 0,0-2 4,0-2 0,-2-2 0,-2-2 0,-4 0-22,-2 0 1,6 0-1,-4 0 1,2 0 17,1 0 1,-3 6 0,4 0-1,-2-1-11,2-3 1,0-2 0,0 0 0,-2 0-17,2 0 1,2 6 0,2 0-1,0-2-79,0-2 1,0 4 0,0 0-11,0-2 1,2-2 0,4 0 0,4 2 92,0 2 0,6 2 0,-5-4 12,5 2 1,2 6 0,0-4 0,0 2 14,0 4 0,0 2 0,0 2 1,0 0 82,0 0 1,0 0 0,0 0 0,0 0 9,0 0 1,6 0-1,-1 0 1,1 0-92,2 0 0,0 0 0,6 0 1,-2 0-55,2 0 1,2 0-1,2 0 1,0 0-15,-1 0 0,1 0 1,0 0-1,-2 0 32,-4 0 0,8 0 0,-6 0 1,0 0 31,1 0 1,1 0 0,2 0-1,0 0 23,0 0 0,0 0 0,0 0 0,0 0-13,-1 0 1,7 0-1,0 0 1,-2 0-45,-2 0 0,0 0 1,2 0-1,2-2-51,-3-4 1,-1 4 0,0-4 0,2 4 31,2 2 1,0 0 0,-6 0 0,-1-2 66,1-4 0,0 4 0,2-4 0,2 4 38,2 2 0,0-6 0,-6 1 0,1 1-28,5 2 1,-4-4 0,4 0 0,-2 2-27,2 2 0,-4 0 1,5-2-1,-1-2-9,0 2 1,8 2-1,-4 0 1,0-2-7,-5-2 1,3 0-1,-2 6 1,-2-2 2,-2-4 1,4 4 0,0-6-1,-3 2 4,-1 0 1,-2-2 0,2 4-1,2-4 27,2-2 1,0 0 0,-6-4 0,-1 2 79,1-2 1,0 4 0,-2-2 0,-4-2 62,-6-2 1,4-2-1,0 0 1,0 0-98,-5 0 0,3-2 0,-2-2 1,-2-1-82,-2 1 0,-2-6 0,0-2 0,0-2-59,0 2 0,-2-6 0,-2 2 0,-4-6 55,-2 0 0,-2 2 1,-6 3-1,0-1-4,0 0 0,0 0 1,0 2-1,0 2-19,0 2 0,0 2 0,0-2 0,0 4-60,0 0 1,0 5 0,0-7 0,0 2 89,0 4 1,0 2-1,-2 2 1,-2 0 136,-2 0 1,-2 0 0,4 0 0,-4 2-77,-2 4 0,4-4 1,-6 4-68,-2-4 1,4 0-1,-2 2 1,-2 4 24,-2 2 0,4-4 0,0 6 0,-2 0-43,-2-2 1,-8 4-1,-1-5 1,-3 1-24,-4 4 0,0 0 1,-2 0-1,0-2 74,-4 2 0,-2-4 0,2 2 0,-1 2-3,-3 2 1,-6-4 0,4 0 0,-2 2-10,-4 2 0,-1 2 0,-3 0 0,0 0-46,0 0 0,-6 0 1,-1 0-1,-1 0-19,0 0 1,-6-6-1,4 0 1,-1 2 86,-1 2 1,2 2 0,-2 0 0,5-2 4,-1-4 1,6 4 0,-6-4 0,2 4-45,1 2 1,-3 2-1,4 2 1,-2 2-48,2-2 1,-3-2 0,1-2 0,2 0 79,2 0 0,-4 0 0,1 0 0,1 0 25,2 0 0,-4 0 1,0 0-1,3 0-37,1 0 0,-4 0 0,0 0 1,2 0-1,3 0 1,1-2 0,0-2 0,0-2 15,0 2 1,1 2 0,-1 2 0,0 0-44,0 0 0,0 0 0,1 0 1,1 0-1,4 0 1,-4 0-1,4 0 1,-2 0 4,3 0 0,-5 0 1,6 0-1,-2 0 10,0 0 1,2 0 0,-3 0 0,1 0 56,-2 0 1,4 0-1,0 0 1,0 0-74,1 0 1,3 0 0,-4 0-1,0 2-102,0 4 0,6-4 1,-4 6-1,3-2 44,-1 0 1,-8 0-1,2-4 1,-2 2 140,2 2 0,-3 0 0,3-4 0,-4 2 10,-2 2 0,6 0 0,0-4 1,-1 2-123,-3 2 0,2 0 0,-2-4 0,-4 2-101,1 2 1,-1-1 0,0-5 0,-4 0 150,-6 0 1,3 6 0,-1 0-1,0-2 79,0-2 1,0-2-1,-3 0 1,3 2 0,2 4 0,-4-4 0,7 4 0,1-2-81,2 2 1,2-4 0,0 4 0,1-4 21,-1-2 0,6 0 0,2 0 0,2 0 3,4 0 1,-4 0 0,3 0-1,1 0-18,2 0 0,2 0 0,0 0 0,0 0-35,0 0 0,3 0 0,1 0 1,2 0 19,-2 0 1,-2 0 0,-4 0 0,-2 2 16,-2 4 0,1-4 0,3 4 0,-2-2 18,-2 2 1,-8-2 0,4 6-1,-2-2 98,1-4 1,1 0 0,-4 0 0,2 2-91,-2-2 1,-2-2 0,-1-2-1,-1 2-123,0 4 1,0-4 0,0 4-1,1-4-351,-1-2 1,0 0 0,0 2-1,0 2-8,0 2 0,1 6 0,-1-6 0,0 0-402,0 2 1,0 2 0,-1 8 844,-5 0 0,4 8 0,-6 2 0</inkml:trace>
  <inkml:trace contextRef="#ctx0" brushRef="#br0">22189 9603 8335,'0'-18'1441,"2"2"-1138,4 4 1,-2-2 0,8 8-1,2 2-527,2 2 0,8 0 1,2-2-1,0-2 265,0 2 1,5 2 0,-3 2 0,2 0 33,0 0 1,6 0 0,6 0 0,-2 0-340,-2 0 1,0 0 0,1 0 0,1 0-93,-6 0 0,0 0 0,-10 0 0,-2 0-32,-2 0 0,-8 2 1,-2 4-621,-2 6 1008,-2-4 0,-14 8 0,-2-6 0</inkml:trace>
  <inkml:trace contextRef="#ctx0" brushRef="#br0">22243 9710 8335,'-16'-2'-388,"4"-4"656,-4 5 1,12-7-120,-8 8 1,8 2 0,-2 4-1,4 5 23,2 5 1,0 2-1,0 0-71,0 0 1,0 6 0,0 2-1,0 2 1,0 2-63,0-2 0,2 4 0,2-6 0,2 2-67,-2 4 0,0-7 0,0 1 0,2-2 32,-2 0 1,4 0 0,0-8 0,0-2-232,0-2 0,4-6 1,-4 4-1,2-2 192,4-4 1,2-2 0,2-2 0,0 0 182,0 0 0,0 0 0,-1 0 0,1-2-139,0-4 0,6 2 0,0-8 0,-2-2 26,-2-2 0,4-2 0,0-2 0,0-2-105,2-2 0,-6-8 0,6 3 0,-3-5 42,1-2 1,0 0 0,-6 0 0,0 2 30,0 4 1,0-2 0,0 8-1,0 2-326,0 2 1,0 8 0,0 2-1096,0 3 1418,0 1 0,0-2 0,-1-2 0</inkml:trace>
  <inkml:trace contextRef="#ctx0" brushRef="#br0">22261 9800 8290,'6'-12'-63,"0"0"1,0 6 0,-6-6 0,0-2-129,0-2 481,0 6 0,-8-4-11,-4 9 0,-4-7 0,-2 6 99,0 2 0,6 2-722,0 2 33,0 0 1,2-2-112,4-4 159,4 4 187,2-6 1,-8 8 176,-4 0 1,2 0 0,-2 0 1189,-2 0 37,6 0-668,0 0 1,10-6-429,4 0 0,4 0 0,8 6 0,2 0-247,4 0 1,4 0 0,8 0 0,0 0-62,0 0 1,2 0-1,1 0 1,5 0 70,2 0 1,-4 0 0,6 0 0,2 0 23,2 0 0,-1-2 0,-1-2 0,-4-4-71,-2-2 1,-2 6-1,-8-2-256,-5 4 0,-3-4 1,-8 0-437,0 2 0,-10 2 295,-8 2 0,-16 0 0,-14 0 0,-5 2 121,-7 4 1,-4 2 0,-8 6 0,0-2 116,0 2 0,1 2 0,-1 2 256,0 0 0,0-1 0,2 1 0,2 0 1,5-2 182,1-4 1,2 2 0,8-6 0,2 0 15,2 0 0,8-2 0,-2-6 0,5 2 617,1 4 231,0-4-802,8 6 0,4-10-14,12-4 0,4 4 0,8-4-211,-1 4 1,-5 2-1,-2 2-114,-2 4 1,6 6 0,-4 10 0,0 2 31,-4-2 0,4 6 0,0 2 1,2 2 14,0-2 0,-6 1 1,6-5-1,0 2-22,-2 4 1,4-4 0,-6 2 0,0 0 22,0-2 0,6 0 0,-4-6-1,0 2 1,6 0 0,-4-6 0,4-2-31,2-4 0,-1 1 0,1-7 1,0-4 117,0-6 1,2 0 0,2-9 0,2-5-78,-2-4 0,-2-8 0,0 4 0,0-2 20,-2-4 0,8 0 1,-12 0-1,-1 2 8,3-2 1,0 0-1,2 0 1,0 3-28,0-3 1,0 0-1,0 0 1,0 4-148,0 2 0,0 0 0,-2 4 1,-2-2 141,-2 2 0,0 2 71,6 2 0,-8 6 0,-2 2-28,0 2 0,-4 2-412,7 6 93,-7 0 263,4 0 1,-16 2-1,-3 2 6,-5 2 1,-2 0 0,0-6 0,-2 2-56,-4 4 1,2-4 0,-8 4 0,-2-2-48,-2 2 0,-8-4 1,-1 4-1,-3-4 53,-4-2 1,4 0 0,-2 0 0,0 0 168,3 0 0,-5-6 0,6 0 0,0 0 35,0-2 1,4 6-1,8-4-79,3 4 0,5 0 0,-4-2 0,2-2-214,4 2 1,2 2 55,2 2 1,6 0 25,0 0 0,8 2 0,0 2 19,8 2 0,-2 8 0,6-2 47,0 4 0,-6 4 0,4 2 28,-4 2 1,4 6 0,0-4 0,0 2-1,0 4 26,0 2 0,0 8 1,-4-1-1,2-1-117,2-2 1,6-2 0,-4 0-32,2 0 1,-4-6-1,6 0 1,0 0-1,0-2-7,0-4 0,-2 1 1,3-1-1,-1-2 167,2-2 0,-4-2 1,2 0-49,2 0 0,2-6 0,2-2 0,0 0 0,0-2-228,0 0 1,6-2-1,0-6 1,0-2 125,2-4 0,-4-4 1,5-8-1,-1-2 46,-4-4 1,4 2 0,-2-8 110,-2-2 1,4 5 0,0-3 0,0-2 0,0-2 93,-4-2 1,3 2 0,1 2 0,2 2-76,4-2 0,-4-2 0,0-2 0,0 1-102,0-1 1,-6 2 0,0 2-1,-6 4 58,-4 2 0,-2 2 1,1 6-358,-5 0 0,-4 0-262,-2 0 1,0 10-181,0 8 0,-2 10 0,-2 12 743,-2 2 0,-7 8 0,3-4 0</inkml:trace>
  <inkml:trace contextRef="#ctx0" brushRef="#br0">14458 10644 8436,'12'-10'-195,"-2"2"0,0 0 0,-2-4 0,2-2 538,0 2 1,-6 2-1,4 6 25,0-2 1,2-6-83,8 6 0,-7-2-369,1 2 1,-6 4 197,6-4-18,0 4 1,6 2-1,-2 2-44,-4 4 0,4-4 1,-4 4-63,4-4 1,-4-2 0,0 0 0,2 2-28,2 4 0,-4-4 0,0 4 0,2-4 117,2-2 0,-4 0 0,0 2-30,2 4 0,1-4 0,3 4 1,0-4-26,0-2 0,0 2 1,0 2-1,0 2-37,0-2 0,2-2 1,2-2-1,4 0 61,2 0 0,-6 0 0,4 0 0,-3 0 56,1 0 1,6-2 0,-4-2-1,0-2-47,0 2 1,4 2 0,-4 2-1,0-2-88,0-4 1,6 4-1,-5-4 1,3 2 37,0-2 1,-2 4-1,4-4 1,-4 4 81,-2 2 1,0 0 0,-4 0 0,2 0-81,-2 0 1,-3 0 0,-1 0 19,0 0 0,0 0 1,0 2-645,0 4 0,-6-2 0,-2 8 613,-2 2 0,-2 2 0,-6 2 0</inkml:trace>
  <inkml:trace contextRef="#ctx0" brushRef="#br0">16790 10572 8361,'-10'-12'-521,"4"0"66,4 8 748,2-4 241,0 8-16,0 0-412,0-8-256,0 6 0,0-4 157,0 12 0,0-2-154,0 8 1,2-6 142,4 6 0,-2-6 0,8 4 224,2-2 1,-4-2-1,2-6 1,2 0-160,2 0 1,-4 6 0,0 0 0,1-2-45,3-2 0,2 4 0,0 0 0,0-2-52,0-2 1,0 4 0,0 0 0,0-2-39,0-2 1,0-2 0,0 0 212,0 0 1,0 0 0,0 0-39,0 0 1,-1-2 0,1-2 0,0-2-52,0 2 1,-6 2-1,0 2 1,2 0-45,2 0 1,-4 0 0,0 0-524,2 0 1,2 0 515,2 0 1,0 0 0,0 0 135,0 0 0,-2-2 0,-2-2 0,-2-2-95,1 2 1,3 2 0,2 2 0,0 0-104,0 0 1,-6 0-1,0 2 1,2 2-129,2 2 0,2 0 0,0-6 256,0 0 1,0 0 0,0 0 91,0 0 0,0 0 0,0 0-136,-1 0 1,1 0-1,0 0-15,0 0 1,-6 0-1,0 2-96,2 4 1,-4-4 180,2 4 1,-6-4 90,6-2 0,-6 0 0,6 0-139,2 0 1,-4 0 0,2 0-146,2 0 1,0 2 0,0 2 0,-2 2 2,2-2 0,-4-2 1,2-2 56,1 0 1,3 0 0,2 0-8,0 0 1,0 0 0,0 0 0,0 0 130,0 0 0,0 0 0,0 0 0,0 0-106,0 0 1,0 0-1,0 0-64,0 0 1,0 0 0,-1 0 0,1 0 102,0 0 1,-6 0 0,0 0 76,2 0 0,2 0-57,2 0 1,0 0 0,0 0-100,0 0 1,-6 0 0,0 0-47,2 0 1,2 2 0,2 2 87,0 2 0,0 0 1,-1-6 308,1 0 0,0 0-90,0 0 1,0-6-111,0 0 0,0 0-212,0 6 1,0 0 69,0 0 0,0 0 112,0 0 1,0 0-109,0 0 1,-6 0-1,0 0-628,2 0 1,-6 2 677,-2 4 0,-5 4 0,-1 8 0</inkml:trace>
  <inkml:trace contextRef="#ctx0" brushRef="#br0">7982 10285 13187,'0'-18'-1265,"0"6"1,-2 2 189,-4 2 0,4 0 485,-4 2 984,-4 4 1,6-6-255,-8 8 0,3-2 403,-3-4 1,-4 4 588,4-4-1193,4 4 0,-2 4 1,6 4-1,-4 6 82,-2 4 1,4 2 0,-4 0-1,0 0-39,0 0 1,0 6 0,-4 0 0,2-2-6,-2-2 0,4-3 1,-2 1-1,0 0 77,2 0 0,-6-6 1,6 0-1,-2 2 12,0 2 0,6 2 0,-4 0-92,3 0 1,-5 0 0,6 0 0,0 2 0,0 2-12,0 2 1,-2 2 0,4-4 0,-2 4-24,2 1 0,2-5 0,0 4 34,-4 0 1,4-6 0,-4 4 0,4-4 0,2-2-13,0 0 0,0 0 1,0 0-1,0 0-1,0 0 1,0-6 0,0 0 13,0 2 1,0-4 0,2 2 86,4 2 1,2 2 0,6-1 0,-2-1 84,2-2 1,2-2-1,3 4 1,3-2-135,2 2 1,2 0 0,-4 0 0,2-2-23,-2 2 1,4 0 0,0 0 0,0-4 69,0-2 1,4 4 0,-5-6 0,3-2 82,4-2 0,-4-2 0,2 0 1,0 0 27,-2 0 1,6 0 0,-4 0 0,1 0-50,-1 0 0,4-6 1,-4-2-1,4 0-32,2 0 0,-2-6 1,-2 2-49,-2-4 0,-1 4 1,5 0-1,-2-2 0,-4-2 90,-2-2 0,-2 0 1,-6 0-1,0 0 12,0 1 0,0-3 0,0-2 1,0-2-109,0 2 1,-1 0-1,-1 0 1,-2-2-103,-2 2 0,-6-4 1,4 0-1,-2 0-29,-4 0 1,-2-4 0,-2 4 0,0 1-97,0-1 1,0-6 0,0 2 0,-2-4 227,-4-2 0,4 0 0,-6 0 0,2 0 79,0 0 1,-6 6 0,4 3-150,-2 1 0,-4-6 0,-7 4 0,-5 0 0,-2 4-103,-4 4 0,-10 2 0,-8 0 0,-8 2-123,-7 4 0,-5 4 1,-4 8-63,-4 0 0,3 8 1,-9 6-1,-2 8 1,-1 8-576,-3 4 0,41-13 1,0 2 918,-1 0 1,-1 2-1,-6 4 1,0 1-1,-2 2 1,0 0 0</inkml:trace>
  <inkml:trace contextRef="#ctx0" brushRef="#br0">4592 11128 8872,'2'-10'-286,"4"5"1,6 3 296,4 2 1,-4 0 0,0 0 0,2 2 0,2 1 0,2 5-28,0 2 0,-6-4 0,0 4 0,2 0 57,1 0 0,1-4 0,0 4-25,2-2 1,2 0 0,10-4 0,-4 2-1,-2-2 60,0-2 1,2-2-1,-4 0 2,2 0 1,6 0-1,-5 0 1,1-2-43,0-4 1,4 4-1,-4-4 1,0 4-78,0 2 1,0 0 0,-4 0 0,4 0 10,2 0 1,-5 0 0,5 0 0,0 0 27,0 0 0,-4 0 0,6-2 0,0-2 42,-2-2 0,4 0 0,-6 6 0,1-2-7,5-4 0,-4 4 1,2-4-1,0 4-7,-2 2 0,6 0 1,-4 0-1,2 0-84,-2 0 0,3 0 1,-3 0-1,2 0-22,-2 0 1,2 2 0,-6 2 0,2 2 90,4-2 0,-4-2 0,1 0 0,1 2 29,-2 2 1,4 0 0,-6-6 0,0 0-58,0 0 0,6 6 0,-4 0 1,2-2-9,-1-2 0,-5-2 0,4 0 0,0 0 49,0 0 1,-6 0-1,4 0 1,-2 0 62,0 0 1,2 0 0,-4-2 0,4-2-48,1-2 1,1-6 0,4 4-1,-4 0-19,-2 0 0,4 0 0,-4 4 1,2-4-22,4-2 0,-4 6 0,1-4 0,1 0 75,-2-3 1,6 1 0,-6 0 0,2 0 46,0 0 0,-6-2 0,6-6 1,0 0 15,-3 0 0,5 0 1,-6 0-1,0 2-59,0 4 0,-2-10 0,-6 4 0,0-2-112,0 0 1,0 2 0,-2 0 0,-2 0-2,-2 0 1,-8 0 0,2 1 0,-4-1 2,-2 0 1,0-6-1,0 0 1,-2 2-4,-4 2 1,2 2 0,-8 0 0,-2 0-18,-2 0 1,-8 0 0,-2 2 0,0 2-43,0 2 0,-6 0 0,2-6 0,-4 0 62,-1 0 1,-1 2 0,-4 3 0,-4 1 48,-4-2 1,-8 4-1,8 0 1,-3 0 92,-3 0 0,0 0 0,-2-4 0,-2 4-53,-1 2 1,-13 0 0,2 4-1,0-2 4,1 2 1,-11-4 0,6 2 0,-4 2-70,-1 2 1,-7 2-1,2 0 1,-3 0-13,-3 0 1,-2 0-1,-1 2 1,-3 2-115,2 2 1,-3 14 0,-3 0 0,49-9 0,0 2-61,0-1 0,-1 2 1,-6 7-1,0 4 0,3-1 1,0 1-1,-2 5 0,-1 2-189,-2 4 1,-2 2 0,-11 8 0,-1 4 0,-4 5 0,0-1 0</inkml:trace>
  <inkml:trace contextRef="#ctx0" brushRef="#br0">14781 11703 7401,'-18'0'-228,"0"0"1,0 0 0,0 0-1,0 0 1,0 0 0,0 0 228,0 0 0,0 0 0,2-2 0,2-2 0,2-4 17,-1-2 1,-3 6 0,-2-2 0,0 4-1,0 2 0,-6 0 0,0 0 0,0 0-78,-2 0 1,4 0-1,-6 0 1,0-2 8,0-4 0,5 4 0,-5-6 1,2 2 49,4 0 1,-4-2 0,2 4 0,2-4 0,2-2 0,-4 6 1,0-2-1,0 4 2,-2 2 1,7 0 0,-7 0 0,2 0-1,0 0 1,0 0-1,4 0 237,-4 0 1,4 0 0,-4 0-135,4 0 1,8 0 40,0 0 115,8 0 0,-2-2 1,12-2-51,6-2 1,-2 0 0,2 6 0,2 0-95,2 0 1,2-6 0,0 0-1,2 2-43,4 2 1,-4 2-1,6 0 1,-2 0-109,0 0 0,5 0 1,-3 0-1,2 0 52,4 0 1,2 0 0,0 0 0,-2 0 11,-2 0 0,0 0 0,5 0 1,1 0 145,0 0 1,0 0 0,-2 0 0,-2 0-89,-2 0 1,0 0 0,4 2 0,-3 2-85,-1 2 0,6 0 0,6-4 0,-2 2-84,-2 2 0,-2 2 0,0-4 0,-1 2-24,1-2 1,6-2 0,0-2 0,-2 0 129,-2 0 1,4 0 0,1 0 0,1 0 155,0 0 1,8-6 0,0-2 0,6 0-86,-1 0 0,5-4 1,-2 4-1,-2 0-133,-2 0 0,3 0 0,1 4 0,-4-2 90,-6 2 0,2-4 1,-7 0-1,3 0-108,0 0 0,-6-4 1,4 4-1,-2 1 190,-4-1 1,-3 0 0,-3 4 0,-2-2-89,-2 2 1,-6 2-1,4 2 1,-2 0-209,-4 0 0,-8 0-17,-2 0 164,-8 0 0,-4 0 0,-14 0 0,-8 0 7,-8 0 1,-4 0-1,-4 0 1,-4 2-66,-6 4 1,-3 2-1,-3 6 1,-2-3 34,-4 3 0,4-4 0,-5 2 0,1 0 4,0-2 1,-2 4 0,4-6 0,-1 0 104,1 0 1,-4 4-1,2-6 1,4 0 68,7 2 1,-3-6 0,6 6 0,2-2-45,8 0 1,2 0-1,10-4 1,2 2-105,3 2 0,7 2-190,0-2 1,10-2 227,2 8 0,10-8 0,12 2 0,3-4 24,3-2 1,8 0 0,8 0-1,2 0-48,4 0 0,2 0 0,1 0 0,1 0-61,0 0 0,0-6 0,0 0 0,-1 2 15,1 2 1,-2-4 0,-2 0 0,-4 0 55,-2-2 0,-3 6 1,-5-6-1,-2 2 169,-4 0 0,2-2 0,-8 4 0,-2-4-8,-2-2 1,-2 6-1,-2-4-10,-4 0 1,2 4-118,-8-8 0,-8 8 1,-10-2-1,-4 4-128,-2 2 1,-8-2 0,-4-2-1,-6-2 9,-6 2 1,2 2 0,-8 2 0,1 0-12,1 0 1,-8 6-1,4 2 1,-6 0-1,-1 0 1,5 4-1,-8-4 1,4 2 26,2 4 0,6-4 1,1 0-1,-1 0 20,2 0 0,-4 0 0,10 4 0,4-4 42,5-2 1,11 0 0,0-4 99,6 2 1,12 0-104,2-6 1,10 0 0,14 0-1,5 0 55,5 0 0,10 0 0,4 0 0,4 0-31,2 0 0,-4-2 0,1-2 0,3-4-26,-4-2 1,4 6 0,-6-4 0,1 2-124,-1 0 0,2-6 0,-10 6 0,-4 2 101,-4 2 1,-10-4-1,2 0 38,-4 2 1,-9 2-300,1 2 1,-10 0-1,-2 0-483,-10 0 0,-5 2 0,-5 2 0,-4 4 760,-6 2 0,-12 2 0,-4 6 0</inkml:trace>
  <inkml:trace contextRef="#ctx0" brushRef="#br0">13148 11613 8158,'12'-6'-32,"0"0"0,0-6 1,6 6-1,0 2 1,0 0-163,0-2 0,0 4 0,0-4 313,0 4 0,-2 0 181,-4-4-155,-4 4 0,-8-8-101,0 4 0,-8 4 1,-4-4-1,-6 4 13,-6 2 1,2 0 0,-8 0-1,0 0-20,2 0 0,-4 0 0,7 2 0,-1 2 48,0 2 1,-4 0 0,6-6 202,2 0-208,10 0 0,6 0 1,12 0-52,6 0 1,10 0 0,6 0 0,4 0-25,6 0 0,3 0 1,-1 0-1,2 0-295,-2 0 0,2 0 0,-4 0 0,-6-2 257,-4-4 1,-5 4 0,-5-4 650,0 4-435,0 2 1,-10-2 0,-8-2-20,-10-2 1,-14 0 0,-6 6-1,-3 0-92,-3 0 0,-6 0 0,-2 0 1,-2 0-159,-4 0 1,1 6-1,-1 2 1,4 0-189,2 0 0,8 6 0,6-2 274,-2 4 0,6 10 0,1 2 0</inkml:trace>
  <inkml:trace contextRef="#ctx0" brushRef="#br0">15660 11631 7853,'-34'0'0,"2"0"0,4 0-319,2 0 0,2 0 0,4 0 319,-4 0 0,-4 0 0,-7 0 0</inkml:trace>
  <inkml:trace contextRef="#ctx0" brushRef="#br0">14835 11721 7985,'-18'-18'0,"0"2"0,0 2 0,0 4-246,0 2 0,0 2 0,0 6 37,0 0 1,0 0 0,0 0 556,0 0 0,6 0 634,0 0-588,8 0 0,-2 0-197,12 0 0,4 0 1,8 0-1,2 0-108,4 0 1,-2 0 0,8 0 0,0 0-47,-2 0 1,6 0 0,-4 0 0,3 0 47,3 0 0,0 0 0,2 0 0,2 0-77,2 0 0,6 0 0,-3-2 1,3-2-105,2-2 0,6 0 0,-8 4 1,4-2 77,1-2 0,-1 0 0,-2 4 0,-4-2 20,-2-2 1,6-2-1,-5 4 1,1-2 62,-4 2 1,-4-4 0,-2 2 0,0 2-53,0 2 1,-3-4 0,-1 0-1,-4 2-107,-2 2 0,-2 2-86,-6 0 0,-6 0 16,0 0 0,-16 0 0,-4 0 154,-12 0 1,-2 2 0,-8 2 0,-2 2 30,-2-2 1,-1 4 0,-3-2-1,-2-2-12,-2-2 1,-2 4 0,2 0-1,-4 0 5,1 2 0,-7-6 0,4 4 1,-4-4 64,-2-2 1,6 2-1,3 2 1,1 2-1,4-2 1,8-2-1,2-2 1,0 0-92,2 0 0,2 0 1,8 0-1,3 2 48,3 4 108,-4-4 1,16 6-92,0-8 0,14 0 1,12-2-1,1-2-52,5-2 0,4 0 0,4 6 0,4 0-61,2 0 0,2-2 1,5-2-1,1-2 42,0 2 1,6 0-1,0 0 1,-3-2-34,-1 2 0,-2-4 1,0 2-1,-2 2 86,-5 2 0,3-4 0,-8-2 0,-2 0 103,-2 0 0,-4 2 0,-2 4-78,-2-4 0,-9 4 0,1-6 1,-6 2 164,-4 0-268,-8 0 1,2 6 0,-12 0 0,-8 0-115,-8 0 0,-5 0 0,-11 0 1,-2 0 95,-2 0 0,-6 2 1,4 2-1,-2 2 57,-3-2 0,-3 4 1,-2-2-1,2 0-47,4 2 0,-10-6 0,7 6 1,-3-2 110,-2 0 0,12 0 0,-8-4 0,5 2-34,1 2 0,6 2 0,0-4 0,6 2 27,4-2 0,8-2 1,-2-2 56,4 0 1,8 2-77,1 4 0,9-4 0,2 4 0,9-4 70,7-2 1,10 0-1,6 0 1,8 0-9,8 0 0,4 0 0,4 0 0,1 0-178,3 0 1,6-6-1,-4 0 1,-1 2 80,1 2 1,-2-4 0,-6 0 0,-2 2-240,-4 2 0,-5-4 0,-9 0 0,-4 2-100,-6 2 0,-4 2 183,-2 0 1,-8 2 150,-4 4 0,-12 4 0,-4 8 0</inkml:trace>
  <inkml:trace contextRef="#ctx0" brushRef="#br0">15749 10805 8142,'-61'0'0,"-3"0"0,-8 0 0</inkml:trace>
  <inkml:trace contextRef="#ctx0" brushRef="#br0">14924 10716 7377,'-18'-12'-168,"0"0"0,0 8 1,1-2 97,-1 4 0,0 2 1,0 0-3,0 0 1,0 2-1,0 2 16,0 2 0,6 0 1,0-4 64,-2 4 0,-2 2 0,-2 6 0,0-2 34,0 2 0,-2 1 1,-2 3-1,-3 0 130,-3 0 0,6 6 0,-2 2 1,4 0-143,2 0 0,0 6 1,0-2-1,2 4-41,4 2 0,-2 6 0,8 1 21,2 3 1,2-4 0,2 4 0,0 0-1,0 0 5,0 4 0,4 1 0,6 1 0,10-4 23,6-6 0,6 2 0,10-2 0,6-2 40,3-2 0,11-4 0,4-5 0,6-3-60,6 0 1,3-6-1,9 4 1,0-4 3,-1-2 0,1-6 1,2-2-1,1-2-43,3-4 0,-44-3 0,0 0 0,47-3 0,-48 0 0,0-2-17,0-1 1,0-2 0,-2-3-1,1-2 1,2-1 0,0 0 0,-2 0-1,0-2-11,-1 0 0,-1-2 1,46-19-1,-10-5 29,-7-7 0,-11-12 1,-8-6-1,-10-4 1,-12-4 118,-10-3 1,-15 3-1,-5-4-55,-4 4 1,-17 3-1,-13 1 1,-18 4 0,-18 6 153,-10 4 1,26 31 0,-3 2 0,-1 1 0,-2 0 0,-5 2 0,-2 1-217,-4 0 0,-3 4 0,-3 3 0,-2 2 0,-5 0 0,-3 2-2095,-8 2 1,-1 4 2111,0 4 0,0 2 0,-9-2 0,-1 2 0,4 4 0,0 2 0</inkml:trace>
  <inkml:trace contextRef="#ctx0" brushRef="#br0">2727 9441 8507,'-6'-26'0,"-2"-2"71,-2 0 1,6 3 0,-2 7 0,2 2 481,-2 4 1,4 6 0,-2 14-752,8 10 0,-2 8 0,6 11 331,0 5 1,-4 6 0,6 10 0,0 6-10,0 6 1,1 5-1,5 17 1,-2 6-98,-7-45 1,-2 2 0,-2-1 0,0 1-1,2 5 1,0 0 0,0 1 0,0 0-43,0 0 1,0 1-1,0 4 1,0 0 0,2-1-1,0-1 1,-1-2 0,0-2-63,1-5 1,0 0 0,-2 1 0,0 0 0,5 43 0,0-5-60,0-6 0,-4-10 0,4 3 0,-2-1 162,-4-4 0,4-8 0,0-5 1,0 1-26,0 0 0,6-4 1,-2 2-1,4-2 14,1-3 1,1-11-1,0 6 1,2-6 12,4-6 0,-2-2 0,8-4 1,2-4 28,2-6 1,8-7 0,2-3-1,1-4 1,5-2 1,10 4 0,6-6 0,6-2-19,5-2 0,7-2 0,10 0 1,3 0-34,3 0 1,-47 0-1,2 0 1,1 0-1,1 0 1,0 0-1,0 0-43,1 0 0,-1 0 0,1 0 0,0 0 0,3 0 0,0 0 0,-2 0 1,1 0 26,1 0 0,0 0 1,1 0-1,1 0 0,2 0 1,0 0-1,1 0 0,-1 0 28,0 0 0,0 0 1,4 1-1,1 0 1,0 1-1,0 0 1,0 1-1,1 0-83,3 0 1,0-2 0,-5 1 0,-1-2 0,4 0-1,0 0 1,-2 0 0,0 0 49,-3 0 0,1 0 0,3 0 0,0 0 0,-4 0 0,1 0 0,0 0 0,0 0-16,-2 0 0,-1 0 0,-3 0 0,0 0 1,-4 0-1,-1 0 0,-3 0 0,0 0 5,-1 0 0,0 0 0,42 0 0,-3 0 1,-10 0-20,-9 0 1,3 0-1,-12 0 1,0 0 47,-5 0 0,1-8 1,-6-4-1,-8-2 162,-6 2 1,-6-10 0,-4 3 0,-7-5 135,-3-2 1,-10-12 0,-2 2 0,-2-2 63,0 0 0,-6-4 1,-8-2-1,-2-2-201,-4-3 0,-2 3 1,-1-2-1,1 0-302,4 2 0,-4-12 0,6 2 0,-2-3-167,0-3 1,6-12 0,-4-2 0,0-8 75,0-7 1,6-5 0,-2-2 0,5 46 0,2-1 160,1-3 1,2 0 0,0-5 0,2 0 0,2 2 0,2 1-1,-1-1 1,0 0 38,-1 2 0,2 0 0,1 3 0,2 1 0,-1 0 0,0 2 0,-1 1 0,1 0 207,14-48 1,-6 5 0,6 7 0,-2 4-101,0 2 1,2 3-1,-2 5 1,4 2-80,0 4 0,4-8 1,-8 7-1,-3 1 21,-1 2 0,-4 6 0,-2 8 0,-4 4-40,-2 2 1,-2-1-1,-8 7 1,-4 6-68,-6 4 1,-12-2 0,-8 6 0,-7 2-38,-9 2 1,-12 4 0,-8 2 0,-6 4 109,-3 2 1,-19-4-1,46 9 1,-2 0 0,-4 1-1,-1 0 31,-1 1 0,-2 0 1,-9 2-1,-1 0 1,-1 1-1,0 0 0,-4 2 1,-1 0-90,-2 1 0,0 0 0,-6 1 1,-1 0-1,-5 3 0,0 0 0,0 0 1,-1 0 109,1 1 1,-1-2-1,-2-2 1,0 0-1,1 0 1,-1 0 0,2 1-1,1 0-33,2 1 1,0 0 0,-1 1 0,1 2-1,1 0 1,0 2 0,-1 1 0,-1 2-185,-1 0 0,1 2 0,3 0 1,0 2-1,2 0 0,1 1 1,2 2-1,2 0-803,4-1 0,1 2 981,2 6 0,2 0 0,5-8 0,1 0 0,0 6 0,2 4 0,3-1 0,1 2 0,2 0 0</inkml:trace>
  <inkml:trace contextRef="#ctx0" brushRef="#br0">11785 9800 8269,'0'-36'-28,"8"0"1,2 1 217,0-1 1,6 6-1,-4 2 1,2 2 0,0 4-1,-2 4 568,2 6-669,2-4 0,2 14 0,0-4-69,0 4 0,-3 12 0,-3 6 1,-4 10-9,0 8 0,-6 0 0,4 16 0,-4 5-22,-2 9 0,-8 14 1,-4 6-1,-4 4 38,-1 1 0,-1 9 0,9-47 0,0 0 0,0 1 0,0 1-22,-1 1 0,2 0 1,1 0-1,2 0 1,-1 1-1,0 0 1,-1-1-1,0 1-94,-1-1 1,0 0-1,2-1 1,0 0-1,-6 42 1,0 5 65,2 0 1,3-48 0,0-1 0,-1 43 0,0-6 7,0-8 1,0-6-1,4-3 1,-2 1-1,2 0 0,2-8 1,2-2-1,2-5-4,4-3 0,4-4 0,8-14 0,0 0 14,0 0 0,6-8 0,2-4 0,2-6 26,4-6 0,2 2 1,3-8-1,3-1-23,2 3 1,6-6-1,-4 4 1,4-4-3,8-2 1,-1 6-1,9 0 1,0-2 23,0-2 1,1 4 0,9 0 0,0-2 25,-2-2 0,9-2 0,-7 0 0,4 0-33,2 0 0,-1 0 0,-1 0 0,6 0-32,3 0 0,3 6 0,2 0 0,2-2-79,1-2 1,7-2 0,-5 0 0,3 0 35,-48 0 0,0 0 1,45-2-1,1-2 1,-2-2 110,-1 2 0,1 0 0,-6 0 0,-3-2 80,-3 2 0,4-4 1,-6 2-1,1 2-55,1 2 1,-6 0-1,5-2 1,-1-2 15,-6 2 0,10 0 0,-9 1 0,7-5-108,0-2 0,1 4 0,-7-4 0,0 2 36,2 4 1,-7-4-1,7 2 1,-2 2-32,0 2 0,-1 0 1,-3-2-1,0-2-87,-2 2 0,7 2 1,-11 0-1,0-2 126,2-2 0,-7-8 1,3 4-1,0-2 122,-2 0 1,9 2-1,-5-4 1,0 4-24,2 2 0,-3-4 1,1 6-1,-2 0-58,2-2 1,0 6 0,-1-4-1,-3 4-289,-2 2 0,0-6 1,-5-2-1,3 0 197,-2 0 1,-2-6-1,-2 2 1,-1-4 101,1-2 0,6 0 1,0-1-1,0-3 162,1-2 0,-3-2 0,8 4 1,0-4-17,-2-2 0,9 6 0,-5-2 0,0 2-158,2-2 1,-1 4 0,3-6-1,0 2 9,0 0 1,-1-7 0,3 3 0,0-2-94,-2 0 1,1 2 0,-11-4 0,2 2 21,4-2 0,-7 4 0,-1-2 1,-4 0-137,-2 2 0,-6-5 0,-2 3 0,-1-4 44,1-2 0,-4 0 0,4-2 0,0-4 40,0-6 1,-1-2-1,5-1 1,-2-1-40,2-4 0,-6-2 1,0 2-1,-2-2-62,-1-1 1,1-1 0,-6 6 0,-2-2 202,-4-4 0,2 6 0,-6-1 1,0 5-70,0 0 0,-1-2 0,-3-2 0,2 0 210,-2 0 1,-2-5 0,-4-3-1,-2 0-142,-2 0 1,-2 4-1,4 8 1,-4 5-325,-2 1 0,-2 2 0,-6 6 0,-2 0 112,-4 0 0,-6 0 0,-12 2 0,-6 2 117,-4 2 1,-4 3-1,-2-5 1,-3 4 76,-3 2 1,-2-4 0,-6 6 0,2 2 156,4 2 0,-9 8 1,1 2-1,-6 0-256,-6 0 1,5 6 0,-5-2 0,-4 4-61,-4 2 1,-13 0-1,1 0 1,-2 0 81,-3 0 0,40 0 0,0 0 0,1 0 1,0 0-1,0 0 0,1 0-28,-2 0 1,0 0-1,0 0 1,0 0 0,0 0-1,-1 0 1,0 0 0,0 0 63,0 0 1,0 0 0,-1 0 0,-1 0 0,-2-1 0,0 0 0,-2-1 0,-1 0-75,0-1 0,0 0 0,0 0 0,0 0 0,-2 3 1,-1 0-1,-2 0 0,0 0 87,-2 0 0,-1 0 0,2 0 1,0 0-1,1 0 0,-1 0 0,1 0 1,0 0 12,1 0 1,-1 0 0,-4 0-1,0 0 1,2 0 0,1 0 0,-2 0-1,0 0-44,0 0 1,1 0 0,0 0 0,0 0-1,-2 0 1,1 0 0,0 0 0,0 0-6,-1 0 0,1 0 0,1 0 0,0 0 0,-1 0 0,0 0 0,1 0 0,-1 0 51,1 0 1,0 0 0,-2 0 0,-1 0-1,2 0 1,0-2 0,0 1 0,-1-2 35,1 0 0,0 0 0,-2 0 1,-1 0-1,4 3 0,0 0 1,2 0-1,-1 0-38,-2 0 0,0 0 1,1 1-1,-1 0 0,-1 2 1,0 0-1,2 3 0,1 0-18,0 2 1,0 0 0,0 1 0,1 0 0,2 0 0,0 0 0,1 0-1,0 0-118,4 0 1,1 0 0,-2 3 0,0 0 0,1 0 0,1 0 0,-1 0 0,0 0-112,2 1 0,1 0 0,-3 0 0,0 2 0,0 3 0,0 2 0,0-1 0,1 1 227,1 1 0,0 0 0,2 3 0,1 0 0,0-1 0,0 0 0,0 1 0,0 0 0,0 1 0,1 0 0</inkml:trace>
  <inkml:trace contextRef="#ctx0" brushRef="#br0">9615 12439 7967,'-10'-12'0,"2"2"573,0 2 0,6 4 0,-2 10-364,8 6 1,-2 6 0,6 6 0,-2 6 0,2 3 0,0 3 0,0 2 51,-4 4 1,4-2-1,0 8 1,2 2-1,2 2 1,-1 1-1,-1-1-452,-2-4 0,4 4-124,-6-4 1,2-4 0,-4-2-1,4-6-758,2-7 1,-4 3-765,6-8 1837,0 0 0,6-14 0,0-2 0</inkml:trace>
  <inkml:trace contextRef="#ctx0" brushRef="#br0">10243 12475 7956,'-6'-18'358,"0"0"0,-2 10 0,4 8 199,-2 10 0,-8 6 1,2 2-322,-4 0 0,-4 0 0,-2-1 0,-4 3 58,-2 4 1,-2-2 0,-8 8-171,-4 2 0,9-2 0,-5 4 1,4 4-145,8 0 1,4 0 0,4-2-118,0-1 1,8-1 0,4-2-1,4-2-46,2 2 1,2-6 0,4-2 0,6-4 54,4-2 1,2 0 0,0 0 0,2-2 0,4-4 1,4-2 0,8-6 0,1 2-57,5-2 0,2-2 0,8-2 0,-2-2-229,0-4 0,3 4 0,-11-6 0,-2 2-1404,-2 0 1816,-2 0 0,0 6 0,0 0 0</inkml:trace>
  <inkml:trace contextRef="#ctx0" brushRef="#br0">10817 12582 7955,'-8'-16'0,"-4"4"377,-4 6 0,-2 4 1,2 4-1,4 4 1,6 6 34,4 4 0,2 4 0,0 2-132,0 2 0,0 10 0,0 0 0,0 6-118,0 0 0,0 4 0,0-1 0,2 1-321,4 0 1,2 4-1,6-6 1,-4-2-360,-2-2 0,6 2 0,-4-2 1,2-5-730,0 1 0,-1-8 1247,7-2 0,0-4 0,0-2 0</inkml:trace>
  <inkml:trace contextRef="#ctx0" brushRef="#br0">11193 12708 9039,'-8'-16'0,"-4"2"0,-4 4 0,-2 4 0,-2 6-27,-3 4 0,9 8 288,-4-6 0,4 6 1,-4-4-1,0 2-88,0 4 1,0 2-1,0 2 1,0 2 323,0 4 1,0-4-1,0 4 1,2-2-310,4 1 1,-2-1-1,6 8 1,0 0-499,1-2 0,-5 4 0,6-6 0,2 0 101,2 0 0,2 4 0,2-4 0,4 0 60,6 0 0,5-3 0,5-5 0,4 0-24,2 0 0,2-6 0,6-2 0,2-2-59,4-4 0,-2-2 0,5-4 0,-1-2-96,-4-2 0,-2-6 0,-2 4 0,-2 0-930,-4 0 1258,4-6 0,-7 4 0,9-8 0</inkml:trace>
  <inkml:trace contextRef="#ctx0" brushRef="#br0">11929 12762 9476,'-2'-16'374,"-4"4"0,4 6 0,-4 12 0,2 6-146,-2 4 0,4 2 1,-4 2-1,4 2 0,2 4 216,0 2 1,0 1-1,0 7 1,0 2-150,0 4 1,0-2 0,0 6-444,0-2 1,0 4-1,0-5 1,0 3-437,0 4 0,6-4 0,2 0 1,0-2-508,0-4 0,0-4 0,-4-6 0,2-7 1091,-2-3 0,-2-2 0,-2 0 0</inkml:trace>
  <inkml:trace contextRef="#ctx0" brushRef="#br0">11498 13067 7911,'-24'-54'0,"2"4"1272,6 8 1,8 10-1,16 20-230,10 7 1,18 3-1,24 2 1,20 0-1593,19 0 1,-34-3-1,4 0 1,4-1 0,3 2-1,10 0 1,2 2 549,9 1 0,3 2 0,-24-3 0,2 1 0,1 0 0,3 1 0,0 1 0,-1 0 0</inkml:trace>
  <inkml:trace contextRef="#ctx0" brushRef="#br0">1704 2980 26380,'-8'10'-230,"-4"-4"1,2 3 0,0 5-1,2 10 1,2 10 0,0 10-1,0 6 1,0 8 0,0 2-425,0 2 0,0 5 0,6-1 0,-2 4 0,-2 0-4,-2-4 0,0 1 1,6-9-1,0-4 1,0-8 18,0-8 1,0 2 0,0-12-96,0 0 0,0-9-337,0-7 1519,8-8 1,2-12 0,8-11 0</inkml:trace>
  <inkml:trace contextRef="#ctx0" brushRef="#br0">1614 3015 26124,'-10'-33'-4168,"4"3"1,2 8 2274,-2 8 0,3 0-533,-9 8 2362,8 0 0,-2 6 0,12 0 0,6 0 1,3 0 1113,3 0 0,0-2 0,2-4 0,4-4-350,6 0 0,10-4 0,4 8 0,2 0-370,3-2 0,9 6 1,6-4-1,2 2-426,2-2 0,13 4 0,-3-4 0,6 4 484,-1 2 1,3 0 0,-8 0-1,0 0 71,1 0 0,3 0 1,8 0-1,-1 0-105,1 0 0,8 0 0,-47-1 0,1 0 1,3-1-1,0 0-45,1 0 1,2-2-1,5-2 1,1 0-1,-1 3 1,0 0-1,1 0 1,1 0-348,2-1 0,0 0 0,-3 3 0,-1 0 1,4-2-1,0 0 0,-1 2 0,0 0-1,-1 1 1,1 0 0,3-2 0,0-2 0,-3 1-1,1 0 1,1 1 0,0 0-8,1 1 0,1 0 1,3-1-1,0-2 0,0 0 1,-1 0-1,-1 0 1,0 0 69,-1 1 0,1-2 0,0-2 0,0 0 0,2 2 0,1 0 0,1 0 0,0-2 85,-1 1 0,1 0 0,2 2 0,0-1 0,-6-3 0,-1 0 0,4 0 0,0 2 6,0-1 1,1 0 0,8-3 0,0 0 0,-7 4 0,-1 0-1,2-2 1,1 0-134,2-1 0,0 0 0,-4 3 1,-1 0-1,1 0 0,0 0 0,-2-1 1,-1 0 31,-1-1 0,0 0 0,1 0 1,-1 0-1,-4 1 0,-2 0 0,-1 1 1,-1 0-10,-3-1 1,0 0 0,4 0 0,0 0 0,-9 0-1,-1 0 1,0 1 0,0 0-39,-1-1 0,-1 0 0,2 2 0,-2 0 0,43-5 0,-5 2-70,-5 4 0,-6 2 0,-8 2 1,-1 0-79,1 0 0,-6 0 1,-2 0-1,-3 0-6,-3 0 0,-4 0 0,-4 0 0,-6 2 100,-6 4 1,-1-2 0,-13 8 0,-2 0-263,-2-2 1,-8 12-1,-2-4 1,0 4 25,0 4 0,-4 2 1,4 10-1,0 2-151,0 2 0,2 13 1,6 3-1,-2 6 12,-4 4 0,4 12 0,-4-9 1,4 3 8,2 0 1,-3 8 0,-1-2 0,-2-7 16,2-1 1,-4-2-1,2 4 1,0 0-8,-2-3 1,4 5 0,-8-12 0,0 2-5,2 0 1,0-11 0,4 1-1,-4-8 212,0-4 0,-6-2 0,4-8 0,-4-2 264,-2-2 1,-10-8 0,-8-1 0,-12-5 594,-10-4 1,-22-8-1,-19 0 1,-17-8-377,43-1 0,-4-2 1,-9-1-1,-3-2 1,-9 0-1,-3-1 0,-11-2 1,-2 2-117,27 3 1,-2 0 0,-2 2 0,-8-1 0,-3 1 0,0 1 0,-2 0 0,-1 1 0,-1 1 0,-7 0 0,-2 1 0,0 1-258,19 0 1,0 0-1,-1 1 1,-1 0 0,-8 1-1,-2 1 1,-2 0 0,1 1-1,-4-1 1,0 1-1,0-1 1,-1 1 0</inkml:trace>
  <inkml:trace contextRef="#ctx0" brushRef="#br0">23857 9728 8337,'24'-24'-451,"-2"1"440,-6 1 1,-6 8 1342,-10 2-1028,-8 8 0,-4-2 1,-10 12-1,-4 6 293,-2 4 1,3 4 0,-9 4 0,-4 7-225,0 9 0,-6 0 0,0 8 0,-2 2-222,-3 2 0,-1 2 0,2-3 0,6-1-189,4-2 0,4-8 0,2 2 0,4-6-129,3-6 1,7-4 0,6-10 0,0-2-1013,2-2 871,2-8 1,8-4-1,4-16 1,6-10-44,8-10 1,12-12-1,-1-2 1,5-4 122,2 0 0,6-9 1,0 9-1,-4-2 56,-6 0 0,2 4 1,-7 4-1,1 6 309,-4 5 0,2 1 0,-2 2 0,-2 4 234,-2 6 1,-4-2 0,-2 4 980,-2 6-1030,0-2 1,-2 26 0,-4 2 0,-4 12-51,-2 6 1,-2 10 0,-2 8 0,-4 2-102,-2-1 0,0 3 1,-4 8-1,2 0-123,-2-6 0,6 2 0,0-8 0,2-1-179,0-3 1,0 2-1,6-4 1,-2-6 76,-4-8 0,4-6 0,-4-2-380,4 0 0,0-8 0,-2-6 326,-2-8 1,0-14-1,6-14 1,2-8-134,4-8 1,0-12 0,10-8 0,4-7 205,0-9 0,2-2 1,0 0-1,2 7 109,-2 5 0,2-6 1,-4 14-1,-5 4 271,1 5 0,-2 11 1,0 6-1,-4 8 137,-2 8 1,0 6-497,-2 6 1,4 4-1,6 12 1,-2 6 128,-2 8 0,-2 12 0,4 2 0,-4 6-16,-2 4 1,-2 7-1,-6-1 1,0 4-56,0 2 0,-2 0 0,-4-2 1,-6 0-95,-4 1 1,-4-9-1,-4 8 1,-6-6-97,-4-6 1,-4-2 0,-1-2 0,-5-2-32,-2-5 1,-2-5 0,-6-10-1,0-4-56,1-2 1,-1-2-1,-2-6 1,-2 0 22,-2 0 0,1-6 0,5-2 1,2-2 226,4-4 1,6-2 0,12 1 0,7 1-17,3 2 1,10 6 0,8-4 601,12 2 0,19-6 1,27 4-1,14 0-505,12 4 1,19 4 0,-46 1-1,0 2 1,2 0 0,2 2-501,1 2 1,1 2 0,-2 2 0,0 4 145,1 6 1,-1 4 0,-6-1 0,-2 1 0,2 4 0,0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context>
    <inkml:brush xml:id="br0">
      <inkml:brushProperty name="height" value="0.053" units="cm"/>
      <inkml:brushProperty name="color" value="#FF0000"/>
    </inkml:brush>
  </inkml:definitions>
  <inkml:trace contextRef="#ctx0" brushRef="#br0">12718 5726 7218,'0'-10'-215,"-8"2"1,-2 8-1</inkml:trace>
  <inkml:trace contextRef="#ctx0" brushRef="#br0">12646 5690 7873,'-10'-8'-276,"2"6"515,8-6-199,0 8 1,2 0-13,4 0 0,4 0 1,8 0 29,0 0 0,-6 0 0,0 0 0,2 0 21,2 0 0,2 0 0,2 0 0,2 0 7,2 0 1,0 0-1,-5 0 1,3-2-36,2-4 1,8 4 0,-4-6-1,2 2 10,0 0 1,0 0-1,4 6 1,-2 0-96,-3 0 0,1-6 0,6 0 1,0 2-17,0 2 0,-2 0 0,-2-2 0,-2-2 59,2 2 0,1 0 1,5 0-1,2-2 25,2 2 0,0-4 0,-4 2 1,2 0-14,1-2 0,1 6 0,-6-6 1,0 2-16,0 0 1,0 0 0,2 6 0,2 0-11,1 0 1,1-6 0,-6 0-1,0 2 28,0 2 0,6 2 0,0-2 1,-3-2 13,-1-2 0,4 0 0,0 4 0,-2-2-11,-2-2 1,-2-2 0,-1 4 0,1-1-13,0 1 1,0-6-1,0 0 1,-2-2-36,-4 0 0,2 6 0,-8-4 0,-3 0-382,-1 0 1,-2 6 0,0-2 401,0 4 0,0 18 0,0 4 0</inkml:trace>
  <inkml:trace contextRef="#ctx0" brushRef="#br0">12539 6390 16515,'0'-18'-3411,"2"0"3172,4 0 1,-4 0-1,5 2 1,-1 2-41,0 2 0,2 8 1164,-2-2-403,-4 4-401,6 2 1,-8 2 0,0 4 0,0 6-54,0 4 0,0 2 0,0 2 1,0 4-231,0 6 0,0 2 1,0 0-1,0-2 158,0 2 1,2-5 0,2 3 0,2 0 3,-2-2 0,-2 4 1,-2-6-1,0 0-46,0 0 1,2 4 0,2-6 0,2-2-533,-2-2 1,0-2-1,0 0-33,2-1 1,0 1 0,-4-2-948,4-4 1631,-4-4 1,6-8 0,-8 0 0</inkml:trace>
  <inkml:trace contextRef="#ctx0" brushRef="#br0">12413 6408 12973,'0'-18'-930,"0"0"0,0 6 70,0 0 1,0 0 225,0-6 0,0 6 643,0 0 0,6 6 0,2-6 262,2-2 0,-4 6 0,4 0 491,-2 0 0,6 0-628,-2-4 1,2 2 0,0 6-121,-2-2 0,-6 0 0,4 4 0,0-2 134,-1-2 0,-3 0 0,4 5 0,0-3 1,0-2 1,-4-2-1,6 2-52,2-6 0,-4 2 0,2-2-113,2-2 1,-4-2-86,2-2 0,-8 0-266,2 0 133,-4 8 211,6-6 0,2 8 34,8-4 1,0 4 0,-2 6 0,-2-2-16,-2-2 0,0 0 1,6 6-1,0 0 54,-1 0 1,1 0 0,0 0-1,2 0 44,4 0 0,-2 0 0,6 0 0,0 0-18,0 0 1,-4-2 0,6-2-1,2-2 36,1 2 1,1 0-1,-2 0 1,-2-2-19,2 2 1,2-4 0,2 0-1,0-2 10,-1-4 1,1 4-1,2 0 1,0 0 51,-2 0 0,10 4 0,-10-4 0,2 1-2,-1-1 0,-1 4 0,2-4 0,2 2-111,2 4 0,6-4 1,-6 2-1,-3 2-93,-1 2 1,4 2 0,2 0 0,0 0-71,0 0 0,-2 0 1,-5 0-1,3 0-3,2 0 1,2 0 0,-4 0-1,2 0 51,-2 0 1,3 0 0,-1 0 0,-2 0 105,-2 0 0,4 0 0,0 0 0,-2 0 20,-3 0 0,5 0 1,0 0-1,-2 0-16,-2 0 0,4 0 1,2 0-1,-1 0-41,1 0 1,6 6 0,-4 0 0,2-2-34,0-2 0,-7-2 0,5 0 0,-2 0 47,-4 0 1,4 0-1,-2 0 1,-2 0 23,-3 0 1,5-6 0,0 0-1,-2 2-40,-2 2 1,-2-4-1,0 0 1,-2 2-95,-5 2 1,-1 2 0,-6-2 0,2-2-47,-2-2 0,-2 0 0,-2 6 192,0 0 1,-6 0 281,0 0-266,-8 0 1,6 0-65,-4 0 1,-2 6-1,6 2-103,-2 2 1,0-4 11,-2 6 1,2 0 0,6 6-9,-3 0 0,-5-1 0,4 1 0,0 0-31,0 0 1,-6 0 0,4 0 0,-2 0-26,0 0 1,6 2-1,-6 2 1,0 2 44,2-2 1,-4-2-1,6-2 1,-2 0 66,-4 0 0,4 0 0,0 0 1,0-1 17,0 1 1,6 0-1,-4 0 1,2 0-7,0 0 0,-6 6 1,4 0-1,0-2-21,0-2 1,-4 6 0,6 2 0,0 0-85,-2-4 0,0 2 0,-7 0 1,5-1 32,2 1 0,-6 0 0,2-4 0,-2 2 4,2-2 1,-4-2-1,4-2 92,-4 0 1,-2 0 0,0 0-1,0 0 5,0 0 1,0 0 0,0 0-129,0 0 1,-8 0-1,-4 0 87,-4-1 0,-1-1 1,-1-2-1,0-4 35,0-2 0,0 4 1,0-4-1,-2 0-14,-4 0 1,4 4 0,-6-4 0,2 0 11,0 0 0,-8 4 0,5-4 0,-3 0-35,0 0 0,2 0 0,-4-4 1,2 2 41,-2-2 1,-2 4 0,-2-2 0,2 0-10,5 2 0,-5-6 0,4 4 0,-4-2-4,-2 2 1,-6-2 0,0 6-1,2-2 6,3-4 0,1 4 0,0 0 0,0 0 100,0 0 0,0-2 0,0-6 0,0 0 51,1 0 1,-7 0 0,0 0 0,2 0-65,2 0 0,-4 0 1,-2 0-1,1 0-12,-1 0 1,-4 0 0,4 0 0,0 0-259,0 0 0,1 0 0,3-2 0,-2-2 92,2-2 0,-4-6 0,0 4 0,-2 0 130,-3 0 1,-1 0 0,0 4 0,2-2 11,-2 2 0,-2 2 0,-1 2 0,-1 0-33,0 0 1,-6 6-1,0 2 1,3 0-158,1 0 0,2 6 1,0-4-1,0 2 35,1 0 1,-3-6 0,-2 4 0,-2-2 62,2-4 0,1 4 0,-3 0 0,-4-1-78,0 1 1,-10 4-1,7-6 1,-1 0-496,-2 2 625,8-6 0,-15 6 0,3-8 0</inkml:trace>
  <inkml:trace contextRef="#ctx0" brushRef="#br0">16664 6192 9591,'10'-18'-76,"4"1"1,-6 1 99,2 4 1,-4 2 0,6 6-57,2-2 1,2 0 129,2 6 0,-6 10 0,-2 6-4,-2 6 1,0 7 0,-4-3 0,2 2-89,-2 4 1,0 8 0,0 2-1,4 0-10,2 2 1,-4-6 0,4 6-1,0-3-97,0 1 1,-5 6 0,5-6 0,0-2-159,0-2 0,-4-4 1,4-2-1,-2-2 47,-4 1 0,0-5 0,0-2 0,2-2-976,-2 2 1165,-2-12 0,-2 20 0,0-12 0</inkml:trace>
  <inkml:trace contextRef="#ctx0" brushRef="#br0">16539 5977 15823,'2'-12'-2728,"4"2"3151,6 2 0,-2 2 0,2 4 0,2-2 87,1-2 0,3 0 0,0 6 1,0 0-364,0 0 0,0 0 1,0 0-1,2 0-96,4 0 1,4 0 0,8 0 0,0 0-134,-1 0 1,9 0 0,4 0 0,4 0-55,2 0 0,6 0 1,1-2-1,3-2 75,4-2 0,4-2 0,5 4 0,5-4 233,0-2 0,6 0 1,-5-4-1,3 2-168,-2-2 1,3 1 0,-5-1 0,4 2-104,3-2 1,-9 4 0,8 0-1,-6 2 15,-7 4 1,-1-4-1,-2 2 1,-2 2-4,-5 2 1,-3 0-1,-8-2 1,0-2 22,0 2 0,-1 0 0,1 0 1,0-4 91,0-2 0,0 4 0,1-4 0,3 2-30,2 4 0,0-4 1,-6 2-1,-1 2-97,1 2 1,-2-4 0,-2 0 0,-2 2-28,2 2 0,-5-4 0,1 0 0,-2 2-8,-4 2 0,-2 2 0,-2-2 0,0-2 55,-1-2 0,-5 0 0,-2 6 0,0 0-38,0 0 0,-6 0 1,2 0-75,-4 0 1,-8 6 0,-2 2 26,-2 2 1,-2 2 0,-6 6 53,0 0 0,-6 0 1,0 0-1,2 0-21,2 0 0,2 2 0,0 2 0,0 4-476,0 1 182,8 3 322,-6 6 0,12 0 1,-6 0-1,0 0 0,2 2 1,-2 2-26,0 2 0,4 6 0,-5-5 1,1 3 34,0 4 1,6-4-1,-2 0 1,2 0-69,-2 0 1,4-5 0,-4 5 108,4-2 0,8 4 0,0-6 0,-2-4 0,-2-4 169,-2-4-174,0-8 20,0 12 0,-6-15 1,0 5-1,-1-4 96,-1-2 1,0 0 34,-4 0 0,-4-6 1,4 0-81,-4 2 1,-8-4-1,-4 0 1,-4-2 10,-5-4 50,-3-2 1,2 4 0,-4 0 20,-6-2 1,-4-2-1,-2-2 1,0 0-69,0 0 1,-2 0 0,-3 0 0,-7 2-42,-4 4 0,-2-4 0,-4 4 1,-3-4-8,-5-2 1,-16 0 0,2 0 0,-11 0 69,-11 0 1,0 0 0,49 0 0,-1 0 0,-3 0 0,0 0-26,0 0 0,-1 0 1,-7-3-1,0 0 1,1 0-1,0 0 0,-1 1 1,-1 0 22,-1 1 1,0 0 0,-4 1 0,-1 0 0,2 0-1,0 0 1,1 0 0,-1 0 1,-1 0 0,0 0 0,1 0 0,-1 0 1,-2 0-1,0 0 0,1 0 0,1 0-132,2 0 1,0 0 0,-4 2 0,1 2 0,5 0 0,0 0 0,-3 1 0,-1 0-361,-1 1 0,0 2 0,-4 3 0,1 2 442,6 1 0,0 2 0,-4-2 0,1 0 0,3 0 0,0 2 0,-1-1 0,-1 1 0</inkml:trace>
  <inkml:trace contextRef="#ctx0" brushRef="#br0">13005 5277 8210,'0'0'0</inkml:trace>
  <inkml:trace contextRef="#ctx0" brushRef="#br0">12826 5331 6220,'0'18'126,"0"-8"253,-8-2 0,4-6-255,-8 4 1,0 4-95,-6 8 1,8 0-1,2-2-43,0-4 0,6 4 0,-4-5 29,4 5 1,2 2-1,0 0 19,0 0 1,2 0 0,2 0-27,2 0 1,6 0-1,-4 0 1,2-2-18,4-4 1,2 2-1,2-6 1,0 2 4,-1 4 0,1-4 0,0 0 1,0 0 11,0 0 1,6 0 0,2 4 0,0-4-17,0-2 0,4 4 1,-4-4-1,2 0-31,3-1 0,-3-1 0,2-6 0,0 0-9,-2 0 1,4 0 0,-6 0 0,0 0 26,0 0 0,4 0 0,-5 0 1,1 0 19,0 0 1,0-6 0,-4 0 0,2 3-4,-2 1 0,-2-6 0,-2-2 53,0 0 1,0-4 0,-2 6-1,-2-2 17,-2-4 0,0 0 0,3 0 0,-1 2-57,-2-2 1,-8-2 0,4-2 0,-2 0 24,0 0 0,0 0 0,-6 0-40,0 0 0,0-6 1,0 0-1,0 2 17,0 2 0,-6-3 1,-2-3-1,0-2 61,0-4 1,-6-2-1,4-2 1,-1 2 67,-1 4 0,0-4 1,-6 6-1,0-2 8,0 1 1,-8 7 0,-2-2 28,0 4-144,-6 2 0,6 6 1,-10 2-1,-3 2-99,-7 4 1,0 2 0,-4 2 0,-4 2-309,0 4 0,-7 12 0,-3 12 373,-4 4 0,-2 9 0,1 3 0</inkml:trace>
  <inkml:trace contextRef="#ctx0" brushRef="#br0">484 8598 8228,'0'-18'-436,"0"0"-484,0 8 1,2 2 1966,4 8-61,-4 0-801,14 0 0,-6 0-90,8 0 1,0 0 0,0 0-99,0 0 1,-2-2 0,-2-2 0,-2-2 0,2 2 15,2 2 0,2 2 0,0 0 1,0 0-14,-1 0 0,1 0 0,0 0 0,0 0-5,0 0 1,6 0 0,0 0-1,-2 0-35,-2 0 1,4 2 0,2 2 0,0 2 67,0-2 0,3-2 1,-3-2-1,2 0-42,4 0 1,-4 0 0,2 0 116,2 0 0,-4 0 1,2 0-1,2 0 1,-1 0-72,-1 0 0,4 0 0,-4 0 1,4 0-34,2 0 1,6 0 0,0 0-1,-3 0-25,-1 0 1,-2 0-1,0 0 1,-2 0 43,-4 0 1,4 0 0,-4 0-1,3 0-2,3 0 0,0 6 0,0 0 0,0 0-121,0 2 1,2-4 0,2 6 0,1-2 65,-1-4 1,-2-2 0,0-2 0,2 0-11,2 0 0,2 0 0,-5 0 0,3 0 176,-2 0 0,0 0 1,0 0-1,0-2 22,-6-4 0,2 4 0,-7-4 0,3 4-81,-2 2 0,2 0 0,-6 0 0,0 0-150,0 0 0,4 0 1,-6 0-1,0 0-171,1 0 1,-5 0 0,4 0-364,-4 0 616,-2 8 0,0 2 0,0 8 0</inkml:trace>
  <inkml:trace contextRef="#ctx0" brushRef="#br0">22781 8275 8139,'10'-2'44,"-4"-4"151,-4 4 1,-2-4-1,-2 12-217,-4 6 0,-4 5 0,-8 5 0,0 2 89,0-2 1,0 6 0,-2 2 0,-2 4-65,-1 2 0,-7 0 0,4 0 0,0 0 70,0 0 1,2-3 0,6-1-1,2-4-74,4-2 1,-4-2-1,6-6 1,0 0-211,4 0 0,-2-6 0,2 0-322,2 2 1,2-4-664,2 2 1196,-8-8 0,6 4 0,-6-16 0,8-2 0</inkml:trace>
  <inkml:trace contextRef="#ctx0" brushRef="#br0">22476 8651 8139,'8'-27'-345,"0"-7"0,6 4 1,-2-2 368,2 2 1,2-4-1,2 6 1,0-2 282,0 0 0,0 6 1,0-6-1,0 0-134,-1 3 0,-1-5 0,-2 8 0,-4 0 296,-2-2 0,6 6-101,-2-4 0,-2 6-333,2 6 0,-8 6-88,2 12 0,-4 4 1,-2 8-1,0 2-41,0 4 1,-2 4 0,-2 8-1,-4 0 27,-2-1 0,6 3 1,-4 2-1,2 2 46,0-2 1,-6 4-1,6 0 1,0 0-28,-2 0 1,4-3 0,-6-5 0,0-2-98,0-4 1,4 4 0,-3-6 0,-1 0 20,0-4 1,4-4 0,-6-2-72,-2 0-24,6-8 143,-8-2 1,8-16-1,-4-6 1,6-6 34,4-4 0,-4-2 0,0 4 0,0-4 69,-2-2 1,6 0 0,-6-4 0,2 2 93,0-2 0,-8 5 0,4-1 0,-2 2 22,0 4 0,2-4 0,-4 2 0,2 2-36,-2 2 0,4 8 1,0 0-1,0 0 95,1 2 1,3-4-28,-6 8-198,0 0 1,2 8 50,4 4 0,12 4 0,6 8 0,4 0-62,2 0 0,7 2 0,5 2 0,6 4-167,6 2 1,-2-4 0,6 4 0,0-1-655,-1 1 1,-3-4 853,6 6 0,8 0 0,8 6 0</inkml:trace>
  <inkml:trace contextRef="#ctx0" brushRef="#br0">12808 8741 8078,'2'-10'-40,"2"2"1,4 2 0,0-2 0,2 0 132,-1 0 1,-3 2 0,6 4 0,2-2 0,2-4 0,2 0 1,0 0 0,0 2 1,0 6-1,0 0-92,0 0 1,0 0 0,0 0 39,0 0 0,0 0 0,0 0 0,0 0 9,0 0 1,5 0-65,1 0 0,0 0 1,-4 0-1,2 0-8,2 0 0,2 0 0,-4 2 0,4 2-12,2 2 1,-6 0-1,2-6 1,-3 2 0,3 4 1,-4-4 0,4 4 0,-4-4 50,-2-2 0,2 0 0,2 0 0,2 0 40,-2 0 1,-2 2-1,0 2 1,2 2-45,1-2 0,9-2 1,-2-2-1,2 0-36,-2 0 1,4 0 0,-4 0 0,2 0 47,-2 0 0,2 0 0,-7-2 0,1-2 32,0-2 1,4 0 0,-6 6 0,0 0-61,2 0 0,-4-2 1,6-2-1,-2-2-9,-4 2 0,3 2 0,1 2 1,0 0-6,0 0 1,4-6 0,-4 0 0,2 2-5,4 2 0,-4 0 1,0-2-1,-1-1 71,1 1 1,-6 2-1,4 0 1,-2-2-86,0-2 1,6 0 0,-6 6-1,0 0-21,2 0 1,-6 0 0,6 0 0,-3 2-3,1 4 1,0-4 0,-6 4 0,0-4 46,0-2 1,6 6 0,0-1 0,-2-1 100,-2-2 1,4-2-1,2 0 1,0 0-78,-1 0 1,7 0 0,-4 0 0,2 0-10,0 0 0,0 0 0,6 0 0,-2 0-8,-4 0 1,3 0-1,-3-2 1,2-2 17,-2-1 1,4-1 0,-4 6 0,4-2 81,2-4 0,0 4 0,-1-6 0,1 2-69,0 0 1,6 0 0,0 4-1,-2-2-21,-2-2 0,-2-6 0,-1 6 0,1 0-30,0-2 1,0 6 0,0-6 0,0 2-45,0 0 0,-6 0 1,-3 6-1,1-2-180,0-4 1,-6 4 0,2-4 0,-4 6 244,-2 6 0,-8 4 0,-2 8 0</inkml:trace>
  <inkml:trace contextRef="#ctx0" brushRef="#br0">13938 9316 8377,'0'-12'0,"0"0"-70,0-2 1,0-2-1482,0-2 937,0 0 685,0 0 1,0 0 712,0 0 1,0 6-79,0 0 0,0 6-344,0-6 1,0 10-251,0 2 0,2 8 0,2 10 0,2 2-338,-2 4 1,-2-2 0,-2 8-1,0 2 84,0 2 0,0 1 1,0-1-1,0-2-102,0-2 1,2-2-1,4 4 28,6-2 1,4-8-1,1 2 1,1-4-1,0-2 216,0 0 0,0 0 0,0 0 0</inkml:trace>
  <inkml:trace contextRef="#ctx0" brushRef="#br0">13758 9028 7801,'-10'-8'-572,"2"-2"528,8-7 1,2 1 254,4 4 1,-4 2 0,6 6 13,0-2 0,2 0 0,8 4 0,2-2-69,4-2 0,4 0 0,8 6 0,2 0-17,4 0 0,3-6 0,9 0 1,0 2-129,0 2 1,8 0 0,1-2-1,3-2-143,0 2 0,6 2 0,5 2 0,-1 0-40,-2 0 0,-2 6 0,1 0 0,3 0 65,2 2 0,2-6 0,-3 4 0,5-4 36,0-2 1,5 0-1,-3-2 1,4-2-36,2-2 1,-1-6 0,-1 4-1,-4 0 6,-7 0 0,3 0 1,-2 2-1,-4-4 232,-7 0 1,1-6-1,-6 6 1,0-2 114,-1 0 0,1 2 1,-4-4-1,2 2-133,-2-2 0,-3 4 0,-1-2 1,0 0-9,0 2 0,-8 0 1,-4 6-1,-5-2-17,-1 2 0,-8 0 0,-4 0 0,-4-2 27,-2 2 1,-6 2-89,0 2 1,-8 2 0,2 4-7,-4 6 1,-2 4-1,0 2-52,0 0 0,2 0 0,2 0 0,2 0-49,-2 0 1,4 2 0,0 2 0,0 4 64,0 2 1,4-4-1,-4 6 1,0 0-19,0-3 0,4 7 0,-4-4 0,2 4-88,3 2 1,3 0-1,2 0 1,-2 0 23,-4 0 0,4 6 0,-4-1 0,4-1 39,2-2 1,0-2-1,0-2 1,0-2 51,0-2 1,0 0-1,0 4 1,0-2 34,0-2 1,5-7-1,1 5 1,-2 0-31,-2 0 0,-4-4 0,-2 4 0,-2 0-61,2 0 0,0-4 0,-2 4 0,-4 0-36,0 0 1,-6-6 0,4 3 103,-4 1 1,-10-2 0,-4 2 0,-4-8 41,-2-2 1,-2-6 0,-2 0 0,-4 0-32,-2 0 1,-2-4 0,-5 4 0,-3-2 0,-4-4 0,0 4 0,-10-2 0,-4-2-25,1-2 1,-13-2-1,-2 0 1,-4 0-9,-7 0 0,-5 0 0,-6 0 0,-1 0 4,-3 0 1,44-3-1,0 0 1,1-1-1,-1 0 1,-3-1-1,0 0-34,-1-2 1,-2 0-1,-5-1 1,-1 0-1,1-1 1,0 0-1,-1 0 1,-1 0 117,-2 0 0,0 0 1,0 1-1,-1 0 0,-5 1 1,0 0-1,0 2 0,1 0-28,0 1 0,0 0 1,-5-2-1,1 0 0,4 2 1,0 0-1,0 0 0,1 0-71,1 0 1,0 0 0,2 1-1,1 0 1,3 2 0,0 0-1,0 0 1,0-2-232,2 0 0,1 0 0,5 1 0,0 1 256,2 3 0,1 1 0,-1-3 0,0 0 0,-44 8 0,5 2 0,9-4 0,8-2 0</inkml:trace>
  <inkml:trace contextRef="#ctx0" brushRef="#br0">18099 9028 8375,'0'-18'-182,"0"1"-588,0-1 1128,0 0-194,0 8 0,0 10 0,-2 10-52,-4 0 0,4 8 0,-4-1 4,4 11 1,2 6 0,2 2-1,2 0-36,2 0 1,8 6-1,-4 2 1,2 2 8,0 3 0,-2 3 1,4 0-1,-2-2-300,2-2 158,-6-8 1,8 10-111,-4-8 0,4-1 1,2-5-1,-2-2 0,-2-2-266,-2-2 0,0-8 1,3 2-1,-1-4 429,-2-2 0,0 0 0,6 0 0</inkml:trace>
  <inkml:trace contextRef="#ctx0" brushRef="#br0">18063 8867 12772,'0'-12'-1631,"-2"2"1280,-4 2 350,4 2 0,-6 8-117,8 4 1,8-2 0,4 6 0,6-2 307,6-4 1,6 4-1,12-2 1,6 0-109,4 2 1,7-6 0,5 6 0,4-2-85,6 0 0,7 0 0,-1-4 0,4 2-70,8 2 0,-3 6 1,9-4-1,-2 0-30,-1 0 1,-43-2 0,0 0 0,0-3-1,0 0 1,1-1 0,1 2-115,0 0 1,0-1-552,6-2 1,-1 0 775,35 7 1,-37-7 0,0-2-1,42 1 1,1 0 0,-4-2-1,-5-2-6,-1-2 0,-2-5 1,-3 5-1,-5 2-68,-6 2 0,0 2 0,-15 0 0,-1 0-19,-2 0 1,-4 0 0,-4 0 0,-6 0 105,-5 0 1,-1-2-1,-2-2 1,-4-2 120,-6 2 1,2-4 0,-2 2 0,-4 0-20,-6-2 0,2 6 0,-4-6 0,4 2 498,1 0 1,-5 0 0,0 6-557,2 0 0,-4 0-27,2 0 0,-2 8 0,4 4 15,-2 4 0,-8 2 1,4 2-1,0 3-28,4 7 1,-2 4-1,2 2 1,2 2-135,2 4 1,2-2 0,0 8 0,0 0-98,0-3 0,0 7 1,1-4-1,1 2 53,-2-2 1,4 4 0,-10-4 0,4 3 45,2 3 1,-6-6 0,0 0 0,2 0-30,2-2 1,2 6 0,0-4-1,0 1 12,0-1 0,-6-4 0,-2-8 1,-2 0-304,-4 0 305,-2 0 121,-2-8 0,-2 4 1,-4-9-1,-8 1 0,-6 0 1,-6-2 178,-2-6 0,-2 0 0,-8-8 0,-4 0 7,-6 0 0,-3-2 0,-5-6-92,-4 0 0,-6 0 0,-11 0 0,-9 0 0,-6-2-22,-4-4 0,42 2 0,-1-2 0,1-2 0,0-2 0,-1 1 0,-1-2-84,-2-1 0,0 0 1,0 1-1,-2 0 1,-3-2-1,-1-2 0,-1 1 1,0 1-118,0-1 1,-1 0 0,-3 0 0,0 0 0,1-3 0,1 0 0,-2 1 0,0 0 37,0 0 1,-1 0 0,-9-3 0,-2 2 0,4 4 0,-1 2 0,-5 0 0,-2 2 90,-5 2 0,-1 0 0,2 0 0,-1 0 0,-11 4 0,-2 0 0</inkml:trace>
  <inkml:trace contextRef="#ctx0" brushRef="#br0">22763 8472 8193,'0'-18'-47,"-2"8"1,-2 6-47,-2 8 0,-8 0 349,2 8 0,-4 0 0,-2 6-37,0 0 1,1 0 0,-1 0 0,0 0-53,0 0 1,-2 6-1,-2 2 1,-2-1-200,2 1 0,2-2 0,2-6 0,2 0-132,4 0 1,-2-6 0,6-2-33,-2-2 1,0-4 167,-2-10 0,4-6 0,10-12 1,4-6 176,6-4 1,4-8-1,4 1 1,2-1-31,2-2 0,8 6 0,-4-4 1,2 4-4,0 2 0,-8 8 0,2 2 0,-5 5-5,-1 3 0,0-2 0,0 12-91,0-2 0,-6 6 1,-2 0 13,-2 8 1,4 8 0,-6 10 30,-2 2 0,-2 1 0,-4-3 1,-2 4-73,-2 2 1,-8 2-1,4 6 1,-2-2 36,0-4 1,0 2 0,-6-8-1,0 0-72,0 2 1,1-6 0,-1 1 0,0-5 8,0-4 0,-6-6 0,-2 4 0,0-2-49,0-4 0,-6-2 1,2-2-1,-2 0-113,2 0 0,-3-8 0,3-4 0,-2-4 131,2-2 0,4 0 1,8 1-1,2-1 77,4 0 1,4-6 0,8 0 0,0 2 7,0 2 1,8 2 0,6 2 0,8 2 94,8 2 0,4 2 1,4-2-1,2 6-52,1 4 0,3 2 0,-4 0 0,2 0 51,-2 0 1,-2 2-1,-4 4 1,-3 6-19,-1 4 1,-8-4 0,2 0 0,-4 2 86,-2 2 0,-6 2 0,-2 0 1,-2 0 3,-4 0 1,-2 0 0,-2 0 0,0 0-76,0-1 1,-6 1-1,-2 0 1,-2 0-60,-4 0 1,-2 0 0,-2-2 0,-2-2-211,-4-2 0,4-8 0,-5 2 0,1-4-137,0-2 1,-6 0 0,4-2 0,0-4 129,0-6 1,2-4-1,6-2 1,2-2-97,4-4 0,4-2 0,8-5 1,0 1 170,0-2 1,0 4 0,2 0-1,4 2 205,6 4 0,4-2 0,4 4 0,2 4-57,2 0 1,0 2 0,-4 0 0,2 4-48,2 2 1,0 2-1,-6 6-57,-1 0 18,1 0 0,-8 2 0,-4 4 25,-4 6 1,-4-2 0,-2 2 0,-4 0 5,-2-2 0,6 0 0,-4-6 319,0 2-226,6 0 1,-5-8-1,7-4 1,2-6-153,3-4 1,3-2-1,6 0-177,-2 0 1,-8 0 0,2 0-212,-4 0 0,-4 9 317,-4 3 0,-6 4 0,-10 4 0,-1 4 261,1 5 0,2 5 1,2 2-1,0 0 18,0 0 1,8 0-1,4 0-77,4 0-37,2 0 0,0 6 0,2 0 0,4-4-10,6-6 1,4 0 0,2-6 0,2 0-30,4 0 1,-2-2 0,5-6-1,-1-2-7,-4-4 1,4-2 0,-2-8 0,-2 0 20,-2-4 1,-2-2 0,0 2 0,-2-2-18,-4-2 1,-4 0 0,-8 6 0,0 0 1,0 0 0,-8 2 1,-4 2-1,-4 5 54,-2 1 1,-6 2 0,-2 6 0,-2 0 51,-4 0 0,4 2 0,0 4 0,3 5-11,3 5 1,2 2 0,2 0 8,0 0 0,8 6 0,4 0-100,4-2 1,2-2 0,2-2 0,4-2 8,6-4 0,6 2 0,4-8 0,2-2 12,-2-2 1,-1-2-1,1-2 1,2-4 95,-2-6 0,-2-4 1,-2-2-1,0 0 138,0 0 1,-2-6 0,-4 0-224,-6 2 0,-6 8-107,-6 2 1,-4 8 0,-8-2-1,-2 4 53,-4 2 0,4 6 1,-4 2-97,4 2 1,2 0 0,2 4 43,4-2 1,5-6-1,5 4-138,-4-2 1,4 6-47,-4-2 1,6-4 0,4 0-113,2 0 1,2-6 0,-5 6-602,3 0 0,2-4-786,-2 8 1753,-4 0 0,6 6 0,-8 0 0</inkml:trace>
  <inkml:trace contextRef="#ctx0" brushRef="#br0">13095 8239 8351,'0'-12'-373,"2"2"-1195,4 2 1641,-4 2 0,6 4-56,-8-4 190,0 4 1281,0-6 53,0 8-1466,0 0-180,0 8 1,-2 2 0,-2 8 159,-2 0 1,-6 0 0,4 0 0,0-1-115,0 1 1,-4-6 0,6 0 0,0 2 172,-2 2 1,6-4 0,-6 0 0,2 2-29,0 2 0,0-4 0,6 0 1,-2 0 4,-4-2 0,4 6 0,-4-4-132,4 4 0,2 2 0,0 0 6,0 0 0,0 0 0,0 0 33,0 0 0,0-6 0,0 0 1,2-1-2,4-1 0,-2 6 1,6-4 25,-2 4 1,6-4 0,-2-2 73,4-2 0,2 4 0,0-6 0,0-2-83,0-2 0,-1-2 1,1 2-1,0 2-51,0 2 1,6 0 0,0-6 0,-2 0-20,-2 0 1,-2 0-1,2 0 1,2 0 36,2 0 0,2 0 0,-5 0 0,5 0-50,2 0 0,-6-6 1,4 0-1,-2 0 19,0-2 0,0 4 0,-6-6 0,0 0 95,0 0 0,0 0 0,0-4 0,0 4-67,-1 2 0,1-6 1,0 2 135,0-3 1,-6-3 0,-2 0 0,0 2-93,0 4 1,-6-4 0,4 4 0,-2-4-15,0-2 0,0 0 0,-6 0 224,0 0 1,0 0 0,0 0-129,0 0 0,0 0 0,0 0-33,0 0 0,-6 0 1,0 0-71,2 0 1,-4 7 0,0 1 0,0 0-26,0 0 0,-6 0 36,2-2 1,2-2 0,-2 6 0,-2 0 19,-2 0 0,-1-4 1,-1 4-20,0-2 1,0 6 0,0-2-27,0 4 1,0 2 0,0 0 0,0 0-25,0 0 0,-2 0 0,-2 0 0,-2 0-23,2 0 0,2 0 0,3 0 0,-3 2-9,-4 4 0,4-4 0,-4 4 0,4-4 61,2-2 1,-6 6 0,0 0 0,2-2 11,2-2 1,2-2-1,0 0 1,0 0-22,1 0 1,-1 0-1,0 0 108,0 0 0,0 6 0,0 0 0,2 0-151,4 2 1,-4-4 0,4 8-115,-4 2 1,-2 2-1,0 4 1,0 1-806,0 3 0,0 14 979,0-2 0,-7 12 0,-3-2 0</inkml:trace>
  <inkml:trace contextRef="#ctx0" brushRef="#br0">14853 8328 8204,'12'0'-545,"-1"0"1,-5 0 604,6 0 0,-2-2 0,4-2 231,-2-2 1,-6 0 0,6 6-263,2 0 1,2 0-25,2 0 0,-6 0 0,0 0 4,2 0 1,-4-6-36,2 0 249,0 0-168,-2 6 0,-4 0-63,-12 0 0,-4 0 0,-8 0-2,0 0 0,0 0 1,0 0 24,0 0 0,6 0 0,0 0 38,-2 0 1,-2 0-25,-2 0 0,0 2 32,0 4 156,1-4-29,7 6 1,4-8-111,12 0 0,4 0 0,7-2-138,1-4 0,0 4 1,0-4-32,0 4 1,-2 1 0,-2-3 18,-2-2 69,0 0 0,-2 4 434,-4-4-400,-4 4 0,-4-6-21,-4 8 0,2 0-36,-8 0 1,0 0 1,-6 0 1,2 2 0,2 2 4,2 2 22,8 0-12,-4-6 1,10 6-1,4 0-1,6-2 1,4-3-1,2-1-18,0 0 1,0-5 0,0-1 32,0 2 1,0 0-138,0-2 39,-8 4 1,-4-6 0,-10 10 77,-2 4 1,-8-4 0,2 4-1,-4-2 18,-2 2 0,0-4 0,0 4 0,0-3 48,0 3 0,0-4 0,0 4 97,0-4 0,0-2 68,1 0-150,-1 0 1,10 0-10,8 0 0,8 0-52,10 0 1,-1 0 0,1 0-174,0 0 0,-6 0-104,0 0 230,-8 0 0,2 0 42,-12 0 0,-4 8 0,-8 2 0</inkml:trace>
  <inkml:trace contextRef="#ctx0" brushRef="#br0">12861 5151 8096,'0'-10'-1397,"0"0"875,0 4 836,0 4 0,-2-11 0,-4 7-247,-5 2 0,1 2 1,0 4-1,0 2-83,0 2 1,0 1 57,-2-1 0,-2-2 0,6 6-33,-2-2 1,6 0 0,-4-4 6,0 2 1,6 2 0,-6-4 0,2 4 32,0 2 1,-2-4-24,2 6 0,2 0 1,-6 6-1,0 0 19,0 0 0,6 0 1,-4 0-30,0 0 0,6 0 1,-4 0-1,4 0 1,0-6-1,-2 0 1,-2 2-1,2 2 30,2 2 1,2-7 0,0 1-30,0 2 0,0 2 0,0 2 1,0 0-5,0 0 0,0 0 0,0 0-2,0 0 0,0 0 0,0 0 1,0 0 5,0 0 1,6-6-1,2 0 45,2 2 0,2 2 0,6 0 0,-2-2 23,-4-2 1,4-6-1,-2 4 1,6 0-60,4-1 1,2-5-1,-4 4 1,2-2-19,-3 0 1,5 0 0,0-6 0,0 0-16,0 0 1,4 0 0,-4 0 11,2 0 1,-4 0 0,6 0 0,2-2-1,-1-2 7,-1-2 1,4-6 0,-6 5 0,2-3 1,0-4 1,-2 4 0,4 0-1,-4 0-49,-3 0 0,1 0 0,-4-4 0,2 4 8,-2 2 0,4-6 1,-2 4-1,-2-2 62,-2 0 0,-2 2 0,-2-4 0,-2 2 68,-2-2 1,0-2-71,6-2 1,-9 0 0,-1 0 0,-2 0 0,0 0-16,-2 0 0,0 0 0,0 1 0,2-1-54,-2 0 0,-2 0 1,-2 0-1,0 0 61,0 0 0,-2 0 0,-2 0 1,-4 2 12,-2 4 1,0-4-1,-3 4 1,1-4-14,-2-2 0,-2 0 1,-2 0-1,2 0-11,4 0 1,-10 2 0,4 2-1,-2 3-25,0-3 1,2 4 0,-2 0 0,-2 0-39,-2 0 1,-2 6 0,3-4 0,-5 2-61,0 0 0,-4 0 1,6 6-1,-2 0 56,-4 0 1,4 0-1,0 0 1,2 0 26,5 0 0,-5 0 0,2 0 0,2 0 29,2 0 1,0 0-1,-2 2 1,-2 2-17,2 2 1,2 6-1,2-4-21,0 2 1,0-4 0,0 4-1,1 0 1,-1 0 9,0 3 0,0-3 1,0 0 53,0-2 1,0 6 0,0-4 0,2 2 120,4 0 0,-2 0 0,6 6-176,-2 0 1,6 0 0,-2 0-53,4 0 0,2 0 0,0 0 0,0 0 0,0 2 12,0 4 1,0-4-1,0 6 1,0-2 36,0-1 1,6 7 0,2-4 47,2 2 1,-4-4 0,6 4-1,2-2 1,2-4 43,2-2 0,0-2 0,2 0-50,4 0 0,-2-6 1,5 0-1,1 0 1,-2 0 9,0 0 1,6-8 0,-2 4-1,2-3 22,-2 1 0,4 2 1,-6-4-1,1 2-33,1-2 0,0-2 0,4-2 0,-2 0-15,-2 0 1,0-2 0,6-4 0,0-4-8,-1 0 0,1-5 0,0 3 0,0-4-10,0-2 1,-6-6 0,0-2 0,0 0 26,-2 0 1,-1-6-1,-7 0 1,0-6 175,-4-4 1,-4 0 0,0 7 0,-6-1-48,-4 0 1,-2 0-1,-2 2-185,-4 4 1,-6-2 0,-12 10 0,-8 4 0,-5 6-280,-5 4 0,-16 2 1,-2 6-1,-8 2 327,-3 4 0,-17 12 0,-4 10 0</inkml:trace>
  <inkml:trace contextRef="#ctx0" brushRef="#br0">23230 5241 8367,'0'-12'-15,"0"0"1,0 6 90,0-6 1,2 6 698,3-6-622,-3 8 1,8-4 315,-4 8-412,-4 0 0,4 8 0,-10 4-126,-2 4 0,-8 2 0,3 0 0,-5 0 100,-2 0 0,-6 6 0,-2 0 0,-2 0 33,-4 2 1,-2-4 0,-2 6 0,2 0-20,4-1 1,-3 1 0,5 2 0,-2-6-24,0-4 0,8 4 0,-2 0 0,4-2-65,2-2 0,0-2 1,2 0-1,2-2-170,2-4 0,8 4 0,-4-6-499,0 0 0,6 0-1042,-3-4 1754,3-4 0,-6-2 0,-2-10 0</inkml:trace>
  <inkml:trace contextRef="#ctx0" brushRef="#br0">22566 5062 8337,'0'-18'321,"0"6"-22,0 0 1,2 8-247,4-2 1,-2 6 0,8 6-1,0 6 167,-2 4 0,12 8 0,-4 2 0,1 1 62,1 5 0,6 8 0,4 4 0,4 0-137,2 0 0,0 6 1,2-2-1,2 3-230,1 3 0,1-2 1,-6-2-1,-2-2-261,-4 2 1,2-4-1,-6 1 1,0 3 220,0 2 0,3 2 125,-5 0 0,0 0 0,-6 0 0</inkml:trace>
  <inkml:trace contextRef="#ctx0" brushRef="#br0">22602 6623 8432,'8'-18'1028,"-6"6"0,6 2-914,0 2 0,-4 2-1170,8 6 990,-8-8 1,9 8 153,-7 0 0,2 2 96,-2 10 1,-4 0-67,4 6 0,-2 0-41,2 0 0,-4 0 0,4 0-10,-4 0 1,-2 0 0,0 0 0,0 0-33,0 0 1,0 0-1,0 0 1,0 0-11,0 0 1,0 6 0,0-1 0,0-1-5,0-2 1,6 4 0,0 0 22,-2-2 0,-2 4 0,-2-2 0,0-2 0,0-2-2,0-2 1,0 6 0,0 0 0,0-2-31,0-2 1,0-2-1,0-1 1,0 1 36,0 0 0,0 0 0,0 2 1,0 2 1,0 2 0,2 0 0,2-6-30,2 0 1,0 0 0,-6 0 0,2 2-3,4 4 0,-4-4 0,6 4 0,-2-4 30,0-2 1,2-7-1,-4 1 22,2 2 0,0 2 0,-4 2 16,4 0 1,-4 0 17,4 0 1,-2-6-810,2 0 1,-2-8 404,8 2 0,-8-6 0,4-4 1,-2-4-1304,0-2 1,0 4 514,-6-6 1087,0 0 0,0-6 0,0 0 0</inkml:trace>
  <inkml:trace contextRef="#ctx0" brushRef="#br0">22512 7808 7653,'-18'-18'-395,"8"6"862,4 0 1,2 8 1331,-2-2-1203,4 4 1,-4 2-276,12 0 0,4 0 0,8 0 0,0 2-61,0 4 1,8-2 0,4 6 0,4 0-168,2 0 1,1-4 0,3 4-1,2-2-71,-2-4 0,4-2 0,-2-2 1,-2 0-286,-3 0 1,-3 0 0,-2 0-1,-4 0-138,-2 0 0,-2-2 0,-6-2 0,-2-4-347,-4-2 1,2 4 0,-8-6-186,-2-2 0,-2 4-166,-2-2 1099,-8 8 0,-10 4 0,-10 10 0</inkml:trace>
  <inkml:trace contextRef="#ctx0" brushRef="#br0">22620 7880 8094,'-12'-6'835,"0"0"-87,8 0-492,-4 6 0,8 8 1,0 4-1,2 4-25,4 2 1,-2 5 0,6 3 0,0 2-59,0 4 0,0 0 0,4 0-107,-3-2 0,1-2 1,6 4-1,0-4 0,0 0-166,0 0 1,0-6 0,2 1 0,2-3-148,2-2 1,2 0 0,-4-2-1,2-4 33,-2-6 1,-2 2-1,-3-2 1,1-2 77,0-2 0,0-10 0,0-6 0,0-8 93,0-8 0,-2-4 1,-2-3-1,-4-3 127,-2-2 1,0-6 0,-4 4 0,2 0 91,-2 0 1,-2 2 0,-2 7-1,0 1-178,0 4 0,0 4 0,0 8-594,0 0 1,2 2 595,4 4 0,4-4 0,8 6 0</inkml:trace>
  <inkml:trace contextRef="#ctx0" brushRef="#br0">11283 7592 6969,'-10'-17'276,"0"1"0,6 2 772,-2 2 1,0 10-1082,6 2 1,0 8 0,0 10 0,0 2 211,0 3 0,0 7 0,0 10 0,2 4-46,4 2 0,-4 2 1,4 6-1,-2 2 5,2 3 1,-4 1 0,4 12 0,-2 6-21,2 2 1,4 13 0,8-3-1,-2 2-100,-4 0 1,4 3 0,-4 3 0,2 2-96,-8-48 1,0-1 0,7 47-1,-5-2 1,0-8 33,0-11 0,0 5 1,-4-16-1,2-4 33,-2-4 0,-2-5 0,-2-1 0,0-2-85,0-2 0,0-8 0,0 2 0,0-6-437,0-6 0,0 2 0,0-9 532,0-1 0,0-2 0,0-2 0</inkml:trace>
  <inkml:trace contextRef="#ctx0" brushRef="#br0">11337 7359 14088,'-2'-16'-974,"-4"4"1,4 2 0,-4 4-1,6-4 772,6 0 0,-2 2 1,8 6-1,2-2 390,2-2 1,2-6 0,1 6 0,3 2 49,2 2 1,8 2 0,-2 0 0,6 0-175,6 0 1,4 0 0,7 0 0,3 2-99,4 4 0,4 2 0,8 6 1,-1-2-165,1 2 0,8-4 1,4 0-1,3-2 144,3-4 0,-40 0 0,2 0 0,-1-1 1,1 0-1,1-1 0,0 0 71,3-1 0,-1 0 0,0-1 0,0 0 0,4 0 0,2 0-29,-1 0 0,1 0 1,-1 0-1,0 0 0,1 0 1,1 0-1,2 0 1,0 0-1,1 0 0,0 0-59,1 0 0,1 0 0,0 0 0,0 0 0,2 0 0,1 0 1,-1 0-1,0 0-123,0 0 0,1 0 1,-2 0-1,0 0 0,0 0 1,1 0 217,1 0 0,0 0 0,-2 0 0,-1 0 0,2-1 0,0 0 1,1-1-1,1 0-1,3-1 1,0 0 0,-3-1 0,-1 0 0,3 2 0,0 0 0,0-1-1,-1 0 1,1 1 0,0 0-59,3 1 0,1 0 0,0 0 1,0 0-1,2-1 0,1 0 1,1-1-1,0 0-38,-3 1 1,1 0 0,3-2 0,-1 0 0,-1 1 0,0 0-1,1 0 1,-1 0 24,-3-1 0,0 0 0,5 3 1,-1 0-1,-6-2 0,0-2 1,0 2-1,-1 0 42,0 0 1,0 0 0,-2 0 0,-1 0 0,1 3 0,0 0 0,-1 0 0,-1 0 5,-1 0 1,0 0 0,2 0-1,-1 0 1,-1 0 0,0 0 0,1 0-1,-1 0 4,0 0 1,0 0-1,1 1 1,-1 0 0,-3 1-1,-2 0 1,0 2 0,-1 0-63,2 2 0,-2-2 0,-6-1 0,0 0 0,3 2 0,1 0 0,-4 0 0,0 0-27,-3 0 1,-1 0 0,3 1 0,-2 0 0,44 10 0,-3-2 53,-3-2 1,2 0 0,-13 6 0,1 0 22,-4 0 0,-6 0 0,-5 0 1,-3-2 39,-2-4 0,2 2 0,-8-6 0,-5 0 58,1 0 1,-8 4 0,-2-4 0,-4 0 105,-2 0 0,-6 6 0,-3-3 0,-1 3-122,-4-2 1,-2 6 0,-2-2-1,0 6 142,0 0 0,0 6 0,0 2 1,0 4-299,0 2 0,0 0 0,0 2 0,0 1 59,0 3 1,1 8-1,3-2 1,2 4-14,-2 2 1,-2 8 0,-2 3 0,0 5-19,0 2 1,-6-6 0,0 0-1,2-1 25,2-1 0,-4 6 0,0-4 0,2 2 49,2-2 1,2 7 0,-1-3 0,1 2-15,0 4 0,-2-1 0,-2-3 1,-2-2-33,2-4 1,-4 4-1,0-4 1,-2 1 12,-4-1 1,-2 4 0,-2-6-1,0 0 10,0-5 0,-8-3 0,-4-2 0,-4-2 95,-2-4 1,-6-4-1,-4-6 1,-1-1 3,-3-1 1,-14 4 0,4-10 0,-8 2-46,-4-2 1,-7 2 0,-7-8 0,-8-2-32,-8-2 0,-7-2 1,41-9-1,-2 0-14,-4 0 0,-2 0 0,-4-3 1,-1 0-1,-4-1 0,0 0 1,-2-1-1,-1-1 0,-1 0 1,0-2-80,-2 1 0,-1-2 0,-2 1 0,-2-2 0,-5 1 0,-1 0 0,-3 0 0,0 0 49,-1 1 1,-1-2-1,-3 1 1,-1-2-1,-2 0 1,0-2-1,0-1 1,-1-1-133,0-2 1,-1 0 0,25 1 0,-2 1-1,0-1 1,3 0 0,-1-1 0,0 1 0,-1-1-1,-1 0 1,0 0 134,-1 0 1,0 1 0,0 0 0,-4-2 0,-1 1 0,0-1 0,-4 0 0,-1 1 0,0-1 0,0 0 0,-1 1 0,0-1 15,0 0 1,0 1 0,-1-1 0,-3 1 0,-1 0 0,-1 0 0,0 1 0,-1 1-1,-1-1 1,-1 0 0,-1 0 0,0-1-100,1 0 1,-1 0 0,0 0 0,-5 0-1,0 0 1,0 0 0,7 2 0,2 0 0,-1 0-1,0 1 1,0-1 0,0 0 110,-1 0 1,-1 0 0,1 0 0,4-2 0,2 0 0,-1 0 0,1-1 0,0 0 0,1 1 0,2-1 0,1 0-1,0 1-35,2-1 0,0 1 0,1-1 0,2 0 1,0 0-1,2 1 0,0 0 0,2 1 1,-1 0-1,2-1 0,0 0 0,1 0-305,3 1 1,2 0 0,-1-1 0,0 0-1,0-1 1,1 0 332,-19-3 0,1 0 0,-6 1 0,1 0 0,6 3 0,2 0 0,4 0 0</inkml:trace>
  <inkml:trace contextRef="#ctx0" brushRef="#br0">14942 8292 7608,'-12'-9'-1322,"0"3"1298,-2 4 1,4 2 556,-2 0 341,8 0-467,-4 0 0,8 2-359,0 4 1,8-4 0,4 4-99,4-5 1,2-1 0,0 0 0,0 0 55,0 0 0,0 0 0,0 0 32,0 0 0,0 0 0,0 0-22,0 0 1,0 0 45,0 0-16,0 0-56,-8 0 0,-5 0-63,-10 0 1,1 0 35,-8 0 1,0-5 5,-6-1 0,6 0 1,2 4-27,2-4 1,-6 4 270,2-4 0,2 4 0,-2 2-101,-2 0 0,4 0 1,-2 0-265,-2 0 1,-2 0 0,-2 0 115,0 0 1,6 0 0,0 0 301,-2 0 1,4 0-211,-1 0-95,7 0-13,-4 0 373,8 0-222,0 0-47,8 0 1,1 0 0,9 0-95,0 0 1,0 0-1,0 0-205,0 0 1,-6 0 263,0 0 1,-6 0 75,6 0 0,-10 0 0,-2 0-16,-10 0 1,0 0 0,-2 0 0,-2 0-24,-2 0 0,-2 0 0,0 0 0,0 0-44,0 0 0,7 0 0,-1 0 0,-2 0 35,-2 0 0,-2 0-3,0 0 1,0 0 112,0 0-141,8 0 0,4 0-34,12 0 0,4 0 1,8 2-1,0 2-21,0 2 0,0 0 0,0-6 0,0 0-51,-1 0 0,1 0 1,0 0 198,0 0 1,0 0 186,0 0-270,-8 0 0,-2-2 9,-8-4 0,-8 4 0,-4-4-5,-4 4 1,4 2 0,0 0-1,-2 0 13,-2 0 1,-4 0-1,-1 0-61,-3 0 1,0 0 0,6 0 0,0 0-95,0 0 0,6 0 0,2 2-38,2 4 1,2-2-1,6 8-144,0 1 1,8-3 0,4 2 294,4 2 0,2 10 0,0 4 0</inkml:trace>
  <inkml:trace contextRef="#ctx0" brushRef="#br0">13597 8257 8194,'-12'0'0,"0"0"0,-2 0 0,-2 8 0,-2 2 0</inkml:trace>
  <inkml:trace contextRef="#ctx0" brushRef="#br0">13023 8257 8194,'-16'-2'915,"4"-4"-1353,-4 4 377,6-6 1,-2 10 164,0 4 1,8 4 0,-2 8-3,4-1 1,2 1-1,0 0 1,0 0 13,0 0 1,0 0-1,0 0 1,0 0-51,0 0 0,0 6 0,0 0 0,2 0-79,4 2 1,-2-6 0,8 6 0,2-2-23,2 0 0,2-1 1,0-5-1,0 0-26,0 0 1,6 0 0,0-2 0,-2-2 131,-3-2 0,5-8 0,0 2 0,0-4 2,2-2 1,-4 0-1,8 0 1,0-2-35,-2-4 0,6-4 0,-4-8 0,1 0-6,-1 0 0,4 0 0,-6-2 0,0-2 6,-4-1 1,2-1-1,-2 4 1,-2-2-36,-2-2 0,-2 0 1,-3 4-1,-1-2-31,-2-2 1,-8-2 0,4 4 0,-2-2 121,0 2 0,-2-4 1,-10 0-1,-4 1 70,0-1 0,-12-4 1,5 6-1,-3 2 16,0 2 1,-6 2-1,-2 2 1,-2 2-128,0 2 0,0 6 0,-6-4 0,0 2-123,1 4 0,-7 2 0,-2 2 0,0 2-32,0 4 0,-6 4 0,2 8 0,-1 0 73,1 0 0,2 8 0,6 4 0,0 2-37,6-2 1,0 4 0,9-5 0,1 5-93,4 2 0,-2 0 1,10 0-1,-2 0 102,2 0 1,4-6 0,8-2 0,0-2 8,0-4 0,8 3 1,4-1-1,4-2-9,2-2 0,8-2 1,4 0-1,3 0 92,3 0 0,6-2 1,2-4-1,2-6-20,4-4 0,2-2 0,1 0 0,1 0-81,0 0 1,0 0-1,0-2 1,-3-2-61,-3-2 1,4-8 0,-4 2 0,2-2 7,-2 2 1,-5-4 0,-9 6 0,-2-2 86,-2 0 0,-8 2 1,0-4-1,-6 2 172,-4-2 1,-8-2-1,2-3 1,-4-5 133,-2-6 1,0-4-1,-2-2 1,-4-2 31,-6-4 1,-4 4 0,-2-6 0,-2 2-113,-4 1 0,-4-1 0,-8 6 1,-2 4-269,-3 8 1,-5 0 0,-10 14 0,-6 2-695,-10 8 1,-9 18-1,-13 20 765,46-14 0,0 4 0,-7 5 0,-1 4 0,1 3 0,0 1 0</inkml:trace>
  <inkml:trace contextRef="#ctx0" brushRef="#br0">22548 9549 10806,'-2'-18'0,"-2"0"0,-4 2 0,2 6 0,4 10 0,8 10 0,4 6 0,2 2 0,4-2 0,4-2 0,4-2 0,-2 2 204,-2 2 0,-3-4 0,1-2 1,0 0-1,2-2-598,4 0 1,-4-2 0,4-6-1,-4 0 43,-2 0 0,0 0 0,0-2 0,-2-6-256,-4-10 0,4 0 0,-4-8 1,4 2 492,1 0 0,-5-6 0,0 4 1,0 0 250,-2 0 0,4 2 0,-8 6 1,0 0 589,2 0 1,-6 7-191,4-1 877,-4 8-766,-2-4 0,0 18 0,0 6 0,0 9-365,0 9 0,-8 0 1,-2 14-1,-2 2-174,0 2 1,0 8-1,-4-1 1,2-3-177,2-6 0,3 6 0,-5-6 0,4 0-436,2 2 0,-4-7 0,6 1 1,2-2 502,2-4 0,2-2 0,0-2 0</inkml:trace>
  <inkml:trace contextRef="#ctx0" brushRef="#br0">23158 9908 8559,'8'-10'48,"4"4"0,-2-2 1,2 0-1,2-2 1,2-4-1,1-2 1,-1-2 136,-4 0 0,2 6 1,-6 0-1,2-2 1,4-2-1,0-2 1,0 0 56,-2 1 1,0-3-1,6-2 1,0-2-195,0 2 1,-2-4-1,-2 2 1,-2 0-49,2-2 0,0 6 0,0-4 0,-2 4-75,1 2 2,-5 0 1,6-2-1,-6 0 11,2 3 0,-6-11 0,4 10 0,-2-2 45,0 0 1,6-6-1,-4-2 1,0 0 14,0 4 1,0-4 0,-4-2 0,2-2 95,-2 2 0,-2-2 1,-2 7-1,0-3-37,0-4 0,6 6 1,0 0-1,-2 2-28,-2 0 0,-2 0 0,0 4 0,0-2-13,0-2 0,0-2 0,0 4 0,0-4 29,0-1 1,0-1 0,0-4 0,0 2-1,0-2 0,-6-2 0,0-2 1,2 0-47,2 0 1,2 0 0,0 0-1,0 1 2,0-1 1,0 2-1,0 2 1,0 4 31,0 2 1,0-6-1,0 2 1,-2-2 17,-4 2 1,4-2 0,-4 7 0,4-3 43,2-4 0,0 0 0,0 0 0,0 2-72,0-2 1,2-2 0,4-2 0,4 0-58,0 0 1,4 7-1,-6-1 1,2 0 75,4 2 1,-4-6-1,0 4 1,0-2 29,0 2 0,-6-2 1,4 6-1,-2 0 39,0 0 0,6-5 0,-4 1 0,0-2-66,-1 2 0,7-4 0,-2 4 0,2-4-39,-2-2 1,4 0 0,-4 0-1,2 1 4,-2-1 1,4 0-1,-6 0 1,2 0 37,0 0 1,-6 0 0,4 0 0,0 0 7,0 0 1,-4-5 0,6-3 0,0 2-29,-2 4 0,6-8 0,-6 12 0,2 0-19,0 2 1,-7 4 0,5-4 0,-2 5-6,-4 1 1,0-4 0,0 6 0,2 0 2,-2-2 1,-2 4 0,-2-6 0,0 2 4,0 4 0,0-4 0,0 0 1,0 0-9,0 0 1,0-3 0,0 5 0,0 2-52,0 2 1,2-4 0,2 0-1,2 2 21,-2 2 0,-2-4 0,-2 0 0,0 2 7,0 2 1,0 2 0,0 0-1,0 0-11,0 0 1,0 1 0,0-1 4,0 0 0,0 0 0,0 0-84,0 0 0,0 6 0,0 0 21,0-2 1,0 4 0,-2 0-20,-4 2 0,4 0 98,-4 2 1,-2 2 35,2-8 0,-2 8-34,2-2 0,-2 2 0,-5 0 6,1-2 0,6 0 1,-4 4 11,2-4 0,-6 2 0,2-6-43,-4 2 0,4 2 1,0 4-1,-2-2-125,-2-2 0,-8 0 0,0 6 0,2-2 88,2-4 1,2 4-1,0-4 1,0 2 84,1-2 0,1 2 1,2-6-28,2 2 0,8-6 61,-2 3 0,4 1 1,2-2-57,0-2 1,0 4-1,0-2-53,0-2 1,0-2 0,0-2 1,0 0 1,6 6 0,2 2 0,0 0 61,0 0 0,-2 4 0,-4-4 263,4 2-262,-4 2-36,6 6 1,-8 2 0,0 4 0,0 6 39,0 4 0,0 4 1,0 2-1,0 4-9,0 2 0,-6 8 1,0 5-1,2-1 46,2-2 1,-4-2-1,0 0 1,2 0 39,2 0 1,2-2 0,0-2 0,0-4-226,0-3 0,0-1 0,0-6-1047,0 0 324,0-8 675,0-2 1,-2-8-1,-2-2 1,-2-4-22,2-6 0,0-12 0,0-4 0,-2-1 95,2-1 1,2-4 0,2-6 0,0 4 20,0 2 0,0-4 0,0 8 0,0-2 221,0 2 0,0 3 0,0 5 0,-2-2-55,-4 2 1,4 0 0,-4 0 0,4-2 88,2 2 1,0 2-1,0 2 1,0 0 157,0 0 0,-6 0 0,0 0 25,2 0 0,2 6 0,0 2 102,-4 2 1,2 2-397,-8 6 0,2 2 0,-4 4 0,2 6-68,-2 4 1,-4 4 0,-4 4 0,-2 4-43,2 0 0,-3 12 0,1-6 1,0 0 36,-2-2 0,6 2 0,-4 3 0,6-3-54,6 0 0,2-6 1,6 0-1,-2-2 56,2-4 1,4 4 0,6-2 0,6-2 45,4-2 0,4-2 0,2-2 1,4-2-137,2-2 1,8-8 0,7 1 0,1-3-73,0-2 1,4 0 0,-4 0 0,0-2-343,-1-3 0,7 1 1,-4-6-1,2 2-1249,0 4 1771,-8-6 0,4 0 0,-9-8 0</inkml:trace>
  <inkml:trace contextRef="#ctx0" brushRef="#br0">14601 4092 8305,'-6'-18'0,"-2"2"-55,-2 5 0,5-3 0,-7 8 0,-2 2 0,-2 2 0,-2 0-325,0-4 1,0 2 0,0-8-1,2-2 1,2 0 794,2 2 1,0-4-1,-6 4 1,0-4-188,0-2 1,0 0 0,0 2 0,0 2-213,1 2 1,-1 8-1,0-4 1,-2 2-188,-4 0 0,4 0 0,-4 4 1,4-2 100,2-2 1,-2-6-1,-2 4 1,-2-2 122,2-4 0,2 4 0,3 0 0,-1 2 20,0 4 1,0-4-1,-2 3 1,-2 1-88,-2 2 1,-2 4-1,2 2 1,-4 3-73,0 3 0,-6-4 0,5 6 1,-3 0 122,2-2 0,-4 4 0,4-6 0,-2 0 27,2 0 0,-2 4 0,6-4 0,0 2-64,1 4 1,-5-4 0,4 2 0,0 2-41,0 2 1,-6 2 0,4 0-1,-2 0 32,0 0 1,2 0 0,-1 0 0,3 0 18,0 0 0,4 0 0,-6-1 0,2 1-1,4 0 1,2-6 0,2 0-1,0 2-2,0 2 1,-6 2 0,0 0 0,3 2-6,1 4 1,2-4 0,0 4 0,0-4 30,0-2 0,0 6 0,0 0 0,0-2 55,0-3 1,2-1 0,2 0 0,4 0-34,2 0 0,0 0 1,4 2-1,-2 2 5,2 2 1,-4 2 0,2-2-1,2 4-119,2 0 1,2 6 0,0-6 0,0 1-42,0 1 0,0-6 0,0 4 0,2 0 114,4 0 1,2-6 0,6 2-1,-2-4 52,2-2 0,0 0 1,0 0-1,-2 0 34,2 0 1,-4 0 0,2 0 0,2 0-52,2-1 0,2 1 0,0 0 0,2 0-45,4 0 1,-2 0 0,7-2 0,1-2 23,-2-2 0,6-2 0,-2 4 0,6-4 0,4-2 1,0 0 0,-7-4 0,1 4 0,0 2 1,0-4-1,0 4 1,0 0-12,0 0 0,0-6 0,-1 4 1,1-2 1,0 0 0,0 2 0,0-4 0,0 2-11,0-2 0,6-2 0,-1-2 0,-1 0 10,-2 0 1,0 0 0,2 0-1,2 0 39,-2 0 0,-3 0 0,1 0 0,2 0 19,2 0 1,0 0-1,-4 0-15,4 0 55,-5 0-78,7 0 17,-8-8-47,0 6 0,2-8 0,2 6 32,2-2 0,0-6 8,-7 6 0,1-6 0,2 4 1,2 0 15,2 0 0,0-6 1,-4 4-1,1-2-52,3 0 0,0 6 1,-6-6-1,0 0-8,0 2 1,6-6 0,0 4 0,-1-4 85,3-2 0,-6 0 0,6-2 0,-2-2-13,0-1 1,1-9 0,-3 4 0,2-2-27,-2 0 1,2 2-1,-4-4 1,-4 4-53,0 2 0,-7-4 1,1 4-1,-2 0-45,-4 1 0,-2-1 0,-2 4 1,0-4 17,0-2 1,-2 4-1,-2-4 1,-4 0 18,-2 0 1,0-2-1,-4-4 1,2 2 43,-2 2 1,-2 3-1,-2-5 1,0 2-29,0-2 1,-6 0-1,-2 2 1,-2 4-85,-4 0 1,4 6 0,-4-6 0,-2 2 52,0 0 1,-12 0 0,10 5 0,-2-3 10,0-2 1,2-2 0,0 4 0,-1-2 7,-5 2 0,4-4 0,-6 0 0,2 0 25,0 0 1,-6 0 0,4 4 0,-2-2-5,-4 2 0,-2 3 0,-1 1 0,1 0-14,4 0 1,-10 0-1,4 2 1,-2 2-90,0 2 0,2 2 1,-1-4-1,-3 4-48,-2 2 1,-8-4 0,2 4 0,-6 0-45,-5 0 1,-5 2 0,-10 6-1,-4 0-670,-5 0 1,-15 18 846,45-5 0,-2 4 0,-9 6 0,-3 4 0,-6 5 0,0 0 0</inkml:trace>
  <inkml:trace contextRef="#ctx0" brushRef="#br0">11839 3482 20822,'-8'0'778,"8"0"-628,10 0 1,6 0 0,2 0 0,0 0-1,2 2 1,4 2 0,6 2 0,3-2-1,3-2-545,0-2 0,6 0 0,2 0 0,2 0 415,4 0 0,7 0 0,5 0 17,2 0 1,-4 0 0,5 0-1,3 0-41,2 0 0,-6 0 1,-2 0-1,-1 0-21,5 0 1,-2 2 0,0 2 0,-3 2-42,-3-2 1,-4-2 0,-4-2 0,-6 0 78,-6 0 0,-1 0 1,-13 0 150,-2 0 0,-8-2 0,-6-2-399,-6-2 0,-8-6 1,-18 4-1,-10 0-641,-11 0 0,-13 4 897,-20 10 0,-12 12 0,41-4 0,-1 0 0</inkml:trace>
  <inkml:trace contextRef="#ctx0" brushRef="#br0">5166 11146 10797,'-12'20'0,"2"6"240,2 10 1,-4 16 0,4 16 0,0 8 0,-2 9 0,2 7 0,0 6 0,4 2 0,2 1-127,2-1 0,2-2 1,4-11-135,6-3 1,-2 0-1,2-10 1,2-8 0,2-7-535,2-7 0,-2-12 1,-2-2 277,-2-6 1,-2-8 0,4 4 0,-2-4 0,2-8-1197,2-8 1541,2-6 0,0-2 0,0 0 0</inkml:trace>
  <inkml:trace contextRef="#ctx0" brushRef="#br0">4897 11128 20162,'-10'-17'-4924,"4"7"5143,12 4 1,4 4 0,12 2 0,6 0 18,8 0 0,12 0 1,3 0-1,9 0-54,6 0 1,16 0-1,-3 0 1,11 0-143,6 0 0,-42 0 0,1 0 0,-1 0 0,0 0 0,2 0 0,2 0 2,2-1 1,1 2 0,-1 1-1,0 2 1,6-1 0,1 2-1,0-1 1,0-1-221,1 2 1,1-2 0,6 2 0,0-2 0,2 0 0,1-2 0,0 2 0,0 0 28,-4 0 1,1-2-1,10 1 1,0-2 0,-5 1-1,1-2 1,3 1-1,0 0 128,1 1 1,1-2 0,1 1 0,1-2-1,4 1 1,0-2 0,-2 0 0,-1-2 39,0 1 1,-1-2 0,6 1-1,0-1 1,-4-3 0,-1 0-1,2 0 1,0 2-52,-1 1 1,1 0-1,1-2 1,1 0-1,1 2 1,0 0-1,0-2 1,1 0-37,2-1 1,-1 0-1,-2 1 1,0 0 0,-1 0-1,1 0 1,-1 0 0,-1 0-71,1-2 0,0 0 0,0-1 1,-1 0-1,-2 1 0,-1 0 0,1-1 1,0-2 92,0-2 1,-1 0 0,0 1 0,0 0 0,-2 0 0,-1 0 0,-1 0 0,-1 1 88,1-2 1,0 2 0,-5 1 0,-1 2 0,4-3 0,0 2 0,-2 1 0,-1 2-19,-4 2 0,0 0 0,3-2 0,-1 2 1,-5 2-1,0 2 0,0 0 0,1 0-173,-1 0 1,0 2 0,3 2 0,-1 2 0,-5-1 0,0 0-1,-1 0 1,1 0 9,1 1 1,0 0-1,-2-1 1,1 2 0,0 2-1,0 0 1,-2-1 0,-1 0 45,0 1 0,0 0 0,4-2 0,1 0 0,-2 0 0,0 0 0,-1 0 0,1 0 5,1 0 0,0 0 1,1-2-1,1 0 1,0 1-1,0 2 1,-3-2-1,-1 1 50,-1 0 1,0 0-1,-1 1 1,-1 0 0,-1 3-1,0 0 1,1 0 0,-1-2-55,0-1 1,0 0-1,-1 5 1,0 0-1,-2-2 1,1 0 0,0 1-1,0 0 0,-1 1 1,1-2-1,-1-2 1,0-2 0,-2 1-1,-1 0 1,-2 0 0,0 0-37,-2-1 1,0 0-1,44 9 1,-1-6-1,-4 0 110,-5 0 1,5 4 0,-10-6-1,-1 0-117,-5 2 1,6-6 0,-14 4 0,-3-2 239,-5 2 0,-6-4 1,-4 6-1,-4-2-139,-7 0 1,-3 2 0,-2-2 0,-2 4 473,-4 0 1,-4 7 0,-8-1 0,0 8-340,0 4 1,0 2-1,0 8 1,-1 2 121,1 2 1,0 10 0,0 0 0,0 7-237,0 5 0,0 2 0,0 6 0,0 0-93,0-1 0,0 3 0,2 2 0,2 4 16,2 2 1,2-5 0,-5 5 0,3 0 87,-2 0 1,0-7-1,-2 5 1,2-2-25,0 0 0,-10 6 1,8-5-1,-2-1 4,-4-4 0,-2 2 1,2-13-1,-4-1 21,-2-8 1,-2-2-1,-6-10 1,0-4 74,0-6 1,0 0 0,-2-8 0,-6-3 176,-10-1 0,-8-4 1,-10-2-1,-2-4-105,-4-2 1,-4 0 0,-9-4 0,-5 2-82,-6-2 0,-6-2 1,-3-2-1,-5 0 5,-2 0 0,-2-6 0,-5-2 0,-1 0 56,0 0 1,-5 0-1,-3 4 1,-2-4-128,49 3 1,-1 0 0,0 3 0,0 0 0,-1-1 0,0 0 0,1 2 0,-1 0-5,-2 2 0,0-2 0,-4-1 0,-1-2 0,0 1 0,0 0 0,-2 1 1,0 0-62,0 2 0,-1-2 0,-5 0 1,-2-2-1,1 1 0,-1 0 0,-1 1 1,0 0-25,-3 1 1,1 0-1,4 1 1,0-2-1,-3 1 1,-1-1-1,1-1 1,0 0 150,2 1 1,-1 0-1,-6-2 1,0 0-1,4 0 1,1 2-1,-2-1 1,0 2-28,2-1 0,-1 2 0,-7-1 0,0 2 0,5-1 1,-1 0-1,-2 0 0,0 0-44,-1 0 1,-1 0 0,2 0 0,1 0-1,-4-1 1,0 0 0,-1-1 0,1 0-17,2-1 0,0 0 1,-10-3-1,-1 0 1,6 2-1,0 0 1,-4-1-1,-1 0-108,-1-2 1,-1 0 0,-7 1 0,-2 2 0,1-1-1,-1 0 1,0 0 0,-1 0 170,31 1 0,0 1 0,0 0 0,1 1 0,0 1 1,-2 0-1,-4-1 0,-1 0 0,0 0 0,1 0 1,1 1-1,0 0-21,2-1 1,2 0 0,-2 0 0,-2 1 0,-2 1 0,1-1 0,4-1-1,0 0 1,0 0 0,-2 1 0,0-1 0,0 1 29,1-1 1,0 0 0,-2 0-1,-4 1 1,-2 1 0,1-1 0,6-1-1,0 0 1,0 0 0,-2 1-1,-1 0 1,0 1-58,0 0 0,-1 0 0,1 0 0,-2-2 1,1 0-1,-2 0 0,-1 0 0,-1 0 1,-1 0-1,1 0 0,-1 0 0,0 0-152,0 0 1,0-1 0,-1 0-1,-2 0 1,-2 0 0,2-1-1,2-2 1,0-1 0,0 0-1,0 0 1,0 0 0,0-1 50,0 1 0,0-1 0,-1-1 0,-1-1 1,-1-1-1,0 0 0,3 1 0,0 0 1,0-2-1,-1 0 0,0 0 0,-1-1 27,-2-1 0,0-1 1,0 2-1,3 0 1,1 2-1,-1 1 1,0 1-1,-1 2 1,1 1-1,-1 1 0,1 1 1,0 1-119,-1 1 1,0 2 0,0 2-1,-4 2 1,1 3 0,-1 2 0,2 3-1,-1 2 1,0 2 0,0 2 0,1 2-1,-1 2-158,2 1 1,1 2 0,-1 0-1,-1 2 1,-1 0 0,2 1 356,4 1 0,0 1 0,1 1 0,-2-1 0,1 1 0,0 0 0,3 0 0</inkml:trace>
  <inkml:trace contextRef="#ctx0" brushRef="#br0">20108 11936 8053,'-6'26'106,"0"4"0,-8 6 1,2 8-1,-1 8 0,-1 7 1,2 3 414,-2 0 0,0 0 1,0-6-1,4 0 1,2-7-496,4-3 0,0 0 1,-2-10 0,4 4 0,-4-10 1,4 2-634,2-2 0,0-4 1,0-8 605,0 0 0,8-8 0,2-2 0</inkml:trace>
  <inkml:trace contextRef="#ctx0" brushRef="#br0">20557 11918 8040,'18'-18'1391,"0"2"0,0 6-1973,0 10 1,-9 10 0,-1 12 0,-2 2 253,0-2 1,2-2 0,-4-2 269,2 0 0,0 0 0,-8 0 0,-4 0 888,-6 0 0,-12 6 1,-5 2-1,-7 2-493,-6 3 0,-2 9 0,-6 2 0,4 0-396,3 2 1,3-6 0,10 2 0,8-6-284,8-4 0,6-8 0,8 3 0,0-1 185,0 0 0,2 0 0,4-8 1,8-2 30,8-2 1,6-2-1,8 2 1,-1-4 385,1 0 1,8-6 0,2 4 0,2-4-21,0-2 0,-1 0 1,7 0-1,-2 0-259,-4 0 1,-2 0 0,-6 0-1,0 2-1476,-7 4 0,1-4 1495,-10 4 0,0-4 0,-6-2 0</inkml:trace>
  <inkml:trace contextRef="#ctx0" brushRef="#br0">21794 11882 8432,'-5'-8'709,"-3"10"0,-2 14-865,-4 12 1,4 12-1,-2 4 1,0 0 493,2 0 1,-6 0-1,4-3 1,-4 5 21,-2 0 1,0 0-1,0-6 1,0 2-108,0-2 1,-2-2-1,-2 0 1,-2 1-728,3 3 1,-5 0 0,0-6 0,0-2-627,0-4 1,2-4-1,6-8 1100,0 0 0,-8-8 0,-2-2 0</inkml:trace>
  <inkml:trace contextRef="#ctx0" brushRef="#br0">21705 12026 9928,'18'-16'0,"0"4"42,0 6 1,-6 12 0,-2 6-181,-2 4 1,3 8-1,-5 0 1,0 0-1,0 2 436,0 4 1,0 3 0,-6 3 0,-2-2 132,-4-4 1,-10 10-1,-7-4 1,1 0-147,2-4 0,2 2 1,0-4-1,2 3-396,4 3 0,6 0 1,12-2-1,6-2-430,4-2 1,16-8 0,8 2 0,7-6 67,9-6 1,12 2-1,2-8 1,7-4-1366,5-6 1838,2-6 0,6-8 0,-1 0 0</inkml:trace>
  <inkml:trace contextRef="#ctx0" brushRef="#br0">22602 11882 7904,'34'-28'67,"-5"4"1,3 5-1,-6 3 1,0 4 430,0 6 0,6 6 0,-4 6 0,2 6-165,0 4 1,-2 9 0,1 5 0,-3 6-13,0 6 1,-6 4 0,4 8-1,-6 0-58,-6 0 1,4 7 0,-6 3 0,2 2-292,0 0 0,-6-6 0,4 3 1,-2-1-496,-4-4 1,0-2 0,0-4 0,2-4 297,-2-6 0,-2-11 1,-4-3-1,-4-2-1003,-6-4 0,-6-8 1228,-6-2 0,-4 0 0,-8 6 0</inkml:trace>
  <inkml:trace contextRef="#ctx0" brushRef="#br0">22225 12170 7894,'0'-64'2034,"2"4"1,6 14-1,10 10-2437,10 10 0,10 12 0,8 4 0,11 2 58,11 4 1,8 0 0,16-2 0,3-6-82,-44 5 0,0-2 0,1 0 0,-1-2 144,0 0 1,0-2 0,2 0 0,0-1 0,-3-4 0,-1 0 0</inkml:trace>
  <inkml:trace contextRef="#ctx0" brushRef="#br0">1309 1974 8742,'-17'10'48,"-1"-4"1,0-4-216,0-2 0,0 0 0,0 0 1,0 0-1,0 0 0,0 0-79,0 0 0,0 0 0,0 0 415,0 0 1,6 0 236,0 0-163,0 0-218,-6 8 1,3-4-59,3 8 1,-2-6 14,8 6 0,-6-6 1,4 4 21,-2-2 1,6 6-1,-4-2 1,2 4 28,0 2 1,0 0 0,6 2 0,0 2 8,0 2 0,0 8 1,0-2-1,0 3-14,0 3 0,2 0 0,2-2 0,2-2-16,-2-2 1,4-6 0,-2 4-1,-2-2 11,-2-4 1,4-2 0,0-2 0,-2 0 6,-2 0 0,0-1 1,2 1 8,2 0 1,0 0 0,-6 0-1,0 0-52,0 0 0,6-6 0,0 0-90,-2 2 1,0 2 51,1 2 1,-3 0 57,4 0 1,-4 0 19,-2 0 0,0 0 0,0 0-7,0 0 1,-6-6-1,-1 0 16,-3 1 0,4 3 0,-6 2 20,-2 0 1,0 0 0,0 0 0,4 0-40,2 0 0,0 0 0,4 0 0,-4 0-3,-2 0 0,6 6 0,-4 0 0,2-2 14,0-2 1,-2 4 0,4 0 0,-2-3 15,2-1 0,0 0 1,0 2-1,-2 2-6,2-2 1,0 4-1,0 0 1,-2 0-40,2 0 0,2 6 1,2-4-1,0 2-18,0 0 0,0-7 1,2 5-1,2 0-3,2 0 0,0-4 1,-6 6-1,0 0 36,0-2 1,6 6 0,0-6 0,-2 2 28,-2 0 0,-2-2 1,0 3-1,0-3-34,0-2 0,0 6 1,0-2-1,0 4-7,0 2 0,0 0 0,0 0 0,0-2-36,0-4 0,0 3 0,0-3 1,0 2 10,0-2 1,0 2 0,0-8 0,0 0 6,0 2 1,-6-4 0,0 6-1,0 0 16,-2 0 0,0 1 0,-6 7 0,2-2 33,-2-4 1,4 10-1,-2-4 1,-2 2 12,-1 0 1,-1 4-1,2 2 1,2-1-1,-2 1 1,-2 0 0,0-4 0,2 2-36,2-2 1,2 0 0,-4 0 0,4 1-3,2-1 0,-4-4 0,4-4 0,0-2-29,0 2 1,0 0 0,4 0-1,-4-2 3,-2 2 1,6-4-1,-4 1 1,2 1 9,0-2 1,-6 6 0,6-4 0,0 2 7,-2-2 0,6 10 1,-5-4-1,1 2-12,0-1 1,0-1 0,6 0-1,-2-2 5,-4-4 1,4 4-1,-4-4 1,4 4 15,2 2 0,-6 0 1,0 2-1,2 3-5,2 7 0,-4-2 1,-2 0-1,0 0-3,0 0 1,2-4 0,4 4-1,-2-3 2,-2-3 1,0-2 0,6-2 0,-2 0-5,-4 0 0,4 6 1,-4 0-1,4-1-2,2 3 0,-2-4 0,-2 6 0,-2 0 1,2 0 1,2-4 0,2 4 0,0-3-16,0-3 1,-6-2 0,0-2-1,2 0 1,2 0 1,2 0-1,0 0 1,0 0 2,0 0 0,0-1 1,0 1-1,0 0 0,0 0 1,0 0-1,0 0 1,0 0 1,0 0 1,0 0-1,0 0 1,0-1 10,0 1 0,0 0 0,0 0 0,0 0-3,0 0 1,6-6 0,0 0-1,-2 2 7,-2 2 1,-2 1-1,0 1 1,0 0 1,0 0 0,0 0 1,0-2-1,0-2-5,0-2 1,0 0 0,0 6 0,0 0-1,0-1 0,0 1 0,0 0 0,0 0-3,0 0 0,0-2 0,0-2 0,0-2 9,0 2 0,-2-4 0,-2 1 0,-2 3 20,2 2 1,2 2 0,2 2 0,0 0-29,0-2 1,0 10 0,0-10-1,0 2-15,0-1 1,0-1 0,0 2 0,0 2-9,0 2 0,-6 6 0,0-6 0,2-2 13,2-2 1,2-3-1,0-1 1,0-2 42,0-2 0,0-2 1,0 4-1,0-4-26,0-2 1,0 0-1,0-4 1,0 4-7,0 2 1,0-7 0,2 5 0,2 0-29,2 4 1,6-2-1,-4 0 1,0-2 28,0-4 0,6 4 0,-4-2 1,2-2-5,0-2 0,0 0 0,6 2 1,0 1-2,0-1 1,0-2-1,-1-4 1,1-2-7,0-2 1,2-2 0,2 4 0,2-2 9,-2 2 1,-2-4 0,0 0 0,2 0 6,2 0 1,6-6 0,-4 2 0,-1-2-26,1 2 0,6-4 0,-2 4 0,4-4-44,2-2 0,0 0 0,-2 0 0,-2 0 38,-3 0 0,1 0 0,6 0 1,-2 0-8,-4 0 0,4 0 1,-4 0-1,2 0 22,-2 0 1,1 0 0,-5 0 0,2 0 4,4 0 0,0 0 0,0-2 1,-2-2-10,2-2 0,-4 0 0,2 4 0,-1-2 0,-1-2 1,4-6 0,-6 4 0,0 0 5,0 0 1,0-6 0,-4 4-1,4-2 79,2 0 1,-5 6 0,5-4 0,0 2 35,0 4 1,0-4 0,4 2 0,-4 2-23,-2 2 1,6 2 0,-4 0 0,2 0 1,-1 0 0,1 6 0,6 2 1,0 0-37,0 0 1,0-2 0,2-6 0,2 0-62,1 0 1,1 0-1,-6 0 1,0 0-91,0 0 1,2-2 0,2-2-1,1-2 79,-1 2 0,-2 2 0,0 2 0,2 0 20,2 0 0,0 0 1,-5 2-1,3 2 21,2 2 0,0 0 0,-6-6 0,0 0-57,0 0 1,6 0 0,-1-2 0,-3-2 7,-6-2 1,2-8-1,-4 4 1,2-2 29,-2 0 1,2 8 0,-8-2 0,-3 4 16,-1 2 1,-2 0 0,0 0 0,0 0 135,0 0 1,0 0-1,0 0-36,0 0 0,0 0 1,2 0-79,4 0 0,2 0 1,4 2-1,-7 2-2,-3 2 1,-2 0 0,0-4 0,0 2-15,0 2 0,6 0 0,0-4 0,-2 2 4,-2 2 1,4 0 0,2-6 0,2 0-1,3 0 0,-3 6 0,2 0 0,0-2-154,-2-2 0,6-2 0,-4 2 0,4 2 116,2 2 0,-1 8 1,3-2-1,0 2 25,-2-2 0,10 2 0,-8-6 1,4 0-21,1 0 0,1 4 1,-4-6-1,2-2-19,-2-2 1,4-2-1,0 0 1,-1 0-17,1 0 1,4 0 0,-6 0 0,-2 0 21,-2 0 0,4 2 1,-1 2-1,-1 2 22,-2-2 1,4-2 0,0-2-1,-2 0-28,-2 0 1,3 0-1,1-2 1,0-2-48,2-2 1,-4-6-1,6 4 1,-2 0 47,-5 0 0,7-4 0,0 4 0,2 0-7,0 0 1,0-6 0,5 2 0,-1-4-1,-4-2 1,8 0 0,-4 0-1,2-2-2,3-4 1,1 5-1,-2-5 1,2 4-6,2 2 0,1 0 1,-3 2-1,2 2 35,-2 2 0,-2 8 0,-1-2 0,1 4-21,-2 2 0,4 0 0,-10 0 0,3 0 26,3 0 0,0 0 1,0 0-1,-2 0 5,-5 0 0,5-8 0,-4-2 0,2-2-36,-2 0 0,2 0 0,-9-6 0,-1 2 11,-2 4 0,4-2 0,0 8 0,-2 2 15,-2 2 0,-2-4 0,-1 0 0,-1 2 1,-4 2 0,4 2 0,-4-2 0,4-2 4,2-2 1,0-6-1,-1 6 1,-1 0-7,-4-2 0,2 4 1,-6-5-1,0 1-4,0 4 0,0-4 0,-4 2 0,2 0 2,-2-2 1,-3 4 0,1-6 0,2 0-6,2 0 0,0 4 1,-6-4-1,0 0-2,0 0 0,0 4 0,0-4 1,0 0 1,0 0 0,6 4 0,0-6 0,-3 0 8,-1 2 1,-2-6 0,0 2 0,0-6-5,0-4 0,0-6 0,2 4 0,2-2 3,2-3 1,2-3 0,-4-4 0,2-2-23,-2-2 1,3 0 0,1 6 0,0 0 0,0 0 0,-2 1 1,-4-1-1,2 0 10,2 0 1,0 0-1,-6-2 1,0-2 0,0-2 1,0 0 0,0 4 0,-1-1 16,1-3 0,6-12 1,0 4-1,-2 0-10,-2-2 0,-4 6 0,-2 1 0,-2 1 11,2 4 0,2-4 0,0 2 0,-2 2-5,-2 2 0,-8-4 0,4-1 1,-2-3-3,0-4 0,0-2 1,-6-4-1,2-4 1,4-6 1,-4-3 0,4-3 0,-4 0 10,-2 0 0,0 0 0,-2 3 1,-2 3 7,-2 6 0,0 6 0,4 6 0,-2 6 44,-2 5 1,-2 1 0,4 0 0,-4 2-51,-2 4 1,0-4 0,-4 2-1,2-8-10,-2-8 0,-2 2 0,-4-3 0,-2-5-27,-2-4 1,0-4 0,6 6 0,-2 2 46,-4 9 0,5 5 0,-7 4 0,2 2-4,0 4 1,-8-2-1,2 8 1,-4 2 26,-2 2 1,0 2-1,-1 0 1,-3 0-4,-2 0 1,-8 0 0,2 3 0,-2 1 7,2 2 1,-3 2 0,3-4 0,-4 4 60,-2 2 0,2 2 1,1 6-1,1 0-95,0 0 1,-12 0 0,10-2 0,-2-2-67,-1-2 0,5 0 0,-12 4 0,2-2-83,0-2 0,-5 0 0,3 6 0,0 0 140,0 0 1,-3 0 0,3 2 0,-2 2 10,-4 2 1,0 6 0,1-6-1,3 0-16,2 2 0,-4-6 0,7 4 1,1-6 19,2-6 1,2-4 0,0-8 0,1-2-24,-1-4 1,0 2-1,2-8 1,2 0-49,2 2 0,7-6 1,-5 6-1,2 0-29,4 5 1,-4-3-1,2 2 1,2 0-22,3-2 1,1 6 0,0-6 0,0 0 47,0-4 0,0-4 0,0-4 0,0-2 29,1-1 0,5-9 0,0 2 0,0-4 40,2-2 1,0-2 0,6-4-1,-2-5-8,2-5 0,2-2 1,2-2-1,0 0-13,1 3 0,1-5 0,2 12 0,4 0 22,2 4 0,-4 3 0,4-1 1,0-2-4,0 2 1,0 2 0,4 2 0,-2 1-29,2-1 1,0-6-1,0-2 1,-2-2-38,2-4 1,2-1 0,2-5-1,0-2-60,0-2 1,0-6-1,0 7 1,0 3 85,0 6 0,-2 0 0,-2 8 0,-4 5 32,-2 5 1,4 0-1,-6 10 1,-2 4 90,-2 4 1,-2 8-1,0-4 1,0 0-11,0 1 0,1 5 0,-1-2 1,-2 2-43,-4-2 1,2 4 0,-6-6 0,0 2-8,0 0 1,4-8-1,-4 2 1,0-2-25,1 2 0,-1-7 0,-4 5 1,2 2 32,-2 2 0,-2 4 1,-2 6-1,0 0 49,0 0 0,1 2 0,-1 2 0,0 4-67,0 2 0,-6 0 0,0 4 0,2-2-20,2 2 1,1 0 0,-3 0-1,-2-2 3,2 2 0,-4 2 1,2 0-1,2-2-10,3-2 0,-5-2 0,2 4 0,4-4 3,4-2 1,2-2 0,-4-6 0,2 0-13,3 1 1,5-1 0,-6 2 0,0 2 5,2 2 1,-6 2 0,2-2 0,-4 4 2,0 0 0,-9 6 0,9-4 0,-2 4 22,0 2 0,-4-6 0,0 0 1,2 2 10,3 2 0,1 2 0,0-2 0,2-2-21,4-2 0,-4-6 0,4 4 1,-4 0 1,-2 0 0,1-4 1,-3 6-1,-2 0-25,-2-2 0,-8 6 0,2-4 1,-4 2 36,-1-2 1,-3 4 0,-2-4 0,-4 4 55,-1 2 0,-1 0 0,-6 0 0,2 0 0,0 0 0,-11 0 1,7 2-1,-2 2 21,0 2 0,3 2 1,-1-4-1,2 2-138,4-2 0,-3 0 0,3 2 0,-2 4-35,2 0 1,-7 6-1,5-6 1,0 2-185,-2 0 0,7-2 0,-1 4 0,2-4 10,4-2 0,-4-2 0,3-6 1,3 0-600,6 0 1,-6 0 835,8 0 0,-7-16 0,9-4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context>
    <inkml:brush xml:id="br0">
      <inkml:brushProperty name="width" value="0.05292" units="cm"/>
      <inkml:brushProperty name="height" value="0.05292" units="cm"/>
      <inkml:brushProperty name="color" value="#3165BB"/>
    </inkml:brush>
  </inkml:definitions>
  <inkml:trace contextRef="#ctx0" brushRef="#br0">13597 2190 8186,'10'-28'0,"4"-4"0,-6 6-64,2-2 0,-6 4 1,4-4-1,-2 2 1,0 4-1,-2 2 1,0 4-1,0 3 1,2 1-341,-2-2 0,-2 4 505,-2-2 0,-6 6 1,-2-4 71,-2 2 1,6 0 0,-4 4 128,0-2 1,4 0-270,-8 6 1,6 0-1,-6 2 58,-2 4 0,4 4 1,-2 10-1,0 2-128,2 2 1,-6 5 0,4-3-1,-2 2 81,2 4 1,-4 2 0,6 4-1,-2 2-1,0 2 0,2 2 0,-4-4 0,5 3-25,1 3 0,-4-4 0,4 4 1,0-2 18,0-4 0,-4 0 0,4 0 1,0 1 13,0-1 1,-6 6 0,4 2 0,-2 2 22,0-2 0,2 4 0,-4-4 0,2 3-32,-2 3 1,4-6 0,0-2 0,2 0-16,4 0 0,-4-6 1,2 3-1,0-1 10,-2 0 0,6 6 0,-4-4 0,2 0-17,-2 0 0,4 6 1,-4-3-1,4 3-14,2-2 0,0 4 1,0-4-1,0 4 10,0 2 1,0-3-1,0-1 1,0-2 8,0 2 0,0 2 1,0 2-1,0 0-5,0-1 0,0 7 0,0 0 0,0-2-33,0-2 1,0-2 0,0-1 0,0 1 41,0 0 1,0-2-1,0-2 1,0-4 20,0-2 0,0 5 0,0-1 0,0 2-15,0-2 1,0 2 0,-2-6 0,-2 2-38,-2 4 0,1-1 0,3 1 0,-2-2-6,-2 2 0,-2 0 0,4 0 0,-4-4-30,-2-3 1,4 5 0,-4-4-1,0 0 19,0 0 1,4-2 0,-6-6 0,0 0 39,2-1 1,-4 1 0,6 0 0,-2 0-12,-4 0 0,4-6 0,0 0 0,0 2 44,0 2 0,0 2 0,-4 0 0,4-1-57,2 1 0,0 0 1,4 0-1,-4 0-49,-2 0 0,6 0 0,-3 0 1,1 0 8,0 0 1,-2-1-1,4 1 1,-2-2 26,2-4 0,0 4 0,0-4 0,-2 2 25,2-2 1,-4 4-1,2-6 1,2 2-20,2-1 1,2-5-1,0 4 1,0-2-19,0-4 1,0-2 0,0-2 0,0 0 6,0 0 1,-2 0 0,-2 0 7,-2 0 0,0 0 1,6 0 39,0 0 1,6 0-1,2-2 59,2-4 1,-4 1 0,6-5-63,2 2 1,2-6 0,3 2 0,3-2-8,2 2 1,2-4 0,-2 4 0,4-4 5,0-2 1,10 0 0,-4 0 0,0 0-26,-1 0 0,11 0 0,-8 0 0,4 0-16,4 0 0,-6 0 0,6 0 0,-3 0 14,1 0 1,6-2-1,-4-2 1,0-2 1,0 2 0,6-4 1,-3 2-1,3 0-3,-2-2 0,4 6 1,-4-6-1,2 2 6,-3 1 0,3-1 0,-6 6 0,2 0-7,4 0 1,-4 0 0,1 0 0,1 0-14,-2 0 1,4 0 0,-6-2 0,2-2-2,3-2 1,1 0 0,0 6 0,-4-2 39,-2-4 0,4 4 0,-5-4 1,1 4-8,0 2 0,6-6 0,-2 0 0,2 0-1,-3-2 1,11 4 0,-6-6 0,0 2 55,-2 4 0,-4-4 1,5 2-1,-1 0-50,0-2 0,4 6 0,-8-6 0,2 2 0,1 0 1,7-6-1,-8 6 1,4 0-19,2-2 0,1 6 0,3-6 0,2 2 13,-2 0 0,0-2 0,-1 4 0,3-2 3,-2 2 0,4-4 1,-2 2-1,-3 2-8,-1 2 1,-2 2-1,2 0 1,0 0-13,-3 0 0,11 0 0,-10 0 0,2 2 13,0 4 1,-3-4 0,1 4-1,2-2 39,4 2 1,-4-4 0,5 4 0,-1-4-19,0-2 1,8 6 0,-2 0 0,1-2-34,-1-2 1,4-2-1,-6 0 1,1 0-116,1 0 1,0 6 0,6 0 0,-3-2 65,-3-2 0,4-2 0,-4 0 0,2 2 71,-3 4 0,3-4 0,-6 4 1,2-2-20,3 2 0,-3-2 0,2 6 0,0 0-3,-2 0 1,5-4 0,-3 4 0,4 0 6,2 0 0,-1-6 1,1 4-1,0-2 23,0 0 1,-1 0 0,1-4 0,0 2 56,0 2 1,1 2 0,3-4-1,2 4-49,-2 2 0,5-5 1,1 7-1,2 0-58,-1-2 1,1 4-1,4-6 1,-4 0-123,-7 0 1,5 4 0,0-4 0,-1 0 93,-3 0 0,0 4 0,-4-6 0,-5 0-13,1 2 1,-6-4 0,0 6 0,-3 0 145,-3 0 0,4-4 0,0 4 0,0-2-19,-1-4 0,5-2 1,-6-2-1,-2 0-110,-2 0 0,-3 0 0,-1 0 0,-4 0 32,-6 0 1,2-6 0,-2-2 0,-5 0 95,-5 0 1,0-4 0,-8 4 0,-2-2-10,-2-4 1,4 4 0,0-2 0,-2-2 88,-2-2 1,-2-2 0,0 0-1,0-2-152,-1-3 1,1 1 0,0-8 0,0-2-36,0-2 1,6-10 0,0-4 0,-2-4-34,-2-2 1,4-5 0,0-3 0,0-2 57,2-4 1,-7 0 0,7-1 0,-2 1-22,0 0 0,0-12 0,-6 8 0,0-1 1,0-1 0,0-4 1,-2-2-1,-2-2-6,-2-3 0,0-3 0,6-4 0,0-2-60,0-1 0,-10 44 0,-1 0 0,7-45 1,-2 3-57,2 1 0,0-6 0,0-2 0,-2 1 35,2 3 0,-4 6 0,0 4 0,-2 5 104,-4 1 1,-2 4-1,-2 8 1,0 4 125,0 3 0,-8 1 1,-2 6-1,-2 2-72,0 4 0,0-2 0,-4 6 0,2 1-15,2-1 0,0-6 0,-4 2 1,3-2-154,1 2 1,2 2-1,-4 7 1,2-3 139,-2 2 0,-2 2 0,-2 2 0,-2 2 72,-4 4 1,2-2 0,-8 6-1,0 0-50,2 0 1,-6 3 0,7 5 0,-3 0-76,0 0 1,0 0 0,-6-2-1,2-2 2,4-2 0,-4 0 0,4 4 0,-1-2-19,1-2 1,-4-6-1,4 4 1,-4 0 96,-2 0 1,0-3 0,-2 5 0,-1 2 35,-3 2 1,-6-4-1,6 0 1,2 2-30,2 2 1,-4 0-1,-1-2 1,-1-2 0,-2 2 29,0 2 1,0 2-1,-4 0-62,3 0 1,-1-1 0,-6-3 0,2 0 40,4 6 0,-10-2 0,5 6 0,-5-4 60,-4-2 1,4 0-1,-6 0 1,1 2-34,-1 4 0,4-4 0,-4 4 1,3-2-123,3 2 0,-4-2 0,0 6 0,0-2-38,1-4 1,-5 4-1,4 0 1,-2 0 29,-4 0 0,-1 4 0,-3-4 0,0 1 14,0-1 1,1 6 0,-3-4 0,0 2-1,-2 0 103,1 2 0,5-4 0,-8 2-97,5 2 0,1 2 1,0 0-1,0-2-16,1-2 0,-3 0 1,-4 4-1,-2-2 34,5-2 1,-15 0 0,10 6 0,-4 0 17,-3 0 0,5 0 0,-2 0 0,1 0-7,1 0 0,-6-2 0,6-2 1,1-4 28,3-2 0,4 4 1,3-6-1,-1-2-37,0-2 1,2 0-1,3 2 1,1 2 0,-2-2 13,-2-2 0,-4-2 0,1 2 20,1 4 0,-10-4 1,9 6-1,-5-2 4,-2 0 1,-6 2-1,3-3 1,-5 3 9,-2 2 1,1-4 0,-1 4 0,0-2 9,1-4 1,-3 4 0,-2 0 0,-2 2-17,3 4 0,41 0 1,0 0-1,1 0 1,1 0-1,-50-4 12,0 0 0,9 2 0,-7 4 1,2-2-234,1-2 0,-1 0 1,8 6-1,2 0-302,3 0 0,-1 0 1,-4 0-1,3 2-846,1 4 1,0 12 935,-5 12 0,-1 12 0,0 4 1</inkml:trace>
  <inkml:trace contextRef="#ctx0" brushRef="#br0">21651 5816 16075,'8'-18'-646,"2"0"0</inkml:trace>
  <inkml:trace contextRef="#ctx0" brushRef="#br0">21794 5636 12497,'0'-10'-1606,"0"2"1,-2 8 1970,-3 0-183,3 0-60,-6 0 0,6 0 0,-4 0 1234,-6 0-1062,4 0 1,-2 2-546,4 4 1,4-2 0,-4 8 1,2 0 152,-2 6 1,4-6-16,-4 0 238,4-8 1,2 6-347,0-4-125,0-4-22,0 14 231,0-14 1,6 8 0,2-6 192,2 2 1,-4 0 0,6-6 35,2 0 0,-4 0 1,2 0 50,1 0 0,3 0 0,2 0-51,0 0 1,0-2 0,0-2 0,0-2 62,0 2 1,0 2-1,0 2 1,0 0-71,0 0 0,6 0 0,0 0 0,-2 0-92,-3 0 0,-1 6 1,-2 2-1,-2 0 21,-2 0 0,-2 0 0,4-4 54,-2 2 1,-8 8-204,2-2 1,2-3 15,-2 3 0,0 0 1,-6 6-33,0 0 1,0 0 0,0 0 43,0 0 1,0 0 0,0 0 0,0 0 55,0 0 0,-2-6 1,-2 0-1,-2 2 31,2 2 1,-4 2-1,2 0 22,2 0 0,-4 0 1,2 0-77,2-1 0,2 1 0,2 0 94,0 0 1,0-6 0,0 0-93,0 2 0,8 2 1,4 2-57,4 0 0,-4-6 0,0-2 82,2-2 0,0 0 0,0-4 1,-2 2-1,2-2 50,2-2 1,-4-2 0,0 0-36,2 0 1,-4 2-16,2 4 1,-8-2 0,4 6-72,-1-2 1,-5 6 62,4-2 1,-4 4 0,-2 2 50,0 0 0,0-6 0,0 0 2,0 2 1,0-5 0,0 3 0,0 2 0,0 2 1,0 2 0,0 0 0,0 0-36,0 0 0,0-6 1,0 0-1,2 2-34,4 2 1,-4 2 0,4 0 0,-2 0 24,2 0 1,-4 0-1,6 0 1,-2 0 11,0 0 0,2 0 1,-4 0-1,2-1-22,-2 1 0,-2 0 1,-2 0 16,0 0 0,0 0 44,0 0 1,0-6 0,0 0-18,0 2 1,0-4 0,0 2-15,0 2 1,-8 2 0,-4 0 65,-4-4 1,-2 4 0,0-6 54,1 0 1,1 0 0,2-6 0,2 2 21,-2-2 0,4 0 0,-2 0 2,-2 2-49,-2 8-63,-2-12 0,0 8 1,0-6 32,0 2 0,0 1 0,-2-3-8,-4 2 0,4 2 1,-6-4-25,1 2 1,5 6 0,-6-4 0,2 0-29,0 0 0,-8 4 1,2-4-1,-2 0-4,2 0 1,-4 6 0,5-4 0,-5 2 49,-2 0 0,-6-6 0,0 4 0,4-2 59,6-4 1,-2 4-1,5 0 1,-5 0-89,-2 0 0,2 0 0,2-4 0,2 2-21,-2-2 0,0 4 1,0 0-1,3 0 7,-3 0 1,-8 0 0,-2-4 0,0 4-69,-2 2 0,-2-4 0,-5 4 0,1 0 91,2 0 0,0-4 1,-8 4-1,0-3 47,3-3 0,-5 4 0,10-2 0,-2-2-30,2-2 0,-7-2 0,5 0 1,0 2-16,-2 4 0,-2-4 0,-4 4 0,-1-2-16,1 2 1,-4-4-1,0 6 1,1-2-7,-1 0 0,-4 2 1,4-4-1,0 2 19,1-2 0,-7-2 0,4-2 0,0 0 31,4 0 1,-1 0 0,-1 0 0,0 0-14,0 0 1,3 0-1,5 0 1,0-2 19,0-4 0,0-2 0,0-6 0,3 4-22,3 2 0,-6-4 0,2 6 0,-6 2-32,1 2 1,1-4 0,2 0-1,0 2-36,0 2 1,1 2 0,-1 0 0,2 0 26,4 0 0,-8 0 1,6 0-1,1 0 18,-3 0 1,2 0 0,0 0 0,2 0 28,-2 0 1,1 0-1,-3 0 1,2 0-3,0 0 1,-4 0-1,9 0 1,-3 0-14,-2 0 1,-4-2 0,10-2 0,0-1-38,1 1 0,-7-4 0,2 2 0,-2 2-29,2 2 0,-2-4 1,7 0-1,-3 0 35,-4-2 0,0 6 0,0-4 0,2 4 6,-1 2 1,-3-2 0,-2-2-1,2-2 108,4 2 1,-4 2 0,7 0 0,-3-2-68,0-2 0,6 0 0,-4 4 0,0-2-24,1-2 1,5 0-1,-4 4 1,2-2 0,0-2 0,0-2 1,4 4-1,-1-2-16,-3 2 1,-2 2 0,4 0 0,-4-2-38,-2-2 0,4 0 1,-3 6-1,-1 2-14,0 4 0,4-4 0,-4 6 1,0-2 61,1 0 1,5 0-1,-4-6 1,2 0 57,0 0 0,0 6 1,4 0-1,-2-2-43,-1-2 1,-1 4-1,6 0 1,0-2 22,0-2 1,0 0 0,0 2 0,1 2 54,-1-2 0,2-2 1,2-2-1,2 0-51,-2 0 0,4 0 1,0 0-1,0 0-44,0 0 1,1 0 0,-3 0 0,4-2-25,0-4 0,4 4 0,-8-4 0,0 4-9,2 2 0,-4-6 0,6 0 0,1 2 16,-1 2 1,-6-4 0,4 0-1,-2 2 29,0 2 0,2-4 0,-4-2 0,4 0-3,2 0 0,-3 0 1,5 2-1,0-4 51,-2 0 1,6-4 0,-4 6 0,4 0-40,2 0 1,-6-6 0,0 4 0,2-2 7,2 0 1,2 6-1,1-4 1,-3 0-28,-4 0 1,4 0 0,-4-4 0,2 3 8,-2-3 1,4-2 0,-4-2 0,4 0 6,2 0 1,0 0 0,0 0 0,0 0-8,1 0 0,-3 0 0,-2-2 0,-2-2 21,2-2 0,2-2 0,4 4 0,2-4 31,2-2 0,0 7 0,-6-5 0,0 2-52,0 0 1,6-2 0,0 4-1,0-2 2,2 2 1,0-4 0,6 0 0,-2 0 21,2 0 0,-3 0 0,1 4 0,2-3-61,2-3 0,2 4 1,0-4-1,2 2-7,4 4 1,-2-4 0,7 0 0,3 0-26,2 0 1,2-6-1,2 2 1,2-4 16,2-1 0,8-1 1,-2 0-1,4 2 66,2 4 1,-2-4-1,-3 6 1,-1-2 90,2 0 1,2 8 0,0-2 0,-2 2 38,-2-1 0,0 3 1,6-4-1,-1 4-13,1 2 0,6 0 1,0 0-1,-2-2 23,-2-4 1,-2 4 0,-1-4 0,1 4 0,0 2 0,6-2 1,0-2-1,0 0-25,2 6 1,-7-5-1,7 7 1,-2 0-33,0-2 0,6 6 0,-4-2 0,0-2-24,-1-2 1,5 4-1,-6 2 1,0 0-29,2 0 0,-6 4 0,6-4 0,-1 2-19,5 4 1,-4 2 0,0 2 0,-2 0-127,0 0 0,5 0 1,-1 2-1,2 2-1,2 2 1,4 6 0,-10-6 0,1 0 25,5 2 1,-4-4 0,2 6 0,0-2-2,-2-4 0,3 4 0,-3-2 0,2 0 28,2 2 0,6-6 1,-8 6-1,3-2 16,3 0 0,0 2 0,0-4 0,0 2-24,-1-2 1,1 4 0,0-2 0,0-2 49,0-2 0,2 4 0,-1-1 0,1-1-9,-4-2 0,-2-2 1,6 0-1,-1 0-1,-1 0 1,4 0-1,-10 0 1,4 2-25,2 4 0,-1-4 0,1 4 0,0-4 40,0-2 1,0 0 0,-1 0 0,1 0 44,0 0 0,0 0 0,0 0 0,-1 0-10,1 0 0,0 0 1,0 0-1,0 0-22,0 0 0,-1 0 0,1 2 0,-2 2-63,-4 2 1,4 0 0,-7-6-1,3 2-84,0 4 1,-8-4 0,4 6 0,-2-2 148,0 0 0,-1 0 0,-3-6 0,2 0-28,2 0 1,2 0 0,-2 0 0,4 0 168,-1 0 0,1 0 0,-4 0 1,4 0-164,0 0 1,4 0 0,-9 0 0,1 0-40,2 0 0,-6 6 0,6 0 1,-2-2 4,0-2 1,-1 0 0,-3 2 0,2 2 27,2-2 0,2-2 0,-4-2 1,4 0 56,1 0 0,-3 0 0,4 0 0,0 0-2,0 0 1,0 0-1,3 0 1,-1 0-122,2 0 1,-4 0 0,2 0-1,0 0-18,-3 0 1,7 0 0,-4 0 0,2 0 63,-2 0 1,4 0-1,-7 0 1,3 0 126,0 0 1,-2 0-1,4 0 1,-4 0-83,-3 0 0,7 0 1,-2 0-1,2 2-71,-2 4 1,4-4 0,-5 4 0,5-4-31,2-2 0,-2 0 1,-2 0-1,-4 0 19,-3 0 1,5 0-1,-6 0 1,-2 0 78,-2 0 1,-2 0 0,-2 0-1,-2-2 77,-3-4 1,-7 4 0,2-4 0,-4 4-41,-2 2 1,8 0-1,2 0-31,0 0 1,-2 0-1,-8 0 1,0 0-114,0 0 1,5 0-1,3 0 1,0 0 152,0 0 0,6 0 0,-2-2 0,2-2 11,-2-2 0,2 0 0,-8 6 0,-1 0-152,3 0 0,-4 0 1,6 0-1,-2 0-267,-4 0 0,-2 10 0,-2 8 206,0 10 1,-8 6 0,-2 2-1</inkml:trace>
  <inkml:trace contextRef="#ctx0" brushRef="#br0">12449 6641 7939,'2'-10'-421,"2"2"560,2 0 1,0 4 169,-6-8 1,0 6-101,0-6 0,-2 8 0,-2-4-127,-2 0 0,-8 6 1,2-4-130,-4 4 0,-2 2 0,0-2 0,0-2 91,0-2 0,-8 0 0,-2 6 1,-3 0-107,-5 0 0,4 0 1,-10 2-1,4 2 29,2 2 1,0 2 0,-2-4 0,-1 4 6,-3 2 1,0-4 0,6 4 0,0-2 51,0-4 1,2 0 0,2 0 0,3 2-6,-3-2 1,4-2 0,0-2 0,0 0-19,0 0 1,0 6 0,-4 0 0,4-2-1,2-2 1,1-2 0,1 0 0,-4 0 11,0 0 1,-4 6 0,6 0 0,0-2 36,0-2 1,2-2-1,4 2 1,-2 2-36,-1 2 1,-1 0-1,6-6 1,0 0-9,0 0 1,0 6-1,0 0 1,0-2-65,0-2 1,6-2 0,0 0 53,-2 0 0,4 0 27,-2 0 0,6 0 2,-6 0 1,8-2-15,-2-4-24,4 4-7,2-14 1,0 12-48,0-8 30,0 8 1,0-6 73,0 4 1,2 4 350,4-4-95,-4 4-239,6 2 0,-8 8 0,0 4-25,0 4 1,0 2 0,0 0-63,0 0 1,0 0 0,0 0 0,0 0 31,0 0 0,0 0 1,0 0-1,-2-2 100,-4-4 1,4 4 0,-4-4-73,4 3 1,2 3-164,0 0 0,0-6-235,0 0 229,0-8 85,0 4 7,0-8 0,-6-2-120,0-4 0,0-4 0,6-8 65,0 0 0,0 0 0,0 1 0,0-1 86,0 0 0,0 0 0,-2 0-40,-4 0 1,4 0 0,-4 0 0,4 0 103,2 0 1,0 0-1,0 0 1,-2 0-52,-4 0 1,4 0 0,-3 0 46,3 0 1,-4 0 0,0 0 67,2 0 1,2 7 0,2-1-138,0-2 1,0 4 41,0-2 1,-2 8 0,-2-4 102,-2 0 36,0 6 1,4-6-115,-4 8 1,2 0-34,-8 0 1,6 8 0,-6 2 0,0 2 31,2 0 1,-6 0 0,4 6-1,-2-1-27,2 1 1,-2 0-1,6 0 1,-2 0-31,-4 0 0,4 0 1,0 0-1,0 0-5,0 0 0,4 6 0,-4 0 0,0-2 4,0-2 0,6 4 0,-1 0 1,1-2 1,-2-2 1,4-3 0,-4 1 0,4 0 1,2 0 1,0-6 0,0 0 49,0 2 0,0-4 0,2 2 26,4 2 0,-2-4 0,9 0 1,7 0-49,8 0 0,6-6 0,6 4 0,4-2-142,4 0 0,14 0 0,-9-6 1,3 0-567,0 0 0,-2 0 693,0 0 0,-9 0 0,-1 0 0</inkml:trace>
  <inkml:trace contextRef="#ctx0" brushRef="#br0">13956 2513 7968,'12'-24'-395,"-2"-2"0,0 0 46,0 0 1,-7 2 341,3 6 0,-2 0 0,0 0 0,2 0-12,-2 0 0,0 7 1,0-1 253,2-2 1,0-2-46,-6-2 1,-2 6-71,-4 0 1,2 8-1,-8-2-39,-2 4 0,5 2 0,-3 0 0,-2 0-84,-2 0 0,-2 0 1,0 0-1,-2 2 6,-4 4 0,2 4 0,-8 8 0,-2 0-40,-2 0 1,-2 6-1,1-1 1,-1-1 43,0-2 1,0 4-1,2 0 1,4-4 48,6-6 1,-2 2-1,0-4 1,1 2 26,-1-2 0,0 2 1,4-6-1,-2 0 2,2 0 1,2 4 0,2-4 0,0 0-37,0 0 1,-6 6-1,0-4 1,2 2 2,3 0 1,-5 0 0,-2 8 0,0 1-52,0 3 1,0 0 0,4-4 0,-2 2-17,2 2 1,2 0-1,2-6 1,0 0-68,0 0 0,6 0 0,1 0 0,-1 0 102,2 0 1,-6-2 0,4-2-1,-4-2 19,-2 2 1,6 7-1,0 3 1,-2 0-49,-2 2 1,-2-6-1,2 6 1,2-2-32,2 0 0,2 6 0,-4-4 0,2 0 7,-2 0 1,4 4 0,0-4-1,0-1 6,1 1 0,3 0 0,-4-4 0,0 2 76,0-2 0,4 4 1,-6 0-1,0 2-38,2 4 1,-4-4 0,8 0-1,0 0 14,-2 0 1,6-5 0,-4 5 0,2 0 36,-2 0 1,4-4 0,-4 6 0,4 2 9,2 2 0,0 2 0,0-2 0,-2-2-47,-4-3 1,4 1 0,-4 6 0,4 0-43,2 0 0,0-6 1,0 0-1,0 0 30,0-2 1,6 4 0,0-6 0,-2 0-6,-2-1 0,-2-1 1,2-6-1,2 2 26,2 4 1,0-4-1,-6 4 1,2-4-18,4-2 1,-2 6 0,6 0 0,-2-2 7,-4-2 0,6-2 1,0 0-1,2 0-32,0 0 1,-2-1 0,4-1 0,-2-2-1,1-2 1,-3 0 0,2 6-1,2 0 62,2 0 0,0 0 0,-2-2 0,-2-2-28,2-2 1,2-2 0,2 4 0,0-2-2,0 2 1,-2-4 0,-2 2 0,-2 2-28,2 2 1,8-4 0,2 0-1,-3 0-14,-1-2 1,-2 6 0,2-6-1,2 1 26,2 1 0,0-6 0,-4 4 1,2 0 14,2 0 0,6-4 1,-4 4-1,-1-2 1,1-4 0,4-2 0,-4 0 1,0 2 13,0 2 1,0 2 0,-4-4 0,2 2 13,-2-2 1,-2 4-1,-2 0 3,0 2 1,-1 0 0,1 4 0,0-4-54,0-2 1,0 0-1,0-4 1,0 2 20,0-2 0,6 4 0,0-2 0,-2 0-27,-2 2 1,4-6 0,0 4-1,-3-2 35,-1 2 1,0-4 0,2 6 0,2-2-13,-2 0 0,4 0 0,-2-4 0,-2 2-29,-2 2 1,4 0 0,2-6 0,0 2 10,-1 4 0,7-4 0,-4 4 0,2-4-5,0-2 1,-6 0 0,6 0 0,0 0 24,-2 0 1,4 0 0,-7 0 0,3 0 31,4 0 0,2 0 0,0 0 0,-2 0-12,-2 0 0,0 0 0,6 0 0,-1 0-35,1 0 0,0 0 0,0-2 1,-2-2-17,-4-2 0,4 0 0,-6 6 1,2 0 51,-1 0 0,-5 0 1,4 0-1,0 0 78,0 0 1,-4 0 0,6 0 0,0 0-55,-2 0 1,4 0-1,-7 0 1,3 0-30,4 0 1,2 0 0,0 0 0,-2 0-35,-2 0 1,-2 0-1,4 0 1,-3 0 44,3 0 1,0 0-1,-2 0 1,-4 0-26,0 0 1,0 0 0,4 0 0,-4 0 14,0 0 0,-4 0 0,5 0 1,-1 0-29,-4 0 0,4 2 0,-2 2 0,0 2-25,2-2 0,-6-2 1,6-2-1,-2 2-5,0 4 1,7-4 0,-1 4 0,2-4 19,-2-2 1,4 2-1,-4 2 1,4 1-2,2-1 1,-2-2-1,-3-2 1,-3 0 13,-2 0 1,6 2-1,-2 2 1,2 2 9,-2-2 1,4-2-1,-4-2 1,4 0-16,1 0 0,-1 0 0,0 2 0,0 2-19,4 2 0,2 0 0,-4-6 0,0 0 7,-1 0 0,7 6 0,0 0 0,-2-2 34,-2-2 1,0 0-1,2 2 1,1 2 44,-1-2 0,0-2 1,0 0-1,2 2-122,-2 2 0,4 2 0,-1-4 0,1 2-59,0-2 1,4 4-1,-4-2 1,0-2 70,-1-2 0,1 4 1,-4 0-1,2-2 33,-2-2 1,4-2-1,-2 2 1,-3 2-30,-1 2 0,4 0 0,0-6 0,-2 0 100,-2 0 1,4 2-1,0 2 1,-3 2-95,-1-2 1,-2-2-1,2-2 1,2 0 50,2 0 0,0 0 1,-7-2-1,1-2 20,0-2 0,6-6 1,0 4-1,-2 0 24,-2 0 1,-1-4 0,3 4 0,2 0-56,-2 0 1,-2-6-1,-2 4 1,0-2-49,0 0 1,-1 0 0,1-4 0,2 2 31,4 2 1,-4 1 0,4-7 0,-4 0-58,-2 0 0,-1 0 0,1 0 0,-2 0 12,-4 0 1,2 0 0,-6 0 0,0 0 56,0 0 1,-2 0-1,-6 2 1,1 2 0,5 2 1,-4-6 0,6-6 0,-2 2-10,0 3 1,2-5-1,-4-2 1,2-2-14,-2-4 1,4 0-1,-2 0 1,-3 2 14,-1-2 1,-2-2 0,0-2 0,0 0-3,0 1 0,-6-1 0,0 0 1,0 0-61,-2 0 0,4 0 0,-6-2 0,0-2 12,0-2 0,4 1 0,-6 3 1,-2-2 19,-2-2 0,-2 0 0,0 6 0,0 0 66,0 0 1,-2-6 0,-2 1 0,-4 1 63,-2 2 0,-2 2 1,-6 0-1,0 2-60,0 4 1,0-4 0,0 4 0,0-2-29,0 2 1,-6-3 0,1 5 0,1-2-35,2 0 1,-4 0 0,-2-4 0,0 2 27,0 2 0,-4 0 1,4-4-1,-2 2-5,-4 3 1,-1 1 0,-3-4 0,0 4 3,0 2 0,-6-4 0,-2 4 1,0 0-6,0 0 1,3 0-1,3 4 1,-2-2-5,-2 2 0,0-3 0,4-1 1,-2 0 54,-1 0 0,-7 2 1,6 6-1,2 0-35,2 0 1,-4-2 0,-2-2 0,-1-2-2,-5 2 1,0 2 0,0 2-1,2 0 36,-1 0 0,-3 0 0,-2 1 0,0-1 46,0 0 1,0 0 0,-1 2-1,-3 2 1,-2 2 0,0 2 1,6-4-1,1 4-44,-1 2 1,-2-4-1,0 4 1,-2 0-193,1 0 0,5-6 0,-10 4 0,4-2 102,4 0 0,-9 2 0,9-4 0,-2 2 23,0-2 0,-4 4 1,-1-2-1,-1 0 37,0 2 1,2-4 0,4 8-1,-1 2-13,-3 2 0,0-3 0,4-1 0,-2 2-27,-1 2 0,-3-4 0,2 0 0,-6 2-4,-3 2 0,3-4 0,0 0 0,0 0 104,2-2 0,-3 4 0,5-8 0,0 0-23,0 2 0,2-6 1,7 6-1,-1-2-30,0 0 0,0 6 0,0-4 0,1 2 9,-1 4 1,-6-4 0,0 2-1,0 2 49,-1 2 1,-1 2-1,-6 0 1,2 0 12,-1 0 0,3 0 0,-2 0 0,0 2-20,2 4 1,-5-4 0,5 6 0,0-2-58,4 0 1,-1 0 0,1-6 0,2 2-58,2 4 1,8-4 0,0 4 0,1-4-221,1-2 0,-4 0 1,8 0-1,2 0-183,2 0 1,-3 2-1,-3 4 1,0 6-106,0 4 1,-4 8 0,4 2 0,2 0 21,5 0 1,-3 7 0,10-1-1,-2 6-93,2 2 603,-4-6 0,14 10 0,-6-8 0</inkml:trace>
  <inkml:trace contextRef="#ctx0" brushRef="#br0">4197 5726 6019,'12'0'-79,"-2"-2"0,0-2 0,0-2 70,4 2 1,-6 0 8,-2-2 0,-4 4 0,-2-6 0</inkml:trace>
  <inkml:trace contextRef="#ctx0" brushRef="#br0">4233 5726 8053,'-18'0'327,"8"0"1,0 0-550,4 0 479,4 0-207,-5 0 0,7 2 320,0 4-237,0-4 1,0 14 0,0-4-105,0 4 0,0 4 1,0 1-1,0 5-7,0 2 1,0-4 0,0 6 0,0 2-19,0 2 1,0 4 0,-2 2 0,-2 2 22,-2-2 1,0-1 0,4 1-1,-2 2 17,-2-2 0,-2 4 1,4-2-1,-2-2-14,2-2 0,2-2 1,2-1-1,0 1-37,0 0 0,0-2 0,0-2-46,0-2 0,6-2 1,2 4-1,0-4 1,0-2 4,-4-4 0,4 3 0,0-1 0,0-2-58,-1-2 1,1-2 0,-2 0 72,6 0 1,-2 0 71,2 0 1,0-2-1,4-2 1,-2-4-37,-2-2 0,0 4 1,4-4-1,-2 0 15,-2 0 0,0 4 0,6-4 1,0 0 36,0 0 0,2 4 1,2-6-1,1 0-2,-1 2 0,-2-4 1,-2 6-1,2-2-30,4-4 0,-2 4 1,6-2-1,0-1-21,0 3 1,-4-6 0,6 6 0,1-2 1,3 0 1,0 6 0,-2-6-1,-2-2 10,2-2 1,2 4 0,2 0-1,0-2 36,-1-2 1,1 0 0,2 2 0,2 2-28,2-2 1,0-2 0,-6-2 0,-1 2 8,1 4 0,6-4 0,0 4 0,-2-2-21,-2 2 0,-2-4 0,0 6 1,-1-2-15,1 0 1,0 0 0,0-4 0,0 2 27,0 2 0,0 2 1,2-4-1,1 2 9,3-2 1,2 4 0,-4-2 0,4 0-33,2 2 1,0-6-1,3 4 1,-3-4 9,-2-2 1,6 6 0,-4 0-1,2-2 67,-1-2 1,-5-2-1,6 0 1,0 0-23,-2 0 1,6 0 0,-7 0 0,3 0-58,0 0 0,0 0 1,6 0-1,0 0 48,-1 0 0,1 0 0,2 0 1,2 0-100,2 0 1,1 0 0,-3-2-1,2-2 49,-2-2 0,-2-6 0,-1 6 1,1 2 3,-2 2 0,4-4 1,-10 0-1,3 2-18,3 2 1,0 0 0,0-2 0,0-2-1,-1 2 1,-5 2-1,0 2 1,0 0 23,-2 0 0,4-6 0,-7 0 0,1 2 50,0 2 1,0 2-1,-4-2 1,2-2-15,-2-2 0,-3-2 1,1 4-1,2-2-22,2 2 0,2-4 0,-4 0 0,2 0 17,-3 0 1,1-4 0,0 4 0,2 0-22,-2 0 1,-2 0-1,0 4 1,2-4-26,1-2 1,1 6 0,-6-4 0,2 3-63,4-1 1,-4-2 0,4 4 0,-5-2 64,-1 2 0,-2-4 1,-2 2-1,-2 0-56,2-2 1,0 4-1,0-6 1,-2 0 47,1 0 0,1 0 1,0-4-1,-2 2 91,2-2 0,-4 4 0,0-2 1,-2 0-20,-4 2 0,4-6 0,-3 4 0,-1-4-9,-2-2 1,-2 0 0,0 0 0,-2-2 117,-4-4 1,4-1 0,-6-7 0,2 2-17,0-2 1,-6 4 0,4-2 0,0-2-143,0-2 0,0-2 0,4 0 0,-2 0-139,2 1 0,0-1 0,0-2 1,-3-2-7,3-2 1,2-8 0,0 2 0,-2-4-2,-2-1 0,0-1 0,4 0 0,-2 0 215,-2 0 1,-6 8-1,4 4 1,-2 5 41,-4 1 1,-2 6 0,-2 2 0,0 2-159,0 4 0,0-4 1,0 2-1,-2 2 34,-4 2 1,4 0 0,-4-2 0,2-2 33,-2 2 0,4 2 0,-6 3 0,2-1-24,0 0 0,-6 6 1,4 0-1,-2 0-63,-4 2 0,-2 2 0,-2 6 0,0-2-70,1-2 1,-9 0 0,-4 6-1,-2 0 78,2 0 0,-10 0 0,4 0 0,-4 0 127,-4 0 1,5 0 0,-9 2 0,-2 2-25,-2 2 1,-4 0 0,-1-4 0,-5 2-105,-2 2 0,-4 6 0,-8-4 0,-3 2 1,-3 4 1,-4-4 0,-9 0 0,-5 0 36,0 0 0,47-8 0,-1 0 1,0 1-1,0-1 0,-3 0 1,-2-2-16,1 1 0,-1-2 1,-4 1-1,0 0 1,2 0-1,-1 0 1,-4 0-1,0 0 91,-1 0 1,-1 0 0,-1 0 0,0 0-1,-3 0 1,-1 0 0,-1 0 0,0 0-41,0 0 0,-1 0 0,-5 0 1,0 0-1,0 0 0,-1 0 0,-4 0 1,0 0-232,0 0 1,-1 0 0,-6 0-1,-1 0 1,-1 1 0,0 0 0,-5 2-1,-1 0 96,31 1 1,-1 0-1,0 0 1,-3 2 0,0 1-1,-1 0 1,-2 2-1,-1 1 1,-1 1 0,-3 3-1,-1 0 1,0 2-1671,-1 1 0,-1 2 0,0 1 1779,-5 3 0,-1 1 0,0 1 0,0 1 0,0 0 0,-1 2 0</inkml:trace>
  <inkml:trace contextRef="#ctx0" brushRef="#br0">13113 2441 8257,'-18'-10'-8,"2"6"1,4 10 0,4 10-25,0 6 0,4 10 0,-6-2 1,2 4 104,4 2 0,-4 2 0,2 1 20,2 3 1,2 2-1,2-4 16,0 2 1,0 8 0,0-4 80,0 0 1,0 11-1,0-3 1,0 2-91,0 0 1,0 4 0,0 0-1,0-3-46,0-1 1,0 6 0,0 6 0,0 6-5,0 3 0,0 7 1,0-4-1,0 0-66,0 0 0,-6 5 1,0-1-1,0 4 33,-2 2 1,4 3 0,-6-1-1,0-6-24,0-4 1,0-1-1,-4-7 1,4-4 24,2 0 0,-6-2 0,2-1 0,-2-3 64,2-2 0,-3 6 1,3-2-1,-4 1 7,-2-1 0,6 2 0,0-6-72,-2 2 0,-2 1 0,-2 7 0,0 0 0,2 0-39,4 0 1,-4-3-1,4-1 1,-4-4-4,-2-2 0,6 4 0,0-8 0,0-5 20,2-3 0,-3-4 0,7 4 0,0-4 10,-2-2 1,6-2 0,-4-6 0,4-1-36,2 1 0,0 0 0,0-2 0,0-4-36,0-6 0,2 2 1,2-2-1,2-2 46,-2-2 1,0-2 0,0 0 0,4 0 17,1-1 0,-3 1 0,6 0 0,2 0-48,2 0 1,2 0-1,0-2 1,0-2 7,0-2 1,6 0-1,2 4 1,0-4 44,0-6 1,4 2 0,-4 0 0,1 0-15,5 0 0,-4-2 1,2-6-1,0 0 159,-2 0 0,6 6 0,-4 0 0,4-2-17,1-2 1,3-2 0,2 2 0,2 2-103,-2 2 1,4 0 0,0-6 0,1 0-56,5 0 0,-4 0 1,2 0-1,2 0 38,2 0 1,7-2-1,1-2 1,-2-2 103,-2 2 0,-2 0 1,-1 0-1,1-2-54,0 2 1,2 2 0,2 2 0,1 2-164,-1 4 1,-2-2-1,-2 6 1,0 0 35,-1 0 1,7-6 0,0 4-1,-2-2 31,-2 0 1,-3 0-1,3-6 1,0 0 14,-2 0 1,10 0 0,-10 0-1,1 0 125,1 0 1,-2 0 0,2 0-1,2 0-6,1 0 0,3 0 0,-4 0 0,4 0-94,1 0 1,-3 0-1,6 0 1,0 2 20,-2 4 1,3-4-1,-5 4 1,2-2-11,4 2 1,-7-4-1,1 4 1,-2-4 31,0-2 1,8 0 0,-5 0-1,3 0-38,0 0 0,-2 0 0,3 0 0,-1 0-6,2 0 0,0 0 0,0 0 0,-5 0 21,-1 0 1,6 0-1,-4 0 1,-1 0 3,-3 0 1,2 0-1,0 0 1,2 0-97,3 0 0,-3 2 0,2 2 1,2 2-62,1-2 0,5 0 0,2 0 0,2 1 52,-3-1 0,5-2 0,-2-2 0,0 0 62,1 0 1,-5 0 0,6 0-1,-5 0 76,-3 0 1,12 0 0,-6 0 0,5 0-75,1 0 0,4 2 0,-6 2 0,3 4-43,5 2 0,-4-6 1,9 2-1,-5-4 20,-6-2 0,3 0 1,-5 0-1,2 0 4,0 0 0,-1 0 0,5 0 0,-2 0 189,-3 0 0,7 0 1,6 0-1,-3 0-169,-1 0 0,0 0 0,-1 0 1,1 0-56,-4 0 1,-3-2 0,3-2 0,-4-2 72,-6 2 0,-7 2 1,-3 2-1,-4 0-8,-2 0 0,1-6 0,-7 0 0,-4 0 21,0-1 1,0 5 0,0-6-1,-3 2-25,-1 0 0,-8-6 1,2 4-1,-4 0 22,-2 0 0,-6-4 0,-3 4 0,-1 0 57,-4 0 0,-2-6 0,-2 2-1,0-4 1,-2-2 0,-2 0 0,-4 0-12,-2 0 0,4 0 1,-4 0-1,0 0-21,0 0 1,-2-6-1,-6-2 1,0-1 68,0-5 1,0 4 0,0-2 0,0-2-68,0-2 0,0-8 0,0 0 1,0 2-22,0 2 1,0-5 0,0-5 0,2-4-91,4-2 1,-2-6 0,6-2 0,-2 0-32,-4 1 1,4-13 0,-2 0 0,0-4 74,2-1 0,-6-11 0,6 4 0,-2 2 54,0 2 1,2-7 0,-5 3 0,3 2-22,-2 2 0,-2-9 0,0 1 0,2-2-43,2 1 1,0-1-1,-6-2 1,0-4 48,0-1 1,0 5 0,0-4 0,0 4 8,0 5 0,0-9 0,0 12 0,0 0-48,0-1 0,2-5 1,2 0-1,2 4-149,-2 1 0,-2 1 0,-2 0 0,0 4 87,0 3 1,-6 1 0,-2 6 0,-2 2 185,-4 4 0,1 5 0,-3 7 1,0 2-38,-4 4 1,-2 4-1,4 8 1,0 2-134,0 4 0,-2-3 0,-2 5 0,-4 0 8,-2 4 1,4 2-1,-6 0 1,-1-2 99,-3 2 1,-2 2 0,-2 2-1,-2 2 63,-2 4 1,-8-2-1,1 6 1,-7 0-51,-4 0 0,-12 0 1,4 4-1,1-2 11,-3 2 0,0-4 1,-4 2-1,-1 0-138,-3-2 0,-8 4 1,3-6-1,-7 1 47,-6-1 0,-1 4 1,45 1-1,0 0 1,0 0-1,0 0-8,-2-1 1,-1 2 0,-3 1-1,0 0 1,-4-3 0,-2 0 0,2 0-1,-1 0 62,0 1 1,0 0 0,0-3 0,-1 0 0,-2 2 0,0 0 0,-1-2 0,-1 0 14,0-1 1,0 0-1,-4-3 1,-1 0-1,3 0 1,0 0 0,0 1-1,-1 0-69,-3 1 0,0 0 0,-1 4 0,-1 0 0,-6 0 0,0 0 0,0 0 0,-1 0 42,-1 1 1,0 0 0,-2-2 0,-1 0 0,2 3-1,1 0 1,-2 0 0,0 0-21,-1 1 0,-1-2 1,-5-1-1,-2 0 1,0 2-1,-1 0 1,1 0-1,-1 1-108,-3-1 0,0 0 0,0-2 0,-1 0 0,0 1 0,-1 2 0,33 0 0,0 0 0,1 1 116,-1-1 0,1 0 0,-2 1 0,-4-1 1,-1 0-1,0 1 0,3 0 0,0 1 0,0 0-38,-5-1 0,0 0 0,1 0 0,3-1 1,1 1-1,0 1 0,-2 0 0,-1 1 0,0 1 1,1-1-1,0 0 0,0 0 0,2 0 0,0 0 1,0 0-204,-1-1 0,0 1 0,0 1 0,4 1 0,0 1 0,1 2 0,-33 2 0,1 4 0,3 2 0,2 2-295,3 0 0,1 3 0,-1 3 0,1 2 534,5 1 0,2 0 0,1 2 0,1 2 0,2 1 0,0 2 0,0 1 0</inkml:trace>
  <inkml:trace contextRef="#ctx0" brushRef="#br0">13077 4272 8224,'-10'-2'-1628,"4"-4"1572,4 4 1,4-6 795,4 8-188,-4 0 1,14 2-430,-4 4 1,-2 2-1,2 6-113,2-2 1,1-2 0,3 4 0,0-4 14,0-2 1,2 4 0,2-6-1,2-2-42,-2-2 1,-2 4 0,-2 2 44,0 2 0,0-6 0,0 4 0,0-2-12,0 0 1,-1 7-1,1-3 1,0 0 1,0 6 0,0-6 0,0 2-4,0 0 1,2-6 0,2 6 0,2 0 37,-2-2 1,-2 4 0,-2-6 0,0 0-12,0 0 0,5 0 0,1-4 1,-2 4-30,-2 2 1,-2-4 0,2 4 0,2-2-12,2-4 0,2 6 0,-4 0 0,2 0-12,-2-4 0,4 2 0,-3 0 0,-1 0 19,-2 0 1,4 4 0,0-6 0,-2 0 101,-2 2 1,4-6-1,0 4 1,0-4-80,2-2 0,-4 2 0,5 2 0,1 2-19,0-2 0,2-2 1,6-2-1,0-2-22,0-4 0,0 4 0,0-4 0,-3 2 36,-3-2 1,4 2 0,-6-6 0,2 2-5,0 4 0,-2 2 1,4 2-1,-4-2-4,-2-4 0,3 4 0,-3-6 0,2 2 17,4 0 0,2-2 1,2 4-1,-2-4-5,-4-2 0,6 4 0,-3-4 1,7 0-34,0 0 1,-2 0-1,-2-4 1,0 4-3,0 2 1,-3-4 0,-1 6-1,-2 0 24,2-2 0,-6 4 0,0-6 0,-2 0 9,0 0 1,6 4-1,-6-4 1,-2 0 10,-3 0 0,5 0 0,0-4 0,0 4-10,2 2 1,-6-3-1,4 3 1,-4 0-7,-2 0 1,0-6 0,0 4-1,0-2-6,0 0 1,-6 2 0,0-4 0,0 2-1,-3-2 0,7 4 0,-6-2 0,2-2-59,0-2 1,-6 0 0,4 2 0,0 2 28,0-2 0,-6 4 0,2-2 0,-4-2 2,-2-2 1,0-2 93,0 0 0,0 0 1,-2 1-1,-2-1 1,-4 2-59,-2 4 0,4-4 0,-6 4 1,0-4-20,2-2 0,-4 0 1,6 2-1,-2 2-5,-3 2 0,-1 0 1,0-6-1,2 2 17,-2 4 0,-2-4 0,-2 4 0,-2-4 6,-4-2 0,4 2 0,-4 2 0,2 2 28,-2-2 0,2 5 1,-6-1-1,1 0-75,-1 0 0,4 4 0,-4-4 0,0 0 26,0 0 1,-2 4 0,-6-4 0,0 2 89,0 4 0,1-4 0,-3 0 0,-2 0-44,-2 0 1,0-4 0,6 6 0,-2 0 7,-3-2 1,3 6 0,-6-6 0,0 2 23,-4 0 0,-4 0 1,-3 6-1,-3 0 4,-2 0 1,-2 0-1,2 0 1,-3 0-79,-1 0 0,-6 0 0,4 0 0,-3 0-109,-3 0 0,-8 2 0,-6 6 0,-5 8-134,-5 6 1,41-3 0,-2 2 0,1-1-1,-1 2 1,-4 3 0,0 2 14,-2 2 1,1 1-1,-2 2 1,0 2-145,-2 4 1,1 2-1,-3 0 1,0 2-1,-4 3 1,1-1-1</inkml:trace>
  <inkml:trace contextRef="#ctx0" brushRef="#br0">22010 6228 7982,'0'-12'0,"0"0"-189,0 8 0,0-12 0,2 6-10,4 1 0,-2-5 1,8 6-1,2 0 1,2-2 140,1 0-42,-7-2 0,6 0 115,-4 0 0,2 0 0,0-4 440,-2 4 1,-8-4-52,2 4 0,-4-4 426,-2-2 1,0 0-531,0 0 0,0 0-130,0 0 18,0 8 0,-2-4-42,-4 8 0,2-2 0,-8 4 0,-2 0-23,-2 6 1,-4 14-1,-1 14-94,-3 4 0,0 6 0,6 4 0,0 6 1,2 0 43,4 1 0,4 1 0,8 4 0,0 2-96,0 2 0,0 2 0,0 0 0,0 5 86,0 3 1,0 12 0,0-10-38,0 1 0,0-1 0,0-6 0,2-8 1,2-8-66,2-8 0,2-6 0,-4-7 0,2-5 37,-2-4 0,4-8 133,-2 0 1,2-8 26,-2 2 0,-4-12 0,4-6 0,-4-4-99,-2-2 0,0-8 1,2-3-1,2-5 3,2-2 1,0-6 0,-4-2 0,2-2-258,2-4 0,6-8 0,-6-1 0,-2-1 126,-3-2 0,1 0 1,2-6-1,2 2 50,-2-1 1,-2 3 0,-2 0 0,0 0 52,0 0 0,0 9 0,-2-1 0,-2 8 22,-2 4 0,0 4 0,6 10 0,0 6 67,0 4 1,-1 10-203,-5 4 1,4 6 156,-4 6 1,2 12-1,0 12 1,-2 6-63,2 6 1,2 10-1,2 10 1,0-1-50,0 1 0,0 12 0,0 0 0,0 2-75,0-3 0,0 7 0,2-12 0,2-2 32,2-2 1,6-4-1,-6-9 1,-2-3 41,-3-6 0,5-6 0,0-6 0,0-6 25,2-4 234,-6-10 0,6-6 0,-8-16-129,0-12 1,0-10-1,0-8 1,0-6 29,0-4 0,0-3 0,0-3-53,0-2 0,0-6 1,0 6-1,-2 0 1,-2 3 128,-2 3 0,-6-10 1,4 10-1,1-2-153,-1 0 1,-4 4 0,6 3 0,2 1-55,2-2 0,-4 6 0,0 2-81,2 4 0,2 2 0,2 2 0,0 5 0,0 5 40,0 4 0,-6 8 29,0 0 178,0 8 0,6-2-219,0 12 1,0 12 0,0 14 40,0 7 0,0 15 1,0 12-1,0 4 0,0 4 6,0 4 1,2-3-1,2 9 1,2-2-129,-2-6 1,-2 7 0,0-9 0,2 2 170,2-2 1,0 8 0,-6-13-1,0-1-35,0-6 0,0-6 0,0-4 0,2-6-49,4-11 1,-4-1 0,4-10 53,-4-2 113,-2-10 0,0-12 0,0-14 0,0-8-75,0-8 1,0-8-1,0-7 1,0-9 17,0-2 0,0-14 1,0-2-1,0-3-1,0-5 1,0 10 0,0-6 0,0 2-113,0 7 0,0-5 0,0 6 0,2-2 3,4 2 1,-4 3-1,4 7-43,-5 2 1,-1-4-1,0 12 1,0 0 46,0 4 0,0 12 0,0 7 1,0 3 336,0 2-401,0 0 0,0 10 1,0 8 88,0 10 1,0 10 0,0 8 0,0 11 0,0 9-11,0 8 1,-5 16-1,-1 0 1,2 3-27,2 5 1,0-4 0,-2 8 0,-2 0 91,2-3 0,2-1 1,2-8-1,-2-2 1,-4-4 1,4-7-1,-4-11 1,4-6-3,2-4 1,0-4 0,0-4-1,0-6 10,0-4 0,0-8 108,0 0 9,0-8 1,0 2 0,0-12 0,0-6-105,0-4 1,0-12-1,0-8 1,0-10-63,0-6 1,0-2-1,0-2 79,0-3 0,0-3 0,0-6-26,0 2 0,0 6 0,0-3-158,0 1 1,-2 2 0,-2 8 0,-2 2 16,2 2 0,2 2 0,2-1 28,0 5 0,0 6 0,0 4 0,0 4 4,0 2 0,0 2 0,0 6-129,0 0 300,0 0 0,2 8-86,4 4 0,-4 12 0,4 6 0,-4 6-5,-2 6 0,0-2 1,0 8-1,0 2-10,0 2 1,0 2-1,0 2 1,0 1 38,0 3 1,0 6 0,0-4 0,0 0-2,0 0 1,0-2-1,0-6 1,0-2 37,0-5 0,-2 3 0,-2-6 0,-2 0 45,2 0 0,2-2 1,2-6-85,0 0 1,0 0 0,-2-2-1,-2-2-45,-2-2 0,0-6-85,6 6-40,0-8 0,0 6 71,0-4 71,0-4 138,0 6 189,0-8-10,0 0-49,0-8-177,0-2 0,0-2 1,-2 2-24,-4 2 1,4 0-173,-4 2 265,4 4 142,2-6 238,0 8-953,0 0 205,0 8 518,0-6-276,0 6 427,0-8 937,0 0-996,0 8-457,0-6 55,0 6 307,0-8-549,0 0 101,-8 0 287,6 0-44,-6 0-329,8 0 646,0 0 1,-2 6-294,-4 0 115,4 0-91,-6-6 15,0 0 10,6 8-571,-14-6-52,14 6 93,-6-8 155,8 0 119,-8 0-8,6 0 74,-6 8 21,8-6 170,0 6-118,0-8 80,0 0 1,-2 6-121,-4 0 0,4 2-167,-4-2-925,4-4 0,2 8-388,0-5 578,0-3 223,0 6 147,0-8 753,0 0-115,-8 0 0,4 0 771,-8 0-200,8 0-344,-4 0-534,8 0-1080,0 0 928,0 8 0,2-6 313,4 4 1,-2-4-11,8-2-161,-8 0 965,12 0-490,-14 0-116,6 0 5,-8 0 0,2 0-686,4 0-237,-4 0 0,12-2 0,-6-2 0,2-4-387,4-2 0,-4 6 0,2-3 0,2 1 1122,2 0 0,2-8 0,0 4 0</inkml:trace>
  <inkml:trace contextRef="#ctx0" brushRef="#br0">4377 5618 7946,'-8'-10'29,"-4"4"1,-4 4 0,-2 2 0,0 2 0,2 4 95,4 6 0,2 6 0,6 4 1,-2 4-1,2 2 0,2 6 89,2 6 1,0-1-150,0 9 1,0 0-1,0 6 1,0 0 166,0 0 0,-6 8 0,0 3-96,2 5 0,-4 0 0,2-2 0,2-2-34,2 1 0,2 1 0,0 0 21,0-2 1,0-2 0,0 3 0,0-3 71,0-2-332,0-2 0,6-8 0,2-2 0,0-4 29,0-3 1,6 3 0,-2-8 0,4-4 114,2 0 1,0-2 0,2 0-1,2-4 15,2-2 0,8-2 0,-2-6 0,3-1-3,3 1 1,2-6 0,2-2-1,4-2-1,2-4 0,0-2 0,1-2 0,-3 0-5,0 0 0,0 0 0,6 0 0,-2 0 28,1 0 1,-1 0 0,4 0 0,4 0-39,0 0 1,0 0 0,-3 0 0,3 0-140,4 0 148,-4 0-689,14 0 679,-15 0 1,7 0 53,-8 0 0,6 0 0,0 0 0,-1 0 126,3 0 1,-4 6-1,6 2-148,-3 2 1,5-6 0,-4 2-1,2-4-48,4-2 0,1 6 0,5 0 0,2-2-33,2-2 1,5-4 0,-5-2-94,-2-2 198,5 0 1,-7 0 0,6-2 0,-4 0 91,-5 0 0,13 2 0,-6 6 0,6 0-95,-1 0 1,5-2-1,-6-2 1,3-2-54,5 2 1,-4 2 0,9 0 0,-1-2-19,2-2 0,-5 0 1,7 6-1,-2 0-19,-1 0 1,3-6 0,-4 0 0,3 2-18,3 2 1,-6 2 0,1 0 0,-5 0 13,-6 0 1,2-6-1,-7-1 1,1-1 242,0 0 1,-3-6 0,-7 4-200,-4 0 0,-4-6 0,-6 6 1,-1-2-1,-1 2 0,-8 2 0,0-4 0,-4 4 0,-2-2 1,-3-4 1,-3 4-1,-2-2 1,-4-2-9,-2-2 1,4-4 0,-6-4-1,-2-4-8,-2 0 1,-2-14 0,0 1 0,-2-9-14,-5-4 0,3-6 1,-6-2-1,0-2-29,0-3 0,4-1 0,-6 0 29,-2 2 1,-2 2 0,-2-3-1,0 3 1,0 0-34,0 0 0,-2 0 0,-4-4 0,-4 3-22,0-3 0,-6 6 1,4 2-1,-3 4 43,-3 3 0,-2 5 1,-2 2-1,-2 2 3,2 4 1,0 8 0,0 2-1,-2 0 139,2 2 0,0 0 0,0 6 1,-2-1-63,3 1 0,-5 2 0,0 2 0,-2 0 35,-4 0 1,0 2 0,-2 2-1,0 2 73,-4-2 1,-3 6 0,-1 2-1,-4 4-17,0 2 0,-6-6 0,4 0 1,-3 2-120,-3 2 1,-2 2 0,-2 0-1,-4-2 41,-1-4 0,1 4 0,-8-4 0,-6 4-172,-3 2 0,-5 0 0,-8-2 0,-2-2 90,-1-2 0,40 3 0,-2 0 0,0 3 1,-1 0 15,-6 0 0,0 0 1,-3 3-1,-2 0 0,-3 1 1,-1 0-1,-1 1 0,-1 0 1,-4 1-1,0 0 49,-3-1 0,-1 0 0,-3 3 0,0 0 0,-5-2 0,-1 0 0,-2 2 0,-1 2-176,-3 2 0,-2 0 1,29-5-1,-2 0 0,0 1 1,0 1-1,0 0 0,0 1 174,-1-2 1,0 1-1,-2 0 1,-4 1 0,-1 0-1,-1 0 1,2-2-1,1 1 1,-1-1 0,0 1-1,-1 0 1,1-1-3,-1 1 0,0-1 0,0 1 0,3 1 0,0 0 0,1 0 0,-3-1 0,0 0 0,0-1 0,1 1 0,0 0 0,0 1-155,-1 0 1,-1 1 0,1 0 0,3 0 0,1 1-1,0 1 1,2 0 0,0 1 0,1 1 0,-2 0-1,-1 0 1,1 1 0,2-1 0,0 1 0,0 1-1183,1-2 0,0 1 1,1 0 1298,3 0 0,2 0 0,-1 0 0,-2 1 0,-1-1 0,1 1 0,1 1 0,1 0 0,-1 0 0</inkml:trace>
  <inkml:trace contextRef="#ctx0" brushRef="#br0">12754 2836 8333,'-18'0'-11,"2"2"0,2 2 0,2 6 0,0 4 0,2 6 0,4 0 0,4 0 1,2-2 41,0 0 1,0 0 0,0 1-1,0 3 1,0 4 0,0 0-1,0 2 1,2 0 198,4 4 1,-4 8-1,4 4 1,-4 0-184,-2 0 1,0 11-1,0-3 1,-2 2-1,-2 0-47,-2 2 1,0 2 0,6-5-37,0 1 1,-6 2 0,0 2-1,2 0 73,2-6 1,0 2 0,-2-7 0,-2 5 71,2 2-130,-6 0 1,8 6 0,-6-2 15,0-7 0,6 3 0,-4-6 0,2 2 15,-2-2 1,4-4 0,-4-6-1,4 0 9,2-3 1,0 5 0,0-10 0,0 2-30,0-2 0,2-4 0,4-8 0,6 0 9,4 0 0,-4 0 0,0-2 0,2-2 6,2-2 1,2 0 0,0 4 4,0-4 1,-2 4 0,-2-6 0,-2 1-2,2 1 0,2 0 1,2 6-8,0 0 1,0-6 0,-1 0 0,1 0 27,0-2 1,0 6 0,0-6-1,2 2 14,4 0 0,-4-2 0,6 4 0,-2-2-14,0 2 0,2-4 1,-4 2-1,1 2-5,-1 2 1,-2 2 0,-2 0 0,0 0-39,0 0 0,6-1 0,0 1 1,-2 0 2,-2 0 0,-2-6 0,0 0 0,0 2 1,0 2 1,0-4 0,-1 0-1,1 0 3,0-2 1,0 0-1,2-6 1,2 2-45,2-2 1,8-2 0,-4-2 0,2 0 31,0 0 0,0 0 0,5 0 1,-1 0 32,-4 0 1,4 0 0,-4 0 0,4 0 25,2 0 0,0 0 1,-1 0-1,1 0-11,0 0 1,0-6 0,0 0 0,0 0 36,0-2 1,8 0 0,3-6 0,5 2-67,2-2 1,0 0 0,2 0 0,1 2 10,3-2 0,2 4 0,-4-2 0,2 0-7,-3 2 0,-1-4 0,0 7 0,2-1-1,2 0 0,1-4 1,-3 6-1,2 0-7,-2-2 0,4 6 0,-3-4 0,-3 4-3,-6 2 0,8 0 1,-4 0-1,1 0-23,1 0 0,4 0 0,0 0 0,-2 0 9,-3 0 1,5 0 0,0 0 0,-2 0 21,-2 0 0,1 0 1,-1 0-1,-4 0 8,0 0 1,2 0 0,3 0 0,1 0 6,-6 0 0,8 0 0,-6 0 0,2 0-10,-1 0 0,5 0 1,0 0-1,-2 0-12,-2 0 0,3 0 0,1 0 0,-2 0 5,-2 0 0,4 0 0,-1 0 0,-3 0-25,-6 0 1,8 6 0,-4 0 0,1 0 18,1 2 1,4-6 0,0 4 0,-2-2-7,-3 2 0,1-4 0,2 4 0,2-2 15,-2 2 0,-3-4 0,-1 3 0,2-1-5,4 2 1,-4-4 0,3 4-1,-3-4-37,-2-2 0,-2 6 0,0 0 0,-3-2-46,1-2 0,6-2 0,-10 0 0,2 0 59,0 0 0,-9 0 0,5 0 0,-2-2 68,0-4 0,-6 2 0,-6-6 0,0 2-32,-2 4 0,0-5 0,-7-1 0,3-2 3,-2 0 0,-2 0 0,-2-6 0,0 0 7,0 0 1,0-2 0,0-4-1,0-4-21,0 0 1,-2-12 0,-2 2 0,-2-4 0,2-1 1,-4-5 0,0 2-1,-1-4 33,1-6 1,-6-2 0,2 2 0,-4-1-14,-2-3 1,0-14-1,0 2 1,0-2-89,0 1 1,0 1 0,0-2 0,0 0 14,0 2 0,0-3 0,0 11 0,0 0 202,0 4 0,-8 4 1,-2 4-1,-2 5-96,1 5 1,1 4-1,-4 0 1,4 0-105,2 2 0,0-4 0,4 10 0,-2-4-8,2-1 1,-4-1-1,0 2 1,0 2 94,0 2 1,-6 2-1,2-4 1,-2 4 19,2 2 0,-4 2 1,4 4-1,-4-2-46,-2-2 0,6 1 0,0 5 0,-2 0-32,-2 0 1,1 0 0,1 0-1,2 0-41,-2 0 0,-4 0 1,-4 0-1,-2 0 119,2 0 1,-6 0 0,0 0 0,-2 0 42,0 0 1,0 2 0,-5 2 0,-1 2-55,0-2 1,-6-1 0,-2-3 0,-2 0-8,-4 0 1,-1 0 0,-5 0-1,-4-2 29,-6-4 0,-11 2 0,-11-8 0,40 15 0,-2 0 8,-3 1 1,-1 0-1,-11-3 1,-2 0-1,-4 3 1,-2 0-1,-8 0 1,-3 0-185,-5 1 1,-3 3-1,20 4 1,-2 1-1,-2 2 1,-5-1-1,-2 0 1,-2 2-1,-5-1 1,-3 1 0,-1 1 82,-6 0 1,-1 1-1,-3 3 1,20 1 0,-2 2-1,0 2 1,-2 2 0,-7 1-1,-2 3 1,0 1 0,-1 2-1,16-1 1,-1 1 0,0 1-1,0 1 1,-1 1 25,-3 2 0,-1 2 0,-1 1 0,0 0 0,0 1 0,-4 0 0</inkml:trace>
  <inkml:trace contextRef="#ctx0" brushRef="#br0">12933 5816 8398,'2'-16'22,"4"4"0,-2 0 1,6 12-1,-2 8 0,-4 6 96,-2 4 0,-2 7 1,0 5-1,0 4 1,0 2-1,-2 2 1,-4 4-1,-4 6 31,0 4 1,-6 7-130,4 1 1,-4 2 0,0-4 0,2 4 31,2 2 0,2-5 0,-3 5 0,3-2 9,2-4 0,2-2 1,6-2-1,0-3 11,0-3 0,2 4 0,4-6 0,4 0-75,0-4 1,5 0 0,-3-4 0,4-5-19,2 1 0,0-2 0,0 0 0,0-4-8,0-2 0,0 0 0,2-4 0,2 2 13,2-2 1,8-2 0,-4-2 0,1 0 10,1 0 1,0-2 0,6-3 0,0-1 4,0 2 1,-2-4 0,-2 0-1,-2 0 47,1 0 1,3 0-1,2 2 1,0-6-21,0-4 1,2 4 0,2 0 0,4-2 62,1-2 0,3-2 0,4 0 0,-2 0-54,-2 0 0,6-2 0,3-2 0,-3-2-17,-4 2 0,0 0 0,8 0 0,1-2-17,-1 2 1,6-4-1,0 2 1,1 0 12,1-2 1,4 4-1,6-6 1,-2 0 32,1 0 0,1 4 1,-2-4-1,1 1-38,3-1 0,2 6 0,-6-2 0,-1 4-64,-3 2 0,-2 0 0,2 0 1,-3 0 47,-1 0 1,-2 0-1,4 0 1,-2 0 6,1 0 1,3 2 0,4 2 0,0 2-6,-3-2 0,5-2 1,-10-2-1,4 0 7,1 0 1,1 0 0,2 0 0,0 0 65,-3 0 0,5-6 0,-10 0 0,4 2-16,1 2 1,5-4 0,-2 0 0,-2 2-13,3 2 0,-3 0 0,8-2 1,-4-2-90,-5 2 1,11 2 0,-10 2 0,1-2 13,1-4 0,2 4 0,0-4 0,-3 2 64,3-2 1,0 4 0,-2-4 0,-1 4-71,-1 2 0,4 0 1,-8 0-1,5 0-42,5 0 0,6 0 0,-6 2 0,-1 2 41,3 2 0,-6 0 1,6-4-1,-5 2 88,-3 2 0,4 0 0,-8-6 0,3 0-19,1 0 1,8 6-1,-13 0 1,1 0-52,2 2 0,0-4 0,2 8 0,-3 2-13,-3 1 1,4-3-1,-4 0 1,3 0-34,3-2 1,-2 6-1,-2-6 1,-5 0 62,-1-4 1,-2 2 0,-6-2 0,2 0 51,3 2 0,-7-6 1,6 4-1,0-2-97,-2 2 0,-1-4 1,-1 4-1,0-4-12,0-2 0,-2 6 1,-2 0-1,-5-2 9,-1-2 1,4-2 0,-6 0 0,-2-2 82,-2-4 1,-8 2 0,-1-6-1,1 0 94,-2 0 0,4-2 0,-6-6 0,0 0-11,0 0 0,0-6 0,-4-2 0,2 1-38,-2-1 1,-3-6 0,-3 4 0,-2-2-55,-2 0 1,-6 0 0,4-6 0,-2-2-151,-4-4 1,4 2 0,-2-7 0,0-3-133,2-2 0,-6-8 0,6-2 0,-2-2 119,0-3 0,8-3 0,-4-2 1,2 0 44,0 0 0,0 1 0,6-3 0,-2 0 164,-4 2 0,4-8 0,-6 11 1,0-3 36,-4-4 0,1 8 1,1 8-1,0 5-55,0 1 0,-2 2 0,-4 2 1,2 4-58,2 2 1,2 2-1,-4 9 1,4 1-12,2 2 0,-6 2 0,2-2 0,-4 6-1,-2 4 0,0 2 1,0 0-1,0 0 25,0 0 0,-2 2 1,-4 2 24,-6 2 1,-4 2 0,-2-4-1,-2 4-4,-3 2 1,3 2 0,-6 6 0,0 0-31,-4 0 0,-2 0 0,-2 0 0,0 0 10,-4 0 1,-7 0 0,-1 0-1,-2 2 87,-2 4 1,-12-4 0,6 4 0,-5-2 7,-7 2 0,-8-4 0,-4 6 1,-1 0-35,-5 4 1,-2-4 0,-3 0 0,-3-2 43,-2 0 1,-1 0-1,1-6 1,-4 2-43,1 4 1,40-5 0,0 0-1,2 2 1,0 0 0,0-1 0,-1-2-61,-1 0 0,0 0 0,0 0 0,-1 0 1,-6 0-1,-2 0 0,-1 0 0,-1 0 13,-1 0 1,0 0 0,-7-2 0,-1-2 0,0 1 0,0 0 0,-7 1 0,-1 0-125,-4 1 0,-2 0 0,24 0 0,-3-2 0,0 1 0,-1 0 0,-1-1 0,0 0 1,-4 0-1,-1 0 0,-1-1 87,-4 0 0,-2-1 0,1 0 1,-3 1-1,0-1 0,-1 0 1,-5 0-1,0 1 0,-1-1 0,-4 2 1,-1-1-1,0 1-106,22 1 0,0 0 0,-1 0 0,-1 0 0,-7 1 0,-1-1 0,0 0 0,0 1 0,0 1 0,1 1 1,-1-1-1,0 1 0,-3 1 0,0-1 0,0 2 0,-1-1 45,0 2 1,-1 0 0,0 1 0,-1 0 0,13 1-1,0 0 1,-2 1 0,1 0 0,0 1 0,0 1 0,0 0-1,-1 2 1,1-1 0,-2 1 0,-1 1 0,-1 0 0,0 1-1,0 0 1,-1 1 76,-4 1 0,0 2 0,-1 0 0,0 0 0,0 1 0,-3 0 0</inkml:trace>
  <inkml:trace contextRef="#ctx0" brushRef="#br0">12915 2297 8369,'0'-17'-210,"2"9"0,2 8 0,2 10 0,-2 5 0,-2 3 369,-2 0 0,-6 8 0,0 4 1,0 4 142,-2 2 1,4 14 0,-6 6-1,0 4 1,0 5-156,-4 5 0,4 6 1,-1 14-120,-3-1 0,0 1 0,0 0 0,2-2 0,-2-1-44,-2 3 1,4-4 0,2 10 59,2-5 0,-4 5 1,6 0-1,2-2 0,2-3 1,2 5-1,-2 2 1,-2 0 10,-2-1 0,0 1 1,4-2-1,-2 3-46,-2 1 0,-1-43 1,0 0-1,2-2 0,0 0 1,-1 1-1,0 1-10,0 0 1,0 0 0,3-5 0,0 0 0,-2 2 0,0 1-1,1-4 1,0 0-100,0 47 1,2-5 0,2-7 0,0-4 98,0-2 0,0 3 0,0-5 1,0-2 81,0-2 1,0-4 0,0-3-1,2-1-32,4 2 0,-4 2 1,6 0-1,-2-3-72,0-1 0,2-8 1,-4 2-1,4-6-28,2-6 1,-6 2 0,4-9 0,-2-1 33,0-2 0,2-4 0,-4-2 0,2-4 93,-2-2 0,0 4 0,0-6 1,2 0-63,-2 2 0,6-6 0,2 3-69,4-3 1,2-8-1,0-2 1,0 0 51,0 0 0,5-6 0,3 4 0,2-2 36,4 0 0,-4 2 0,2-4 0,2 2-19,2-2 1,2 0 0,0 0-1,-1 2 8,1-2 1,2 0-1,2 0 1,2 2-19,-2-2 0,4 4 0,-1 0 0,1 0 30,0 0 1,8-2 0,0-6 0,6 0 19,-1 0 0,7 0 0,0 0 0,2 0 12,-1 0 1,-1 0-1,4 0 1,-4 0-43,-2 0 0,3 0 0,-3 0 0,2 0-21,4 0 0,-1 2 1,1 2-1,-2 2 56,2-2 1,5-2-1,3-2 1,-2 0 15,2 0 0,1 0 0,1 0 0,4 0 38,0 0 0,3 0 0,-7 0 0,-2 0-106,-3 0 1,7 0 0,2 0 0,0 0-78,-5 0 0,5 2 1,2 2-1,2 2-26,-3-2 0,5-2 1,-6-2-1,3 0 78,5 0 1,-4 0-1,9 0 1,-3-2 79,-2-4 0,-1 2 1,1-6-1,-2 2 61,-4 4 0,9-4 1,-3 2-1,0 0-49,-5-2 1,9 6-1,-4-4 1,1 4-27,1 2 0,4-2 0,3-2 0,-48 1 1,0 0-101,1 1 0,0 0 0,2-2 0,-1 0 0,45-4 1,2 0 18,-49 4 0,1 0 0,1-2 0,0 0 0,1 2 0,0 0 1,-1 0-1,-1 0 22,-1 0 0,0 0 0,1-2 0,-1 0 0,47-2 0,0 0 5,-1 0 0,-46 5 1,0 0-1,47 1 0,-1-2-17,1-2 0,-2 0 0,-5 6 0,1 0-23,-2 0 0,9-6 1,-9 0-1,2 2 34,-1 2 1,-1-4-1,-2-1 1,-2-1 0,-3 0 0,1 0 1,6 4-1,-3-2-76,-3 2 1,-4-4 0,-8 2 0,-1 2 18,1 2 1,-2-4 0,-2 0 0,-5 2 32,-1 2 1,4-4 0,-6 0-1,-4 2 49,-7 2 1,-5 0 0,-6-2-1,0-2 8,-2 2 1,2 0-1,-12 0 1,-1-4 12,1-2 0,-2 0 1,-6-4-1,0 2 19,0-2 1,0-10 0,0-4-1,0-2-8,0 0 1,-6-6 0,0-7-1,0-1 24,-2 0 0,4-12 0,-6 2 0,0-4-54,0-4 0,6 1 1,-4-9-1,1 2-31,1 0 1,-8-12-1,4 9 1,-2-5 19,0-4 0,6-8 1,-4-7-1,0-1-96,0-2 0,4 4 0,-8 43 0,0-1 0,1-1 1,0 0-53,2 1 1,0-2 0,-2-8-1,0-1 1,1 4 0,0 0-1,1-1 1,0 0 1,1 3 0,0-1 0,1-3 0,0 0 0,-1 1 1,0 0-1,-1 2 0,0-1 147,-1 0 0,0 0 1,-3 4-1,0 0 1,2-1-1,0 1 1,-1 2-1,0 2 56,0-45 0,-2 5 1,-2 3-1,-2 4 30,-4 6 0,-4 4 0,-6 5 1,2 1-123,2 2 1,0 6 0,-6-4 0,2 3-48,4 3 1,-2-4 0,6 2 0,0 2 110,0 2 1,-4-1-1,4 1 1,-2 6-2,-4 4 0,-2-2 0,-4 8 0,-2 4 84,-1 4 1,-7 4 0,4-1 0,-2 3 69,-4 0 0,-2 6 0,-2-4 0,0 2-124,0-2 0,1 4 0,-3-4 0,-2 4-26,-2 2 0,-2-2 0,2-2 1,-6-2-31,-3 2 0,-5 2 0,-2 3 0,-4-1 5,-2 0 1,-1 0-1,-9 0 1,-2 2-24,-2 4 0,-9-2 1,-1 6-1,-6-2-7,1-4 1,-5 4 0,-2 0 0,49 5 0,-1 0-19,-3 0 1,0 0 0,-2 0 0,1-2 0,-1-2 0,0 0 0,-3 0 0,0 0 48,-1 0 0,-1 0 0,-2 0 0,0 0 0,0 0 0,-1 0 0,-2 0 0,0 0 56,0 0 0,-1 0 0,-3 0 0,0 1 0,-2-1 0,-1 0 0,0 0 0,0 0-97,-2-1 1,-1 2-1,-4 1 1,-2 2 0,-2-1-1,-1 2 1,-1-1-1,0 2 67,0 0 0,-1 2 0,-11-1 0,-1 2 0,0 0 0,0 0 0,30 0 0,-1 0 0,-1 0-131,-1 0 1,0 0 0,0 0 0,-2 0 0,-1 1 0,0 0 0,-5 0-1,0 1 1,0 1 0,-2 0 0,0 1 0,-1 1 88,-2 0 0,0 0 1,-1 1-1,3-1 1,1 2-1,-1-1 1,0 0-1,-1 0 1,1 0-1,0 0 1,-1 0-1,1 0-64,-1-1 1,0 1 0,0 0 0,-2 2-1,1 0 1,0 0 0,1 1 0,1-1 0,0 1-1,0 0 1,0 1 0,0-1-86,3 1 1,0 1-1,0 0 1,3 1-1,0-1 1,1 2-1,3 0 1,0 1 0,1 1-1,2 1 1,1 0-1,0 2 152,0 0 0,1 2 0,0 0 0,1-2 0,1 1 0,-1 1 0,-1 3 0,0 0 0</inkml:trace>
  <inkml:trace contextRef="#ctx0" brushRef="#br0">2260 8203 15612,'-28'10'-16,"4"8"1,4 12-1,2 11 1,3 13-1,1 10 1,2 8 0,0 8-1,0 9-89,0 11 1,7-44-1,0 2 1,-2 2-1,0 2 1,1 1 0,0 1-32,-1 2 1,0 0 0,0 2-1,0 1 1,0-1 0,0 0-1,1 1 1,0 0-96,-1 0 0,0 1 0,2 4 0,0 0 0,0-7 0,0-1 0,1-2 0,0 0 187,2-1 0,0 0 0,1-6 0,0-1 0,1 0 1,0-2-1,2 48-36,4-5 1,4-3-1,8-10 1,0-6 351,0-4 0,6-3 0,2-1 1,2-2-256,4-2 0,-4 0 0,1 5 0,1-1-26,-2-4 1,6 2-1,-2-8 1,6-3-106,4-1 0,12 2 1,-5-2-1,3-4-82,6 0 1,-2-6-1,12-1 1,1-3 97,1-8 1,14 0-1,-9-8 1,5 0 43,-2 0 1,4-2 0,-1-8 0,5-2-8,4-2 1,-5-6 0,13 4 0,-2-2 79,-1-4 0,7-2 0,-6-2 1,-3 0-6,-1 0 1,4 0 0,1-2 0,3-2 245,-48 1 1,0 0 0,45-3 0,3 6 0,0 0-159,1 0 0,-39-3 0,0 0 1,-2-1-1,0 0 0,2 0 1,1 0-100,1 0 0,0 0 1,1-2-1,1 0 1,1 2-1,0 0 1,1 0-1,1 0 11,4 0 1,0 0-1,-4-2 1,-1 0-1,4 3 1,0 0-1,-2 0 1,-1 0-72,-1-1 1,0 0 0,3 3 0,-1 0-1,-2-2 1,0 0 0,0 2 0,-1 0 57,-1 1 0,0 0 0,2 0 0,-1 0 0,2 0 0,0 0 10,2 0 1,0 0 0,-3 0 0,-1 0-21,-1 0 0,0 0 0,0 0 0,1 0 0,0 0 0,0 0 14,0 0 1,1 0 0,0-1 0,0 0 0,1-1-1,1 0 1,-2-1 0,0 0 22,-2 1 0,1 0 0,4 0 0,0 0 0,-3 0 0,-1 0 0,0-1 0,0 0-3,2 1 1,-1 0 0,-2 1 0,0 0 0,1 1 0,0 0 0,-2 0 0,1 0-14,0 0 1,0 0-1,0 0 1,1 0-1,-2 0 1,0 0-1,0 0 1,1 0 15,-1 0 0,0 0 0,1 0 0,1 0 0,-1 1 1,0 0-1,0 1 0,-1 0-13,2 1 0,0 0 1,-5 0-1,0 0 1,2-2-1,1 0 1,0 1-1,0 0-32,-2 1 0,1 0 1,3 0-1,0 0 1,-1-3-1,1 0 0,0 0 1,0 0-19,0 0 1,-1 0 0,0 3 0,0 0 0,-3 0 0,-1 0-1,0-1 1,0 0 10,-2-1 0,0 0 0,1 2 0,-1 0 0,-2 1 0,0 0 0,-1 0 0,-1 0 60,-1 0 1,0 0-1,1 2 1,0 0-1,-4-2 1,-1 0-1,3 0 1,0 2 41,-1 1 0,2 0 0,2-2 1,1 0-1,-6 0 0,0 0 0,0 0 1,-1 0-50,2 0 1,0 0 0,2-1 0,0 2 0,0 0 0,1 2-17,0-2 1,0 0 0,-5-3-1,0 0 1,4 1 0,1 1-1,1 1 1,0-2 0,-1 1-1,-1-2-26,0 1 0,0 0 0,3 2 0,0 0 1,-5-1-1,-1-2 0,1 1 0,0 0-18,-1 0 1,1 0 0,6 2 0,0 0-1,-3-2 1,0 0 0,1 0 0,-1 0 11,-2 0 1,0 0 0,0 0-1,0 0 1,-3-2 0,1 0-1,3 2 1,0 0 10,1 1 0,1 0 1,2-3-1,0 0 1,-4 2-1,0 0 1,-2-1-1,-1 0 8,1 0 0,0 0 0,0 3 0,0 0 0,0-3 0,1 0 0,0 0 0,0 0-9,0 1 0,-1 0 1,1-3-1,0 0 0,0 3 1,0 0-1,-1-1 1,-1 0 9,-1 0 0,0 0 0,4 0 1,0 0-1,-3-2 0,-1 0 0,1 1 1,0 0 18,1 0 1,-1 2 0,0 2 0,0 0 0,0-3 0,0 0 0,47 1-19,-1-2 0,-46 1 1,0 0-1,47 3-12,1-2 1,-48-2 0,0 0-1,43 2 1,-1 2 0,-2-2-14,-3-2 1,5-2 0,0 2 0,-3 2-23,3 2 1,0 0-1,-5-6 1,-1 0-75,-4 0 0,4 0 1,-7 0-1,5 0 61,4 0 1,-11 0 0,11 0 0,-6 0 63,-8 0 1,7-6 0,-9-2 5,6-2 1,-5 4 0,3-4 0,-4 0 0,-2 0 55,-1-4 0,1 0 0,0 0 0,-2 2-33,-5-2 0,3 0 0,-6 0 1,0 2 115,0-2 1,-3 4 0,-5 0 0,-2 0-139,-4 0 0,2 0 1,-8-4-1,-3 2 51,-1-2 0,2 4 1,-2-2-1,-4-2-155,0-1 1,0-3-1,0 0 61,-5 0 1,3-2 0,-6-2 0,0-4 0,0-2-2,-4-4 0,-2-2 1,-2-2 180,0 0 1,-6 0-1,-2 1 1,0-3-1,-2-2 149,0-2 1,0-8 0,-4 2-281,2-4 1,1-2 0,-3-1 0,4-3 0,0-4-54,0-2 0,0-2 0,-4-5 0,2-1-12,-2 0 0,-2 0 0,0-2 1,2 1 84,2 1 0,2-16 0,-4 6 1,2-4 113,-2-1 1,4-5 0,0 8 0,0-4-75,0-1 0,6 1 0,-2 0-73,4-2 1,-4 5 0,0-9 0,0 6 0,0 6-35,0 3 1,-2-5-1,4 6 1,-4 0-45,-2-1 1,-2 5 0,-4-4-1,2 2-63,2-2 0,0 11 0,-6-5 1,0 4-17,0 4 0,2-4 0,1 9 0,3-1 105,-2-2 1,-2 6 0,-2-4 0,0 2 76,0-1 1,0 9 0,0-4 0,0 4 59,0 4 0,0-4 0,0 6 1,0 1-32,0-1 0,0 2 0,0 6 0,0 0-121,0 0 1,0 6 0,0 0 0,0 0-87,0 2 1,0-3 0,0 7 146,0 2 1,-2-4 0,-2 2 0,-4 2 0,1 2 82,-1 2 1,-4 0 0,4 0 0,-2 0-37,-4 0 1,-2 6 0,-2 0-131,0-2 0,0 0 0,0 0 0,-2 4 0,-2 0 20,-2 0 1,-8 0 0,2-3-1,-3 3 120,-3 2 0,-8-4 0,-2 4 0,0 0 98,4 0 1,-2 2 0,1 4-1,-3-2-97,-4-2 1,2 0-1,-4 6 1,-4 0-55,1 0 0,-9 0 0,-2 2 0,-2 2-19,3 2 0,-11 6 0,4-4 0,-2 0 12,1 0 1,-1 6 0,-4-4 0,-4 2 20,1-1 1,-9-5 0,4 6 0,-3 0 15,1-2 1,2 6 0,-5-6 0,-3 2-25,-2 0 1,1-2 0,5 4 0,2-4 1,4-2 0,-5 4 1,3-4-1,-4 0-41,3 0 1,1 0-1,-4-4 1,1 2-10,-1-2 1,0 0 0,0 0-1,1 2 15,-1-2 0,0-2 0,1-2 1,-1 0 20,0 0 0,1 0 0,1 0 1,2 0-25,3 0 1,-5 0 0,-4 0 0,4 0-12,1 0 0,-1 0 1,-2 0-1,1 0 71,-1 0 0,0 0 0,-1 0 0,-5 0 62,-6 0 1,5 0-1,-1 0 1,2 0-79,1 0 1,43 0 0,0 0-1,-50 2 1,51 0 0,-1 0-15,1 1 0,0 0 0,-3 0 0,0 0 0,-45-3 0,1 0 23,-3 0 1,5 0 0,-2 0 0,3 0 33,-1 0 0,44 0 0,0 0 0,-49 0-86,48 0 1,0 0-1,-1 0 1,0 0-1,0 0 1,-1 0-1,0 0 1,0 0-1,-1 0 1,0 2-7,1 1 1,-1 0 0,2-2 0,0 0 0,-4 2 0,-1 0 0,1-1 0,0 0 25,2 1 1,0 0 0,-2-2-1,-1 0 1,0 2 0,0 0 0,0-2-1,1 0 13,1-2 0,0 2 0,-2 1 1,0 2-1,1-1 0,-1 0 1,-1-1-1,0 0 63,0-1 0,1 0 0,2 0 0,0 0 0,-3 0 1,0 2-1,1 0 0,1 0-49,2-1 0,0 0 1,-4 0-1,-1 0 1,4-1-1,0 2 1,-3 0-1,0 0-32,1-2 1,-1 2 0,-1 0 0,0 2 0,4-2 0,1 0 0,-1-1 0,0 2-19,-1 0 0,1 0 0,-2-3 0,0 0 0,-4 2 0,0 1 1,1 0-1,1-2-1,1 1 1,0 0 0,-4 3 0,-1 0-1,2-1 1,0-2 0,-1 1 0,1 0 59,-1 0 1,0 0 0,-2 3 0,0 0 0,0-2 0,-1 0 0,-1 1 0,0 0-28,-1 1 0,-1-2 0,2-3 0,0 0 0,0 2 0,-1 0 0,0-1 0,0 0 43,2 0 1,-1 0 0,-6 0 0,0 0 0,1-2-1,1 0 1,-2 1 0,0 0-26,2 1 0,-1 0 0,-10 0 0,0 0 0,4-3 1,1 0-1,-3 0 0,0 0-84,-2 0 1,-1 0 0,-3 0 0,-1 0-1,-7 0 1,-2 0 0,1 0 0,-1 0 124,1 0 1,-1 0 0,26 0 0,-2 0 0,1 0 0,3 0 0,1 1-1,-2 0 1,-4 1 0,-2-1 0,1 2-142,-1 0 0,0 1 0,-1 1 0,-3 1 0,-1 2 0,0 0 1,1 0-1,0 1 0,-1 0 0,-3 0 0,-1 0 0,-1 1 45,-3 0 0,-1 1 1,0 0-1,1 0 1,-1 0-1,0 1 1,-4 0-1,0 1 0,-1 0 1,0 0-1,0 0 1,0 0-93,0 1 0,0-1 0,-2 2 0,19-1 0,-2 0 0,0 1 0,1 0 0,3 0 0,0 0 0,0 1 0,-1 0 0,-3 1 0,-1 2 0,-1-1 0,0 2-713,0 0 1,-1 0 0,-1 2 0,0-1 0,-3 3 0,-1 0 0,-1 1-1,1 0 838,-1 1 0,1 1 0,0 1 0,0-1 0,-2 0 0,0 1 0</inkml:trace>
  <inkml:trace contextRef="#ctx0" brushRef="#br0">13023 2692 10458,'0'-18'21,"0"0"-87,0 1 1,6 9 0,2 8 0,0 10 0,2 7-60,0 7 0,-6 6 0,2 10 98,-4 2 0,-2 2 1,0-4-1,0 4 0,0 2 155,0 3 1,0-3 0,0 0-86,0-2 0,0 4 1,0-6-1,0-2 49,0-2 0,-6-5 1,0-1-1,2-4-157,2-2 1,2 4-1,0-6 1,0-2 15,0-2 1,0-8-1,0 0 1,0 2 5,0 2 0,8 2 0,4 0 14,4 0 0,8 0 0,1 0 0,1 0-14,0-1 1,6-5 0,0-2 0,8-2 58,8-4 1,0-2 0,3-2 0,5 0 60,0 0 0,6-2 0,0-2 0,1-4 50,5-2 0,0 6 1,0-2-1,-3 4-84,3 2 0,8-6 0,4 1 0,1 1-13,5 2 1,4 2 0,3 0 0,5 0-207,2 0 0,-1 0 0,-47 0 0,0 0 0,48 0 133,-3 0 1,-43-3-1,0 0 1,-3-1 0,0 2-1,46-2 41,-3 2 0,2 2 0,1 0 0,-1 0 1,-4 0 1,7 0 0,-9 0 0,2 0-12,-1 0 0,5 0 0,0 0 0,-5 0 6,-5 0 0,6 0 0,-7 0 0,-3 0 35,-6 0 0,4 0 1,-13 0-1,-1 0 7,-2 0 1,-4-6 0,-6 0-1,-3 2-4,-3 2 1,-4-4 0,-8-2-1,0 0 12,0 0 0,-6-6 0,-2 2 0,-3-4 85,-3-2 0,4-6 0,-2-2 0,-4-2-92,-6-4 1,2 2-1,-6-4 1,2-4-48,0 1 0,-8-7 0,2 0 0,-4-4-9,-2-8 0,0 0 0,-2-8 0,-4 1 54,-6-1 0,2 0 1,0-2-1,0 6 31,0 5 0,6 1 0,-4 0 0,2 2-25,0 4 0,-6 4 0,4 8 0,0 0-59,0 1 0,-4 5 0,4 2 0,0 2 12,0 4 0,-6 2 0,4 2 0,-1 0 38,-1 0 0,0 0 0,-6 0 0,-2 2 42,-4 4 0,2-4 0,-8 4 0,-2-2-39,-2 2 1,-8-2 0,-3 6 0,-5 0-27,-6 0 1,-18-3-1,-6 5 1,-11 2 4,-11 2 1,42 1-1,-3 2 1,-6-2-1,-2 2 1,-7-1 0,-1 2-11,-6 0 0,-2 2 0,20-2 0,-2 1 0,0 2 1,-2 0-1,-1 1 0,0 0 0,-3 0 0,0 0 1,-1 0-105,-2 0 1,-1 0 0,-1 0-1,-4 0 1,-1 0 0,-1 0-1,-7 1 1,-2-1 0,0 1 0,1 0-1,1 1 1,-1-1 162,1 1 1,-1 0-1,0 0 1,-5 2 0,-1 1-1,0 0 1,3-1-1,0 1 1,0 0 0,-3 1-1,-1 2 1,1 0-192,1 1 0,0 0 0,-2 3 1,18-3-1,-2 2 0,0 1 1,1 1-1,3 1 0,2 1 0,-1 1 1,-1 1-1,-2 2 0,-1 0 1,0 2-1,1 0 128,-3 1 0,1 1 0,0 1 0,0 1 0,-1 0 0,1 2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context>
    <inkml:brush xml:id="br0">
      <inkml:brushProperty name="width" value="0.05292" units="cm"/>
      <inkml:brushProperty name="height" value="0.05292" units="cm"/>
      <inkml:brushProperty name="color" value="#3165BB"/>
    </inkml:brush>
  </inkml:definitions>
  <inkml:trace contextRef="#ctx0" brushRef="#br0">9866 3985 8083,'0'-12'-1921,"0"0"2349,0 8-250,0-4 1,2 6-125,4-4 1,4 4 100,8-4 1,0 6-1,0 4 139,0 2 0,-7 2 0,1-4-6,2 2 1,-4 6-1,0-4 1,0 0-791,0 0 1,-4 4-1,4-4 1,0 0 466,0 0 1,-4 4 0,4-4 34,-2 1 0,4 3 0,-4 4 0,0-2 0,0-2 0,0 0 0,-4 6 0,2 0 0,0-6 0,-4 0 0,2 2 0,2 2 0,0 2 0,-6 0 0,0 0 0,0 0 0,0 0 0,0 0 0,0 0 0,0 0 0,0 0 0,0 0 0,0-1 0,0 1 0,0 0 0,0 0 0,0 0 0,-6 0 0,0 0 0,2 0 0,2 0 0,2 6 0,0 0 0,0-2 0,0-2 0,-6-2 0,0 0 0,2 0 0,2 0 0,2 0 0,0 0 0,0-1 0,0 1 0,0 0 0,0 0 0,0 0 0,0 0 0,2 0 0,2 0 0,2 0 0,-2 0 0,4 0 0,0-2 0,0-2 0,0-2 0,4-6 0,-4 4 0,2 0 0,4 0 0,2-6 0,1 2 0,1-4 0,-6-2 0,0 0 0,2 0 0,-4 0 0,2 0 0,-8 0 0,4 0 0,-16 8 0,-4 4 0,-4 4 0,0 2 0,4 0 0,-2-7 0,8 1 0,0 0 0,-2-2 0,6 6 0,-3-4 0,3 4 275,2 2 0,0 0 1654,0 0-1755,0 0 0,0 0 0,0 0 1,0 0-135,0 0 1,0 0 0,0 0 0,0 0-54,0 0 0,0 0 1,2 2-1,1 1-101,3 3 1,0 0-1,-4-6 1,2 0 60,2 0 1,0 0-1,-6 0 1,0 0 53,0 0 0,2 0 1,2 0-1,2 0-29,-2 0 1,-2 0 0,0 0 0,2 0 36,2 0 1,0 0 0,-6-1-94,0 1 1,0 6-1,0 0 110,0-2 0,-6-2 0,-2-2 0,0 0-47,0 0 1,-6 0 0,4 0-1,-2 0-49,1 0 0,-1 6 0,-6 0 0,0-2 32,0-2 1,6-3-1,0 1 1,-2 0 48,-2 0 1,-2 0-1,0 0 64,0 0 1,0-6-1,0-2 1,0 0-58,0 0 1,0-4-1,1 4 1,-1-2-78,0-4 0,0 4 0,-2-2 0,-2-2 14,-2-2 0,-2-2 1,4 0-1,-4 0-273,-2 0 1,4 0 0,-4 0 0,1 0 317,-1 0 0,-10 0 0,-8 0 0</inkml:trace>
  <inkml:trace contextRef="#ctx0" brushRef="#br0">11086 4380 8002,'10'-18'0,"-2"6"0,-8 0 0,0 10 0,0 2 0,0 8 0,0 12 0,-2 2 0,-4 2 0,2 7 0,-6 1 0,0 6 0,0 4 0,6 0 0,-2-4 0,4 2 0,2 2 0,8 0 0,6-9 0,6-1 0,3-2 0,9-8 0,-4 2 0,0-4 0,6-4 0,-4-4 0,2-4 0,-2 0 0,2-6 0,-8 4 0,-3-4 0,-1-4 0,-2-4 0,0 2 0,0-6 0,0 2 0,-6-6 0,0 2 0,2-4 0,0-2 0,0 0 0,-2 0 0,2 0 0,0 0 0,0 0 0,-2 2 0,2 4 0,-4-1 0,0 5 0,-2-2 0,4 4 0,-5-4 0,3 2 0,-4 2 0,6 6 0,2 0 0,2-6 0,2 0 0,2 2 0,4 2 0,-4-4 0,4 0 0,-4 2 0,-2 2 0,0 2 0,0 0 0,0 0 0,-6 6 0,-2 2 0,-2 2 0,-5 4 0,1 2 0,0 4 0,2 2 0,-2 1 0,-2 7 0,-2-4 0,0 0 0,0 0 0,0 4 0,0-4 0,0 0 0,0 0 0,0-2 0,0-6 0,0 0-48,0 0-397,0-8-5,0 6 1,2-14 449,4 4 0,4-20 0,8-6 0</inkml:trace>
  <inkml:trace contextRef="#ctx0" brushRef="#br0">12413 4577 8002,'12'-10'24,"0"4"1,-8 6 0,2 6 97,-4 6 1,-2 4 0,0 2-1,0 0 263,0 0 0,-6 6 0,0 0-54,2-2 1,-6-2 0,0 0 0,-2 1-72,0 3 0,2 6 0,-4-4 0,2 0-537,-2 0 0,6 4 0,2-6-92,4-2 1,2-2 276,0-2 0,8-2 0,6-4 0,6-6 9,4-4 1,6-2-1,-4 0 1,2 0-26,4 0 0,0 0 0,-1-2 1,-3-2-157,-2-2 0,6-6 1,-4 4-1,0 0-298,-4 0 1,2 0 0,-2 2 561,-2-6 0,-2 4 0,-2-8 0,-1 6 0</inkml:trace>
  <inkml:trace contextRef="#ctx0" brushRef="#br0">12341 4918 7947,'0'-18'-645,"0"6"715,0 0 0,8 8 0,4-4 0,4 2 0,4-2-117,4-2 0,-2 4 0,6-6 1,0 0 56,0 2 0,-4-4 1,3 6-1,-1 0-247,-4 1 1,-2-1 236,-2 2 0,0 4 0,0-6 0</inkml:trace>
  <inkml:trace contextRef="#ctx0" brushRef="#br0">12449 4451 8024,'-16'-18'124,"4"0"1,4 7-13,8-1 0,2 8 0,4-4 0,8 2-26,8 0 1,0-2 0,8 4 0,2-4-203,1-2 0,9 6 1,0-4-1,0 2-160,2 0 1,-4 0 0,6 6 275,-3 0 0,7-8 0,-4-2 0</inkml:trace>
  <inkml:trace contextRef="#ctx0" brushRef="#br0">13202 4882 8420,'0'18'-180,"0"-6"15,0 0 1,2-8-1,2 0 762,2-8 0,8-6 1,-4-8-258,0 0 0,6-6 0,-6 0 0,2 0-221,0-2 1,0 1-1,6-7 1,0 4-373,0 2 0,-6-4 0,-2 6 0,0 2-302,0 2 1,-6 8 186,2 0 420,-4 8 1,-2 4-1,0 12 1,0 4-116,0 2 0,0 6 1,0 0-1,0-2 66,0-2 0,2-2 0,3 0 0,7 0 78,4 0 1,2-3-1,0-1 1,2-4-44,4-2 0,-2 4 0,8-6 0,0-2 31,-2-2 1,6-10 0,-6-4 0,-1-4 197,-3-2 1,2-5-1,-2-3 1,-4-2-29,-6-4 0,0-2 0,-8 0 1,-2 2-226,-2 2 0,-2 2 1,0-2-1,-2 6-256,-4 4 0,2 2 1,-8 3-796,-2 3 1,-2 4 0,-2 8 1036,0 0 0,0 8 0,0 2 0</inkml:trace>
  <inkml:trace contextRef="#ctx0" brushRef="#br0">14368 4559 9312,'-10'8'103,"-6"2"1,6 8 0,-2 0-73,0 0 0,6 2 1,-4 2-1,1 2 37,-1-2 0,6-2 0,-2-2 22,4-1 1,2-5 0,0 0 0,0 2-1,0 2-119,0 2 0,0-6 1,2 0-7,4 2 1,6-6 0,9-2 0,5-4 70,2-2 0,0 0 0,4 0 1,-2-2-121,2-4 0,2-2 1,0-6-1,-3 4-377,-1 2 0,-8-4 0,4 4 0,-2 0-99,0 0 1,0 0 0,-6 4 559,0-2 0,-8-8 0,-2 4 0</inkml:trace>
  <inkml:trace contextRef="#ctx0" brushRef="#br0">14279 4828 8207,'0'-18'25,"0"0"0,2 6 0,4 2 1,5 1 255,5-1 1,2 6 0,0-4 0,0 2-356,0 0 0,0-2 0,0 4 1,0-2-290,0 2 1,0-4 0,0 2 362,0 2 0,0-6 0,0 0 0</inkml:trace>
  <inkml:trace contextRef="#ctx0" brushRef="#br0">14261 4451 7890,'-16'-2'-639,"4"-4"0,6 4 601,12-4 1,4 4-1,10 2 1,4 0 116,5 0 0,7 0 1,8-2-1,10-2 45,10-2 1,-1-5-1,1 3 1,-2 0-783,-4 0 658,-2-6 0,-3 4 0,1-8 0</inkml:trace>
  <inkml:trace contextRef="#ctx0" brushRef="#br0">14619 4344 8052,'12'-2'0,"0"-4"0,-8 4 0,4-14 0,-10 14 0,-4-4 0,-4 6 0,0 6 0,-8 2 0,2 8 0,-7 0 0,-5 4 0,-2 4 0,-4-3 0,2 5 0,2 2 0,2 0 0,-2 4-1,6-2 0,10-6 0,4 4 0,0 0 1,2 0-4,1 4 1,1-6 0,6 0 0,0-3 0,0 1 0,2-2 0,4-8 1,5-2 0,7-6 1,4 4-1,4-2 1,2-4-1,4-2 0,8-2 0,2-2 1,0-2-1,1-2 1,-7-6 0,2 6 0,-8 2-3,-4 2 2,-2-6 1,-10 6 0,-8-4 1,-8 10 0,-16 2-1,-2 0 22,-4 2 0,4-6 0,-6 6 291,0 0-147,6-6 0,-13 12 0,5-8 1,-2 0 31,0 2 1,6-4 0,-4 6 0,0-2-131,0-4 1,6-2 0,-4-2-1,2 0-53,1 0 1,-1 0-1,6-2 1,2-4 28,4-6 1,-2-4-1,6-4 1,0-4-257,0-6 1,2 2 0,6-2 0,0-1 104,0-3 1,8 4 0,4 0 0,4 0 46,2 2 1,8 0-1,4 6 31,3-2 1,3 0 0,0 6 0,2-2 0,2-2-25,2-1 0,0-1 1,-7 6-1,1 2 62,0 4 1,-2-2-1,-4 6 1,-6 0 218,-4 0 0,-8 2 46,0 6 0,-10 0-169,-2 0 0,-8 2 0,-12 2 0,-2 4-40,-2 2 1,-6 2 0,4 6 0,-2 0-224,-4 0 1,-1 0 0,-3-1 0,0 3 141,0 4 0,0-2 0,-2 8 0,-2 0 60,-2-2 0,7 4 1,7-6-1,2 0-67,4 0 1,4 4 0,4-6-1,4-2-42,2-3 0,2-1 0,6 0 27,0 0 1,8-2-1,4-2 1,4-4 0,2 0 41,0 0 0,2-6 0,2 2 1,2-4 22,-3-2 0,7 0 0,0 0 0,2 0-206,0 0 1,0 0-1,6 0 1,0 0-12,0 0 1,-3 0 0,-1 0 0,-4 0-214,-2 0 1,-2 0 705,-6 0 9,-8 0 0,-2 8 0,-10 2-159,-4 0 0,2 6 0,-8-4-101,-2 4 1,6-4-1,0-2 1,0-2-49,-4-4 1,2 4 0,-2-2 0,-2 0-24,-2 2 1,-8-6 0,1 4 0,-1-4 31,-2-2 1,6 0-1,-4 0 1,2 0-9,-2 0 0,4 0 0,-4-2 0,4-4 6,2-6 1,2-4-1,2-2 24,2 0 1,3-6-1,-5-2 1,4-2-1,2-4 77,4-2 0,-4-2 1,2 3-1,2 1-95,2 2 0,2 6 0,0-4 1,2 2 24,4 4 1,-2-4-1,8 2 1,2 2-145,2 2 1,1 0-1,3-2 1,4-2 68,6 2 1,4 3 0,2 1 78,0 0 0,0 0 1,0 0-1,-3 2 0,-1 2-27,-2 2 1,-8 8 0,2-4-12,-4 0 27,-2 6 0,-8-4 103,-4 12 1,-12-2 0,-6 8 0,-6 2 25,-6 2 0,2 2 0,-8 0 0,-2 0-306,-1 0 0,-5 6 0,-2-1 55,-2-1 1,0 4 0,6 0 0,2 0 0,2 2 155,3 0 1,1-4-1,-2 4 1,6 0-78,4 0 0,10-6 1,4 2-1,4-2 169,2 1 1,2-3 0,6 2 0,8-6-42,6-4 0,12-8 0,0 2 0,7-4-35,5-2 1,-4 0 0,4 0 0,0 0-110,0 0 1,-6-8 0,3-2-1,-3-2-89,-4 0 0,2 2 0,-12-4 0,0 2-256,0-2 0,-4 5 0,-8-1 0,-4 0-462,-2 0 1,-1 4 286,-1-6 0,-4 6 91,4-6 1,-12 8 453,-6-2 0,-3 12 0,-3 4 0</inkml:trace>
  <inkml:trace contextRef="#ctx0" brushRef="#br0">15462 4631 8290,'10'-18'-133,"-4"0"0,-4 0 617,-2 0 0,-2 6 0,-4 2 276,-6 2 0,-4 2 1,-1 8-502,-1 4 1,0-2-1,0 8 1,0 4-129,0 6 0,6-2 0,2 6 0,2-2-85,4 0 0,2 6 0,2-6 0,2 0-14,4 1 0,4-5 0,10 4 1,4-6-23,6-6 1,10 4-1,3-6 1,1 0-154,0-4 0,6-4 0,-4-2 37,0 0 0,3-8 1,-7-4-1,0-6 1,-2-4 52,-4-2 1,4-8-1,-12 3 1,0-5-116,-5-2 1,-3-2 0,-4-2 0,-4-4 32,-6-2 1,-4 0 0,-6-2 0,-6 9 231,-8 7 0,-20 0 0,-5 10 0,-11 4-5,-6 4 1,-22 10-1,-1 0 1,-7 8-390,-2 8 0,11 12 0,3 6 1,6 6 296,6 6 0,4 3 0,9 9 0</inkml:trace>
  <inkml:trace contextRef="#ctx0" brushRef="#br0">4090 5008 7018,'12'0'546,"0"0"0,2 0-344,2 0 0,-4 0 1,0 0-1,2 0-296,1 0 0,-3 6 39,0 0 1,0 8 0,6-4-103,0 0 1,-6 4 71,0-8 0,-6 8 12,6-2 1,-8-2 62,2 1 0,-4-5 0,-2 6-1,0 2 0,0-4 0,-2 2-17,-4 2 0,2 0 1,-6 0-1,0-2 3,0 2 1,6-4 0,-4 0 0,2 0 21,0 0 0,0-4 53,6 6 1,0 0-37,0 6 0,0-6 1,0 0-1,0 2 0,6 2 0,0 2-17,-2 0 0,4 0 1,-2 0-1,0-1-14,2 1 0,-4 2 0,6 2 0,0 2-12,0-2 1,-4-2 0,6 0 13,2 4 1,0-4-1,0 4 1,-4-4 31,-2-2 1,6-6 80,-2 0 1,-4 0-36,-2 6 0,-4-6 1,-2 0-97,0 2 0,-6 1 0,-2 3 0,-2 0-61,-4 0 1,-2 6-1,-2 2 1,0 0-278,0 0 1,-6 8 370,0 2 0,-16 8 0,2 10 0</inkml:trace>
  <inkml:trace contextRef="#ctx0" brushRef="#br0">9973 6713 20062,'0'-18'-7517,"0"8"7435,0 2 1,0 10 0,0 4 116,0 6 1,6 4 0,2 2 0,2 0-67,4 0 1,-4 2 0,2 2-61,2 2 1,0 6 0,0-5 0,-4 1-3,-2 0 0,6 4 0,-4-4 99,0 2 1,4-4 0,-6 4 0,2-2-235,4-4 0,-4 4 1,2-2-1,2 0 307,2 2 0,2-5 0,-1 7 0,-1-2-20,-4-4 0,4 6 1,-6 0-1,2 2 21,0 0 1,-8-6-1,4 6 1,-2 2-86,0 2 0,0 1 0,-6 1 0,0-2-4,0-4 1,0 4-1,0-4 1,0 4 2,0 2 0,-2-6 0,-2 0 0,-4 2 83,-2 1 0,0 1 1,-4-2-1,2-2 14,-2 2 0,-2 2 0,-2 2 1,1 0-60,-1 0 1,2 6 0,4-1 0,4-1-44,0-2 0,6 4 0,-6 0 0,2-2-20,0-2 0,0-2 0,6-2 1,0-3-15,0-1 1,0 0-1,2 4 1,2-2 9,2-2 0,6 0 0,-4 4 0,2-2-149,4-2 1,2-2-1,2 4 1,-1-5 49,1-1 1,4 4-1,0-4 1,-4 0 46,-2 0 0,2 4 0,-10-4 0,0 0 76,0 0 1,-2 4 0,-6-4-1,0 0 221,0-1 1,-8 7 0,-2-4 0,-2 2-105,0 0 0,2 0 1,-4 4-1,4-2-52,2-2 1,-4 6-1,6 6 1,2-1-58,2 3 0,2-2 1,0 8-1,0 2-50,0-2 0,0 2 0,0 5 1,0 3 44,0-2 0,2-2 0,2-2 0,4 0 12,2-1 1,2 7 0,6 2-1,0 0-7,0 0 0,8 12 0,2-3 0,2 3-35,0 0 0,0-2 0,5 0 0,1 1-65,0 5 0,2-2 1,2 8-1,2-1 67,-2-1 0,-3 0 0,-1-6 0,-2 2-4,-4-3 1,2 7 0,-8 0 0,-2 2 52,-2-1 1,-4-1 0,-2 4 0,-4-6-50,-2-7 0,-2 3 0,-6-10 0,-2 2 109,-4-2 0,-4-4 0,-10-9 1,-6 1 80,-10 0 1,-2-8 0,-10-4-1,-2-4-202,-1-2 1,-3-6 0,-2-3 0,0-1-283,2-4 1,-9 6 329,9 2 0,-12 4 0,2 2 0</inkml:trace>
  <inkml:trace contextRef="#ctx0" brushRef="#br0">11229 8831 11103,'2'-18'-728,"2"-2"665,2-4 0,0 4 1,-6-4-1,0 4 453,0 2 0,0 6-495,0 0 93,0 8 0,-6-2 0,-2 12 0,-2 6 113,-4 4 1,-8 10-1,-2 4 1,2 6-69,2 6 0,5 0 0,3 10 0,6 4-27,4-1 1,4 1-1,4-2 1,6 0-180,3 0 0,11-8 0,6-4 0,6-7-52,4-5 0,8-4 0,-2-10 1,1-4 113,-1-6 1,4-6 0,-4-8 0,4-10 108,2-10 1,-3-8 0,-1-5-1,-4-7 111,-2-4 0,-4-10 0,-8-4 0,-4-2 2,-2 3 0,-11-3 0,-9 8 0,-4 0 233,-2-2 1,-8 12 0,-4-1 0,-5 5 20,-7 6 0,-2 10 0,-4 6 0,4 4-589,0 2 1,0 8 0,-4 4 0,4 4 184,0 2 1,4 14 0,-5 6 0,1 6-835,4 6 1,2 2 0,4 4 0,4 2 872,6 1 0,4 9 0,2-4 0</inkml:trace>
  <inkml:trace contextRef="#ctx0" brushRef="#br0">12341 9657 8464,'0'-34'579,"0"4"0,0 4 0,0 8-242,0 0 1,2 2-1365,4 4 0,-2 4 309,8 8 0,-6 0 0,6 0 718,2 0 0,-6 8 0,0 2 0</inkml:trace>
  <inkml:trace contextRef="#ctx0" brushRef="#br0">12628 9621 8434,'0'-18'261,"0"0"1,0 6-1,0 0 1,0-2 0,0-4-52,0-6 1,2 2 0,2-8-185,2-2 1,8-4 0,-4-5 0,2-9 104,0-8 0,0-6 0,8-10 0,2 0-140,2 3 1,0-9-1,-8 14 1,-2 4-62,-2 4 0,-2 13 0,1 5 1,-3 8-96,0 8 0,-6 4-26,4 2 178,-4 8 1,-2 10-1,0 12 1,0 6 44,0 6 0,0-2 1,0 8-1,2 2-111,4 1 0,4 3 0,8-2 0,2-4-41,4-6 0,-2-4 1,8-4-1,2-4 70,2-6 1,0-4 0,-3-4 0,-1-4 9,2-6 0,2-6 0,2-4 0,0-4-113,0-2 1,-6-2 0,-2-6 0,-1 3 37,1 3 0,-8-2 0,0 8 30,-6 2 148,-2 2 0,-8 12 1,-6 8-1,-6 10 361,-6 6 0,0 10 0,0 4 0,4 4-129,2 1 1,2 1 0,6 0 0,0 2-294,0 4 1,2-2-1,2 6 1,4-2-227,2-4 0,0 3 0,4 1 0,-4 0-103,-2 0 1,-2 4 0,-6-4-1,0 0-1346,0 0 1673,-8 5 0,-10-3 0,-10 8 0</inkml:trace>
  <inkml:trace contextRef="#ctx0" brushRef="#br0">11911 10626 8714,'0'-18'392,"0"0"1,-2 10-265,-4 8 1,4 8 0,-6 10 0,2 0 66,0 0 1,0 6-1,6 2 1,0 0-115,0 0 1,2 3-1,2-3 1,4 2-326,2 4 1,-6-6 0,4-2 0,-2-4-361,0-2 0,2 0 0,-4 0-765,2 0 1369,0-8 0,2 6 0,2-6 0</inkml:trace>
  <inkml:trace contextRef="#ctx0" brushRef="#br0">12018 10159 8796,'-16'-34'-28,"4"4"1,-3 12-1,3 12-528,-4 4 1,0 10 0,2 4-1,4 4 371,2 2 1,2 0 0,6 0-1,0 0 185,0 0 0,6 0 0,4 0 0,6 0 0,10 0 0,0-6 0,3 0 0,9 0 0,8 6 0</inkml:trace>
  <inkml:trace contextRef="#ctx0" brushRef="#br0">12556 10267 8613,'-7'-10'253,"-3"6"1,-2 8-165,0 8 0,0-2 1,-4 2-1,2 2-247,2 2 0,2 2 0,-2 0 204,6 0 0,4 0 0,2 1 0,0 3-50,0 2 0,2 2 1,4-4-1,6 4 11,4 2 1,4-6 0,4 4-1,4-2-6,-1 0 1,7 6 0,-6-6 0,0-2 16,-4-2 0,0-3 0,-4 1 0,-4 0 95,0 0 1,-6 0 361,2 0 0,-8 0 1,0-2-241,-8-4 0,-6-2 0,-8-6 0,0 4-18,0 2 0,0-4 0,-2 6-609,-4 2 1,4-4-1,-6 2 1,2 2-1302,0 2 0,3 2 77,9 0 1616,12-8 0,18 6 0,9-6 0</inkml:trace>
  <inkml:trace contextRef="#ctx0" brushRef="#br0">13256 10716 9183,'18'-24'0,"-2"0"665,-4 2 0,-4 8-497,-8 2 1,-8 10 0,-4 2 106,-4 10 0,-2 0 0,2 2 0,2 2-49,2 2 1,8 2-1,-2 2 1,4 2-179,2 1 0,2 1 1,6-6-1,8 0-41,6 0 0,10-2 0,-2-4 1,4-6-69,2-4 0,5-2 0,3-2 0,0-6-32,0-10 0,6-8 1,-4-12-1,2-3 225,-1-7 1,-7-4-1,0-2 1,-8 2-44,-8 4 1,-6-4 0,-6 5 0,-6-3-282,-4 2 1,-10 4 0,-8 10-1,-12 2-146,-14 2 1,-12 16-1,-11 2 1,-11 8-783,-4 4 0,-18 12 1120,48-1 0,-1 2 0,-2 0 0,0 2 0,-5 7 0,1 0 0</inkml:trace>
  <inkml:trace contextRef="#ctx0" brushRef="#br0">1686 8346 13724,'-18'0'-361,"6"0"1,0 0-1,-2 2-70,-2 4 1,-2 4-1,1 6 1,-1-2 593,0-2 0,6 0 0,0 6-119,-2 0 1,4 0-1,-2 0 32,-2 0 1,6 0 0,0 2-110,0 4 0,4-4 1,-6 4-1,2-4 2,4-3 0,-4 7 0,2 0 0,2-2-119,2-2 1,-4-2 0,0 0 0,2 0 23,2 0 0,2 0 0,0 0 27,0 0 0,6 0 90,0 0 1,2 0 0,-4 0-1,4 0 33,2 0 0,0-6 0,4-1 1,-2 1-52,2-2 0,-4 6 0,2-6 1,2 2 26,2 0 0,2-2 0,0 4 0,0-4 3,-1-2 1,7 4 0,0-4-1,-2 0 42,-2 0 0,-2 4 0,0-4 0,0 0-45,0 0 1,6 0 0,0-4 0,0 4-10,2 2 0,-5-4 1,7 4-1,0-2-23,0-4 0,-4 4 0,4-2 0,-2-2 65,-4-2 0,4-2 0,-2 0 1,-2 0 137,-2 0 1,-1 6 0,3 0-163,2-2 0,6-2 0,-4-2 0,2 0 1,2 0-57,-2 0 0,4 0 0,-6 0 0,2 0 70,3 0 1,-3-2 0,0-2 0,-2-2 53,-4 2 1,4 0 0,-2 0 0,0-2-10,2 2 0,-6 2 0,4 0 1,-3-2-47,3-2 1,-4 0 0,4 6-1,-2 0-16,2 0 1,-4 0-1,4 0 1,-4 0-72,-2 0 1,6 0 0,0 0-1,-2 0 79,-3 0 1,-1 2 0,0 2 0,0 2 73,0-2 0,0-2 0,2-2 0,2 2-57,2 4 1,0-4 0,-6 4 2,0-4 1,6-2 0,0 2 0,-2 2 0,-1 2-83,3-2 1,-4-2 0,4-2-1,-4 0 47,-2 0 1,6 6 0,0 0 0,0-2 46,2-2 0,-6-2 1,4 0-1,-2 0-87,1 0 1,-1 0 0,6 0 0,0 0-48,0 0 0,-4 0 0,6 0 0,0 0 5,-2 0 1,6 0-1,-5 0 1,3 0 104,-2 0 1,4 0 0,-4 0 0,2 0 95,-2 0 0,4 0 1,-4-2-1,3-2-16,3-2 0,-6-2 1,0 4-1,2-2-116,2 2 1,2 0 0,0 0-1,0-2-46,-1 2 1,1 2 0,-2 0-1,-2-2-13,-2-2 0,0-2 1,6 4-1,-2-4 100,-5-2 1,5 4-1,-4-4 1,4 0 6,2 0 0,-2 4 0,-2-6 0,-2 0-33,2 2 1,-5-4 0,3 6 0,0 0-28,-2 0 0,4-4 0,-6 4 45,2-2 0,0-2 0,4-4 0,-2 2 0,1 2-6,3-1 0,2-3 1,0-2-1,0 0-7,0 0 1,-2 0 0,-2 0-1,-2 0 35,1 0 1,-3 6 0,0 0-1,0-2 39,0-2 0,-6 0 0,2 2 0,-4 2 52,-2-2 0,-2-2 0,-2-2-119,-2 0 1,-2 0-1,2 0-19,-7 1 0,-3-1 0,-2 0 0,-2 0 14,-3 0 0,-5 0 0,-8 0 0,0 2 54,0 4 1,-6-4 0,-2 4-1,-2-2-73,-4 2 1,-2-4 0,-2 6 0,0-2-60,1 0 1,-1 8 0,-2-4 0,-2 2 39,-2 0 0,-6-6 1,4 4-1,-1 0 11,-5 0 1,4 0 0,-2 4 0,0-4 60,2-2 0,-5 6 0,3-4 1,-4 3 38,-2-1 0,0-6 1,-1 6-1,-3 0 73,-2-2 1,-2 6 0,2-4-1,-5 2-96,-5-2 1,-2 4 0,-2-4-1,-3 4-41,-7 2 0,-10-2 0,-3-2 1,46 1-1,0 0-57,-3 0 0,-2 2 0,-1-1 0,-1 2 0,-6 0 0,0 0 0,-1 0 0,1 0-146,-2 0 1,0 0-1,-6 0 1,-1 0 0,-1 0-1,0 2 1,-2 0-1,1 2-46,-1 1 0,0 2 1,-10 3-1,-1 2 1,5 1-1,0 2 1,-4 0-1,-1 1-258,-4 2 0,-1 2 0,-2 6 0,0 2 0,28-9 0,-2 0 0,1 1 490,-3 2 0,1 1 0,-1 0 0,-2 1 0,1 0 0,-2 2 0,-3 2 0,-1 2 0</inkml:trace>
  <inkml:trace contextRef="#ctx0" brushRef="#br0">2727 7646 8503,'10'-18'-2,"-5"0"1,-3 0 182,-2 1 1,0 5 0,0 0 0,-2 0 0,-1 0-93,-3 0 1,-2 8 0,2-4 0,-6 2-518,-4 0 0,4 0 0,0 4 381,-2-4 0,-2 4 0,-2-4 156,0 4 0,-2 2 0,-2 0 1,-4 0-90,-2 0 1,4 6 0,-5 2 0,-1 0-40,2 0 0,-4 6 0,8-4 0,0 2-76,-2 0 1,6-2 0,-4 4-1,4-2 142,2 1 0,0-3 1,0 2-1,1 2 26,-1 2 0,0 0 0,0-2 0,2-2-37,4 2 1,-4 2 0,4 2-1,-2 0 27,2 0 1,-2-6 0,8 0 0,0 2-36,-2 2 0,6 2 0,-4 0-51,4 0 1,2-6 0,0 0 7,0 2 1,0 2 0,0 1 0,2-1 97,4-4 0,-2 2 1,8-6-1,2 0 39,2 0 1,2 6 0,0-4 0,0 2-53,0 0 0,8-6 0,4 4 0,3 0 0,3 0 0,2-4 0,2 4 0,4-2-48,2-4 1,2 0 0,5 0 0,-1 2-9,-4-2 0,4 0 0,-4 0 1,3 2-10,3-2 1,0 0-1,0 0 1,0 2 9,0-2 1,-3-2 0,-1-2 0,-2 0 1,2 0 1,0 2 0,0 2 0,-5 2 2,-1-2 0,4-2 0,-4-2 0,0 0 74,0 0 1,3 0-1,-3 0 1,2 0-53,4 0 1,-4 2 0,2 2-1,-1 2-68,-1-2 1,4-2 0,-6 0-1,2 2 38,4 2 1,-1 0-1,1-4 1,-4 2-51,-2 2 1,4 0 0,-4-6-1,2 0 51,3 0 1,1 2 0,0 2 0,-2 2 122,2-2 1,1 0 0,1 0 0,0 2-242,2-2 1,-4-1 0,10 1 0,-7 2 28,-5-2 1,10-2-1,-6-2 1,0 0 153,-3 0 0,-1 6 0,6 0 1,0-2-89,0-2 0,0-2 0,-1 0 0,1 0 32,0 0 1,0 2 0,0 2 0,-1 2-128,1-2 1,0 0 0,0 0 0,0 2 63,-1-2 0,1-2 0,0-2 0,-2 0 27,-4 0 0,6 0 0,-5 0 0,5 0 98,-2 0 1,4 0-1,2 0 1,-3 0-65,1 0 1,-6 0 0,10 0 0,-4 0-55,-2 0 1,-1 0 0,1 0-1,0 0 18,0 0 0,0 0 0,-1 0 0,1 0 93,0 0 1,0-2 0,0-2 0,-1-2-66,1 2 0,6-4 0,0 0 1,0-2 18,1-4 1,-3 6-1,6 0 1,-2 1-184,-4-5 0,3 4 1,1 0-1,0 2-4,0 0 1,-2-6 0,-7 4-1,1 0 102,0 0 0,0-4 1,-2 4-1,-3-2 146,-1-4 0,-6 4 0,4-2 0,-2-2-14,-4-2 1,4-2-1,-3 0 1,-1 0-44,-2 0 1,-2 0 0,0 0-1,-2 0-113,-4 0 0,2 0 1,-9 1 125,-1-1 1,-4 0 0,-6 0-54,-6 0 1,-4 0 0,-4 0-1,-4 0 165,-6 0 1,-6 6 0,-6 0 0,-3-2-157,-1-2 1,-6 4 0,2 0-1,-6 0-106,-4 2 1,-8-4 0,1 6 0,-7 0 96,-4 0 0,-8-4 0,0 6 0,-5 2 49,-5 2 0,-8-4 1,2 0-1,-3 2 41,-3 2 0,0-4 0,-1 0 0,-3 2-8,-2 2 0,-1-4 1,3 1-1,-2 1 85,3 2 0,-5-4 0,2 0 0,3 2-66,1 2 0,2 2 1,-1 0-1,-3 0 109,-2 0 1,1-6 0,5 0-1,0 2-215,1 2 1,-1-4-1,0-2 1,0 0-67,1 0 0,1-6 0,2 2 0,3-4 108,-3-2 1,-2 2 0,-1 2 0,-1 2-11,0-2 0,-7 4 0,45 5 0,0 0 0,-3 0 0,0 0-35,-1 0 1,-1 0-1,-7 3 1,0 0 0,1-1-1,-1 0 1,-3 2-1,0 0-142,-2 1 0,-1 0 1,-3 0-1,0 0 0,-3 0 1,-1 0-1,-4 0 0,0 0-15,0 0 0,-1 0 0,-4 1 0,0 0 0,0 2 0,-1 0 0,-2 3 0,1 0-223,-2 1 0,0 2 1,-2 2-1,-1 2 1,-1 0-1,0 0 1,1 1-1,-1 2-733,0 2 1,1 2 1125,0-3 0,0 2 0,1 4 0,-1 2 0,0-4 0,1 1 0</inkml:trace>
  <inkml:trace contextRef="#ctx0" brushRef="#br0">6547 10016 9046,'18'0'0,"0"0"0,0 0 0,0 0-28,0 0 1,0 2 0,0 4-1,0 6 1,2 4 0,2 1-318,2 1 1,0-6-1,-9 0 1,-1 2-1,-2 2 364,2 2 0,-6 0 0,-2 0 0,-4 0 106,-2 0 1,0 0 0,0 0 0,0 2 8,0 4 0,-8-4 0,-2 6-86,0 0 1,0-4 0,4 5 0,-4 1 0,-2 0-95,1 4 0,5 2 1,-4 0-1,2-2-15,4-2 1,-4-6 0,2 4 52,2-2 0,2-2 0,4-7 0,2 1 0,4 0-4,2 0 0,2 6 0,6 0 0,-3-2 56,-3-2 1,4 4 0,-4 2 0,2 2 20,-2 4 1,2-4 0,-6 2 30,2 2 1,-6-5-1,2 3 1,-2 4-1,0 4-105,2 4 1,0 2 0,-6-2-1,0 6-157,0 3 0,0 3 0,0 0 1,-2 0-241,-4 0 0,-6 6 0,-14 2 411,-10 1 1,-16 3 0,-11 6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charset="0"/>
                <a:ea typeface="+mn-ea"/>
              </a:defRPr>
            </a:lvl1pPr>
          </a:lstStyle>
          <a:p>
            <a:pPr>
              <a:defRPr/>
            </a:pPr>
            <a:endParaRPr lang="en-US"/>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charset="0"/>
                <a:ea typeface="+mn-ea"/>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charset="0"/>
                <a:ea typeface="+mn-ea"/>
              </a:defRPr>
            </a:lvl1pPr>
          </a:lstStyle>
          <a:p>
            <a:pPr>
              <a:defRPr/>
            </a:pPr>
            <a:endParaRPr 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03ED7B3-3894-4EFB-9360-440D03E1EE09}" type="slidenum">
              <a:rPr lang="en-US" altLang="es-CL"/>
              <a:pPr/>
              <a:t>‹#›</a:t>
            </a:fld>
            <a:endParaRPr lang="en-US" altLang="es-CL"/>
          </a:p>
        </p:txBody>
      </p:sp>
    </p:spTree>
    <p:extLst>
      <p:ext uri="{BB962C8B-B14F-4D97-AF65-F5344CB8AC3E}">
        <p14:creationId xmlns:p14="http://schemas.microsoft.com/office/powerpoint/2010/main" val="31290518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ＭＳ Ｐゴシック"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Times" charset="0"/>
        <a:ea typeface="ＭＳ Ｐゴシック"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L" dirty="0"/>
          </a:p>
        </p:txBody>
      </p:sp>
      <p:sp>
        <p:nvSpPr>
          <p:cNvPr id="4" name="Marcador de número de diapositiva 3"/>
          <p:cNvSpPr>
            <a:spLocks noGrp="1"/>
          </p:cNvSpPr>
          <p:nvPr>
            <p:ph type="sldNum" sz="quarter" idx="10"/>
          </p:nvPr>
        </p:nvSpPr>
        <p:spPr/>
        <p:txBody>
          <a:bodyPr/>
          <a:lstStyle/>
          <a:p>
            <a:fld id="{803ED7B3-3894-4EFB-9360-440D03E1EE09}" type="slidenum">
              <a:rPr lang="en-US" altLang="es-CL" smtClean="0"/>
              <a:pPr/>
              <a:t>42</a:t>
            </a:fld>
            <a:endParaRPr lang="en-US" altLang="es-CL"/>
          </a:p>
        </p:txBody>
      </p:sp>
    </p:spTree>
    <p:extLst>
      <p:ext uri="{BB962C8B-B14F-4D97-AF65-F5344CB8AC3E}">
        <p14:creationId xmlns:p14="http://schemas.microsoft.com/office/powerpoint/2010/main" val="36329136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62E7B1E-5821-4B2B-BDAF-74C86C4E1C6B}" type="slidenum">
              <a:rPr lang="en-US" smtClean="0"/>
              <a:t>49</a:t>
            </a:fld>
            <a:endParaRPr lang="en-US"/>
          </a:p>
        </p:txBody>
      </p:sp>
    </p:spTree>
    <p:extLst>
      <p:ext uri="{BB962C8B-B14F-4D97-AF65-F5344CB8AC3E}">
        <p14:creationId xmlns:p14="http://schemas.microsoft.com/office/powerpoint/2010/main" val="18872350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62E7B1E-5821-4B2B-BDAF-74C86C4E1C6B}" type="slidenum">
              <a:rPr lang="en-US" smtClean="0"/>
              <a:t>66</a:t>
            </a:fld>
            <a:endParaRPr lang="en-US"/>
          </a:p>
        </p:txBody>
      </p:sp>
    </p:spTree>
    <p:extLst>
      <p:ext uri="{BB962C8B-B14F-4D97-AF65-F5344CB8AC3E}">
        <p14:creationId xmlns:p14="http://schemas.microsoft.com/office/powerpoint/2010/main" val="33635183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209550"/>
            <a:ext cx="7924800" cy="304800"/>
          </a:xfrm>
          <a:prstGeom prst="rect">
            <a:avLst/>
          </a:prstGeom>
        </p:spPr>
        <p:txBody>
          <a:bodyPr anchor="ctr"/>
          <a:lstStyle>
            <a:lvl1pPr>
              <a:defRPr sz="2400">
                <a:solidFill>
                  <a:schemeClr val="tx2"/>
                </a:solidFill>
                <a:latin typeface="+mj-lt"/>
              </a:defRPr>
            </a:lvl1pPr>
          </a:lstStyle>
          <a:p>
            <a:r>
              <a:rPr lang="es-ES_tradnl" dirty="0" err="1"/>
              <a:t>Header</a:t>
            </a:r>
            <a:endParaRPr lang="en-US" dirty="0"/>
          </a:p>
        </p:txBody>
      </p:sp>
      <p:sp>
        <p:nvSpPr>
          <p:cNvPr id="4" name="Date Placeholder 3"/>
          <p:cNvSpPr>
            <a:spLocks noGrp="1"/>
          </p:cNvSpPr>
          <p:nvPr>
            <p:ph type="dt" sz="half" idx="10"/>
          </p:nvPr>
        </p:nvSpPr>
        <p:spPr>
          <a:xfrm>
            <a:off x="0" y="4933950"/>
            <a:ext cx="2590800" cy="209550"/>
          </a:xfrm>
          <a:prstGeom prst="rect">
            <a:avLst/>
          </a:prstGeom>
        </p:spPr>
        <p:txBody>
          <a:bodyPr/>
          <a:lstStyle/>
          <a:p>
            <a:fld id="{D99CD322-93C2-4D27-940A-1AF4BBD3C3B1}" type="datetime1">
              <a:rPr lang="en-US" smtClean="0"/>
              <a:t>4/15/20</a:t>
            </a:fld>
            <a:endParaRPr lang="en-US"/>
          </a:p>
        </p:txBody>
      </p:sp>
      <p:sp>
        <p:nvSpPr>
          <p:cNvPr id="5" name="Footer Placeholder 4"/>
          <p:cNvSpPr>
            <a:spLocks noGrp="1"/>
          </p:cNvSpPr>
          <p:nvPr>
            <p:ph type="ftr" sz="quarter" idx="11"/>
          </p:nvPr>
        </p:nvSpPr>
        <p:spPr>
          <a:xfrm>
            <a:off x="0" y="4933950"/>
            <a:ext cx="9144000" cy="209550"/>
          </a:xfrm>
          <a:prstGeom prst="rect">
            <a:avLst/>
          </a:prstGeom>
        </p:spPr>
        <p:txBody>
          <a:bodyPr/>
          <a:lstStyle/>
          <a:p>
            <a:r>
              <a:rPr lang="en-US" dirty="0"/>
              <a:t>felipe.feijoo@pucv.cl - felipefeijoo.weebly.com - EII - PUCV</a:t>
            </a:r>
          </a:p>
        </p:txBody>
      </p:sp>
      <p:sp>
        <p:nvSpPr>
          <p:cNvPr id="6" name="Slide Number Placeholder 5"/>
          <p:cNvSpPr>
            <a:spLocks noGrp="1"/>
          </p:cNvSpPr>
          <p:nvPr>
            <p:ph type="sldNum" sz="quarter" idx="12"/>
          </p:nvPr>
        </p:nvSpPr>
        <p:spPr>
          <a:xfrm>
            <a:off x="8746958" y="4933950"/>
            <a:ext cx="397042" cy="209550"/>
          </a:xfrm>
          <a:prstGeom prst="rect">
            <a:avLst/>
          </a:prstGeom>
        </p:spPr>
        <p:txBody>
          <a:bodyPr/>
          <a:lstStyle/>
          <a:p>
            <a:fld id="{6E7B7FB5-8C82-3444-9C55-63AAA732E5D4}" type="slidenum">
              <a:rPr lang="en-US" smtClean="0"/>
              <a:t>‹#›</a:t>
            </a:fld>
            <a:endParaRPr lang="en-US" dirty="0"/>
          </a:p>
        </p:txBody>
      </p:sp>
    </p:spTree>
    <p:extLst>
      <p:ext uri="{BB962C8B-B14F-4D97-AF65-F5344CB8AC3E}">
        <p14:creationId xmlns:p14="http://schemas.microsoft.com/office/powerpoint/2010/main" val="414727273"/>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E240D2-2313-4F7D-9DF7-6B2895D00066}"/>
              </a:ext>
            </a:extLst>
          </p:cNvPr>
          <p:cNvSpPr>
            <a:spLocks noGrp="1"/>
          </p:cNvSpPr>
          <p:nvPr>
            <p:ph type="title" hasCustomPrompt="1"/>
          </p:nvPr>
        </p:nvSpPr>
        <p:spPr>
          <a:xfrm>
            <a:off x="0" y="133350"/>
            <a:ext cx="7620000" cy="457200"/>
          </a:xfrm>
          <a:prstGeom prst="rect">
            <a:avLst/>
          </a:prstGeom>
        </p:spPr>
        <p:txBody>
          <a:bodyPr/>
          <a:lstStyle>
            <a:lvl1pPr>
              <a:defRPr>
                <a:solidFill>
                  <a:schemeClr val="tx2"/>
                </a:solidFill>
                <a:latin typeface="+mj-lt"/>
              </a:defRPr>
            </a:lvl1pPr>
          </a:lstStyle>
          <a:p>
            <a:r>
              <a:rPr lang="en-US" dirty="0"/>
              <a:t>Header</a:t>
            </a:r>
          </a:p>
        </p:txBody>
      </p:sp>
      <p:sp>
        <p:nvSpPr>
          <p:cNvPr id="3" name="Date Placeholder 2">
            <a:extLst>
              <a:ext uri="{FF2B5EF4-FFF2-40B4-BE49-F238E27FC236}">
                <a16:creationId xmlns:a16="http://schemas.microsoft.com/office/drawing/2014/main" id="{16049411-97A9-41B6-B0FA-C2051CBB6BA9}"/>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DD7125B5-FD54-4B36-BCC9-89F1BC7EA9BB}"/>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D39A2828-0634-48F3-BDA3-FF2424407DB2}"/>
              </a:ext>
            </a:extLst>
          </p:cNvPr>
          <p:cNvSpPr>
            <a:spLocks noGrp="1"/>
          </p:cNvSpPr>
          <p:nvPr>
            <p:ph type="sldNum" sz="quarter" idx="12"/>
          </p:nvPr>
        </p:nvSpPr>
        <p:spPr/>
        <p:txBody>
          <a:bodyPr/>
          <a:lstStyle/>
          <a:p>
            <a:fld id="{6E7B7FB5-8C82-3444-9C55-63AAA732E5D4}" type="slidenum">
              <a:rPr lang="en-US" smtClean="0"/>
              <a:pPr/>
              <a:t>‹#›</a:t>
            </a:fld>
            <a:endParaRPr lang="en-US" dirty="0"/>
          </a:p>
        </p:txBody>
      </p:sp>
    </p:spTree>
    <p:extLst>
      <p:ext uri="{BB962C8B-B14F-4D97-AF65-F5344CB8AC3E}">
        <p14:creationId xmlns:p14="http://schemas.microsoft.com/office/powerpoint/2010/main" val="1598211585"/>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pic>
        <p:nvPicPr>
          <p:cNvPr id="8" name="Picture 9" descr="title.jpg"/>
          <p:cNvPicPr>
            <a:picLocks noChangeAspect="1"/>
          </p:cNvPicPr>
          <p:nvPr userDrawn="1"/>
        </p:nvPicPr>
        <p:blipFill rotWithShape="1">
          <a:blip r:embed="rId2">
            <a:extLst>
              <a:ext uri="{28A0092B-C50C-407E-A947-70E740481C1C}">
                <a14:useLocalDpi xmlns:a14="http://schemas.microsoft.com/office/drawing/2010/main" val="0"/>
              </a:ext>
            </a:extLst>
          </a:blip>
          <a:srcRect t="90000"/>
          <a:stretch/>
        </p:blipFill>
        <p:spPr bwMode="auto">
          <a:xfrm>
            <a:off x="0" y="4857750"/>
            <a:ext cx="9144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35902" y="245984"/>
            <a:ext cx="7772400" cy="857250"/>
          </a:xfrm>
        </p:spPr>
        <p:txBody>
          <a:bodyPr/>
          <a:lstStyle>
            <a:lvl1pPr>
              <a:defRPr sz="2800"/>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09625" y="4857750"/>
            <a:ext cx="1905000" cy="228600"/>
          </a:xfrm>
        </p:spPr>
        <p:txBody>
          <a:bodyPr/>
          <a:lstStyle>
            <a:lvl1pPr>
              <a:defRPr smtClean="0">
                <a:solidFill>
                  <a:schemeClr val="bg1"/>
                </a:solidFill>
              </a:defRPr>
            </a:lvl1pPr>
          </a:lstStyle>
          <a:p>
            <a:pPr>
              <a:defRPr/>
            </a:pPr>
            <a:fld id="{069EA034-B1C1-4052-AAF0-7B58FAE8C259}"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a:xfrm>
            <a:off x="3124200" y="4857750"/>
            <a:ext cx="2895600" cy="228600"/>
          </a:xfrm>
        </p:spPr>
        <p:txBody>
          <a:bodyPr/>
          <a:lstStyle>
            <a:lvl1pPr>
              <a:defRPr>
                <a:solidFill>
                  <a:schemeClr val="bg1"/>
                </a:solidFill>
              </a:defRPr>
            </a:lvl1pPr>
          </a:lstStyle>
          <a:p>
            <a:pPr>
              <a:defRPr/>
            </a:pPr>
            <a:r>
              <a:rPr lang="en-US"/>
              <a:t>felipe.feijoo@pucv.cl - felipefeijoo.weebly.com - EII - PUCV</a:t>
            </a:r>
            <a:endParaRPr lang="en-US" dirty="0"/>
          </a:p>
        </p:txBody>
      </p:sp>
      <p:sp>
        <p:nvSpPr>
          <p:cNvPr id="6" name="Slide Number Placeholder 5"/>
          <p:cNvSpPr>
            <a:spLocks noGrp="1"/>
          </p:cNvSpPr>
          <p:nvPr>
            <p:ph type="sldNum" sz="quarter" idx="12"/>
          </p:nvPr>
        </p:nvSpPr>
        <p:spPr>
          <a:xfrm>
            <a:off x="6667500" y="4857750"/>
            <a:ext cx="1905000" cy="228600"/>
          </a:xfrm>
        </p:spPr>
        <p:txBody>
          <a:bodyPr/>
          <a:lstStyle>
            <a:lvl1pPr>
              <a:defRPr>
                <a:solidFill>
                  <a:schemeClr val="bg1"/>
                </a:solidFill>
              </a:defRPr>
            </a:lvl1pPr>
          </a:lstStyle>
          <a:p>
            <a:fld id="{9C913B1E-D94D-4BB3-BEBF-87DFCC1B4059}" type="slidenum">
              <a:rPr lang="en-US" altLang="es-CL" smtClean="0"/>
              <a:pPr/>
              <a:t>‹#›</a:t>
            </a:fld>
            <a:endParaRPr lang="en-US" altLang="es-CL" dirty="0"/>
          </a:p>
        </p:txBody>
      </p:sp>
      <p:sp>
        <p:nvSpPr>
          <p:cNvPr id="10" name="Rectangle 9"/>
          <p:cNvSpPr/>
          <p:nvPr userDrawn="1"/>
        </p:nvSpPr>
        <p:spPr bwMode="auto">
          <a:xfrm>
            <a:off x="7357262" y="252537"/>
            <a:ext cx="1752600" cy="49696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191788324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8" descr="Escudo_PUCV-2016_color h.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72400" y="33649"/>
            <a:ext cx="1295400" cy="806237"/>
          </a:xfrm>
          <a:prstGeom prst="rect">
            <a:avLst/>
          </a:prstGeom>
        </p:spPr>
      </p:pic>
      <p:sp>
        <p:nvSpPr>
          <p:cNvPr id="10" name="Rectangle 9"/>
          <p:cNvSpPr>
            <a:spLocks noChangeAspect="1"/>
          </p:cNvSpPr>
          <p:nvPr/>
        </p:nvSpPr>
        <p:spPr>
          <a:xfrm>
            <a:off x="0" y="4924425"/>
            <a:ext cx="9144000" cy="219075"/>
          </a:xfrm>
          <a:prstGeom prst="rect">
            <a:avLst/>
          </a:prstGeom>
          <a:solidFill>
            <a:schemeClr val="tx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t> </a:t>
            </a:r>
          </a:p>
        </p:txBody>
      </p:sp>
      <p:sp>
        <p:nvSpPr>
          <p:cNvPr id="11" name="Subtitle 2"/>
          <p:cNvSpPr txBox="1">
            <a:spLocks/>
          </p:cNvSpPr>
          <p:nvPr/>
        </p:nvSpPr>
        <p:spPr>
          <a:xfrm>
            <a:off x="8077200" y="4909379"/>
            <a:ext cx="795262" cy="496208"/>
          </a:xfrm>
          <a:prstGeom prst="rect">
            <a:avLst/>
          </a:prstGeom>
        </p:spPr>
        <p:txBody>
          <a:bodyPr/>
          <a:lstStyle>
            <a:lvl1pPr marL="342900" indent="-342900" algn="l" defTabSz="457200" rtl="0" eaLnBrk="1" latinLnBrk="0" hangingPunct="1">
              <a:spcBef>
                <a:spcPct val="20000"/>
              </a:spcBef>
              <a:buFont typeface="Arial"/>
              <a:buChar char="•"/>
              <a:defRPr sz="3200" kern="1200">
                <a:solidFill>
                  <a:srgbClr val="17375E"/>
                </a:solidFill>
                <a:latin typeface="Roboto"/>
                <a:ea typeface="+mn-ea"/>
                <a:cs typeface="Roboto"/>
              </a:defRPr>
            </a:lvl1pPr>
            <a:lvl2pPr marL="742950" indent="-285750" algn="l" defTabSz="457200" rtl="0" eaLnBrk="1" latinLnBrk="0" hangingPunct="1">
              <a:spcBef>
                <a:spcPct val="20000"/>
              </a:spcBef>
              <a:buFont typeface="Arial"/>
              <a:buChar char="–"/>
              <a:defRPr sz="2800" kern="1200">
                <a:solidFill>
                  <a:srgbClr val="17375E"/>
                </a:solidFill>
                <a:latin typeface="Roboto"/>
                <a:ea typeface="+mn-ea"/>
                <a:cs typeface="Roboto"/>
              </a:defRPr>
            </a:lvl2pPr>
            <a:lvl3pPr marL="1143000" indent="-228600" algn="l" defTabSz="457200" rtl="0" eaLnBrk="1" latinLnBrk="0" hangingPunct="1">
              <a:spcBef>
                <a:spcPct val="20000"/>
              </a:spcBef>
              <a:buFont typeface="Arial"/>
              <a:buChar char="•"/>
              <a:defRPr sz="2400" kern="1200">
                <a:solidFill>
                  <a:srgbClr val="17375E"/>
                </a:solidFill>
                <a:latin typeface="Roboto"/>
                <a:ea typeface="+mn-ea"/>
                <a:cs typeface="Roboto"/>
              </a:defRPr>
            </a:lvl3pPr>
            <a:lvl4pPr marL="1600200" indent="-228600" algn="l" defTabSz="457200" rtl="0" eaLnBrk="1" latinLnBrk="0" hangingPunct="1">
              <a:spcBef>
                <a:spcPct val="20000"/>
              </a:spcBef>
              <a:buFont typeface="Arial"/>
              <a:buChar char="–"/>
              <a:defRPr sz="2000" kern="1200">
                <a:solidFill>
                  <a:srgbClr val="17375E"/>
                </a:solidFill>
                <a:latin typeface="Roboto"/>
                <a:ea typeface="+mn-ea"/>
                <a:cs typeface="Roboto"/>
              </a:defRPr>
            </a:lvl4pPr>
            <a:lvl5pPr marL="2057400" indent="-228600" algn="l" defTabSz="457200" rtl="0" eaLnBrk="1" latinLnBrk="0" hangingPunct="1">
              <a:spcBef>
                <a:spcPct val="20000"/>
              </a:spcBef>
              <a:buFont typeface="Arial"/>
              <a:buChar char="»"/>
              <a:defRPr sz="2000" kern="1200">
                <a:solidFill>
                  <a:srgbClr val="17375E"/>
                </a:solidFill>
                <a:latin typeface="Roboto"/>
                <a:ea typeface="+mn-ea"/>
                <a:cs typeface="Roboto"/>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825" dirty="0" err="1">
                <a:solidFill>
                  <a:srgbClr val="FFFFFF"/>
                </a:solidFill>
                <a:latin typeface="Roboto Light"/>
                <a:cs typeface="Roboto Light"/>
              </a:rPr>
              <a:t>pucv.cl</a:t>
            </a:r>
            <a:endParaRPr lang="en-US" sz="825" dirty="0">
              <a:solidFill>
                <a:srgbClr val="FFFFFF"/>
              </a:solidFill>
              <a:latin typeface="Roboto Light"/>
              <a:cs typeface="Roboto Light"/>
            </a:endParaRPr>
          </a:p>
        </p:txBody>
      </p:sp>
      <p:sp>
        <p:nvSpPr>
          <p:cNvPr id="12" name="Rectangle 11"/>
          <p:cNvSpPr/>
          <p:nvPr/>
        </p:nvSpPr>
        <p:spPr>
          <a:xfrm>
            <a:off x="1" y="1"/>
            <a:ext cx="9143999" cy="157286"/>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6" name="Date Placeholder 3">
            <a:extLst>
              <a:ext uri="{FF2B5EF4-FFF2-40B4-BE49-F238E27FC236}">
                <a16:creationId xmlns:a16="http://schemas.microsoft.com/office/drawing/2014/main" id="{2983DEB3-7CEE-4349-9255-DD77CA026975}"/>
              </a:ext>
            </a:extLst>
          </p:cNvPr>
          <p:cNvSpPr>
            <a:spLocks noGrp="1"/>
          </p:cNvSpPr>
          <p:nvPr>
            <p:ph type="dt" sz="half" idx="2"/>
          </p:nvPr>
        </p:nvSpPr>
        <p:spPr>
          <a:xfrm>
            <a:off x="0" y="4924424"/>
            <a:ext cx="2286000" cy="219075"/>
          </a:xfrm>
          <a:prstGeom prst="rect">
            <a:avLst/>
          </a:prstGeom>
        </p:spPr>
        <p:txBody>
          <a:bodyPr anchor="ctr"/>
          <a:lstStyle>
            <a:lvl1pPr>
              <a:defRPr sz="1000">
                <a:solidFill>
                  <a:schemeClr val="bg1"/>
                </a:solidFill>
              </a:defRPr>
            </a:lvl1pPr>
          </a:lstStyle>
          <a:p>
            <a:fld id="{D99CD322-93C2-4D27-940A-1AF4BBD3C3B1}" type="datetime1">
              <a:rPr lang="en-US" smtClean="0"/>
              <a:pPr/>
              <a:t>4/15/20</a:t>
            </a:fld>
            <a:endParaRPr lang="en-US" dirty="0"/>
          </a:p>
        </p:txBody>
      </p:sp>
      <p:sp>
        <p:nvSpPr>
          <p:cNvPr id="7" name="Footer Placeholder 4">
            <a:extLst>
              <a:ext uri="{FF2B5EF4-FFF2-40B4-BE49-F238E27FC236}">
                <a16:creationId xmlns:a16="http://schemas.microsoft.com/office/drawing/2014/main" id="{477F3B38-831E-41FE-9493-8A175FC0400C}"/>
              </a:ext>
            </a:extLst>
          </p:cNvPr>
          <p:cNvSpPr>
            <a:spLocks noGrp="1"/>
          </p:cNvSpPr>
          <p:nvPr>
            <p:ph type="ftr" sz="quarter" idx="3"/>
          </p:nvPr>
        </p:nvSpPr>
        <p:spPr>
          <a:xfrm>
            <a:off x="0" y="4924424"/>
            <a:ext cx="9067800" cy="219075"/>
          </a:xfrm>
          <a:prstGeom prst="rect">
            <a:avLst/>
          </a:prstGeom>
        </p:spPr>
        <p:txBody>
          <a:bodyPr anchor="ctr"/>
          <a:lstStyle>
            <a:lvl1pPr algn="ctr">
              <a:defRPr sz="1000">
                <a:solidFill>
                  <a:schemeClr val="bg1"/>
                </a:solidFill>
              </a:defRPr>
            </a:lvl1pPr>
          </a:lstStyle>
          <a:p>
            <a:r>
              <a:rPr lang="en-US" dirty="0"/>
              <a:t>felipe.feijoo@pucv.cl - felipefeijoo.weebly.com - EII - PUCV</a:t>
            </a:r>
          </a:p>
        </p:txBody>
      </p:sp>
      <p:sp>
        <p:nvSpPr>
          <p:cNvPr id="8" name="Slide Number Placeholder 5">
            <a:extLst>
              <a:ext uri="{FF2B5EF4-FFF2-40B4-BE49-F238E27FC236}">
                <a16:creationId xmlns:a16="http://schemas.microsoft.com/office/drawing/2014/main" id="{97C08F1D-C1EC-43CA-81D6-7D6C95D4CB7D}"/>
              </a:ext>
            </a:extLst>
          </p:cNvPr>
          <p:cNvSpPr>
            <a:spLocks noGrp="1"/>
          </p:cNvSpPr>
          <p:nvPr>
            <p:ph type="sldNum" sz="quarter" idx="4"/>
          </p:nvPr>
        </p:nvSpPr>
        <p:spPr>
          <a:xfrm>
            <a:off x="8763000" y="4938408"/>
            <a:ext cx="381000" cy="219075"/>
          </a:xfrm>
          <a:prstGeom prst="rect">
            <a:avLst/>
          </a:prstGeom>
        </p:spPr>
        <p:txBody>
          <a:bodyPr anchor="ctr"/>
          <a:lstStyle>
            <a:lvl1pPr>
              <a:defRPr sz="1000">
                <a:solidFill>
                  <a:schemeClr val="bg1"/>
                </a:solidFill>
              </a:defRPr>
            </a:lvl1pPr>
          </a:lstStyle>
          <a:p>
            <a:fld id="{6E7B7FB5-8C82-3444-9C55-63AAA732E5D4}" type="slidenum">
              <a:rPr lang="en-US" smtClean="0"/>
              <a:pPr/>
              <a:t>‹#›</a:t>
            </a:fld>
            <a:endParaRPr lang="en-US" dirty="0"/>
          </a:p>
        </p:txBody>
      </p:sp>
    </p:spTree>
    <p:extLst>
      <p:ext uri="{BB962C8B-B14F-4D97-AF65-F5344CB8AC3E}">
        <p14:creationId xmlns:p14="http://schemas.microsoft.com/office/powerpoint/2010/main" val="2195573944"/>
      </p:ext>
    </p:extLst>
  </p:cSld>
  <p:clrMap bg1="lt1" tx1="dk1" bg2="lt2" tx2="dk2" accent1="accent1" accent2="accent2" accent3="accent3" accent4="accent4" accent5="accent5" accent6="accent6" hlink="hlink" folHlink="folHlink"/>
  <p:sldLayoutIdLst>
    <p:sldLayoutId id="2147483772" r:id="rId1"/>
    <p:sldLayoutId id="2147483773" r:id="rId2"/>
    <p:sldLayoutId id="2147483774" r:id="rId3"/>
  </p:sldLayoutIdLst>
  <mc:AlternateContent xmlns:mc="http://schemas.openxmlformats.org/markup-compatibility/2006" xmlns:p14="http://schemas.microsoft.com/office/powerpoint/2010/main">
    <mc:Choice Requires="p14">
      <p:transition spd="slow" p14:dur="10000"/>
    </mc:Choice>
    <mc:Fallback xmlns="">
      <p:transition spd="slow"/>
    </mc:Fallback>
  </mc:AlternateContent>
  <p:hf hdr="0"/>
  <p:txStyles>
    <p:titleStyle>
      <a:lvl1pPr algn="l" defTabSz="342900" rtl="0" eaLnBrk="1" latinLnBrk="0" hangingPunct="1">
        <a:spcBef>
          <a:spcPct val="0"/>
        </a:spcBef>
        <a:buNone/>
        <a:defRPr sz="2400" kern="1200">
          <a:solidFill>
            <a:schemeClr val="bg1"/>
          </a:solidFill>
          <a:latin typeface="Roboto"/>
          <a:ea typeface="+mj-ea"/>
          <a:cs typeface="Roboto"/>
        </a:defRPr>
      </a:lvl1pPr>
    </p:titleStyle>
    <p:bodyStyle>
      <a:lvl1pPr marL="257175" indent="-257175" algn="l" defTabSz="342900" rtl="0" eaLnBrk="1" latinLnBrk="0" hangingPunct="1">
        <a:spcBef>
          <a:spcPct val="20000"/>
        </a:spcBef>
        <a:buFont typeface="Arial"/>
        <a:buChar char="•"/>
        <a:defRPr sz="2400" kern="1200">
          <a:solidFill>
            <a:srgbClr val="17375E"/>
          </a:solidFill>
          <a:latin typeface="Roboto"/>
          <a:ea typeface="+mn-ea"/>
          <a:cs typeface="Roboto"/>
        </a:defRPr>
      </a:lvl1pPr>
      <a:lvl2pPr marL="557213" indent="-214313" algn="l" defTabSz="342900" rtl="0" eaLnBrk="1" latinLnBrk="0" hangingPunct="1">
        <a:spcBef>
          <a:spcPct val="20000"/>
        </a:spcBef>
        <a:buFont typeface="Arial"/>
        <a:buChar char="–"/>
        <a:defRPr sz="2100" kern="1200">
          <a:solidFill>
            <a:srgbClr val="17375E"/>
          </a:solidFill>
          <a:latin typeface="Roboto"/>
          <a:ea typeface="+mn-ea"/>
          <a:cs typeface="Roboto"/>
        </a:defRPr>
      </a:lvl2pPr>
      <a:lvl3pPr marL="857250" indent="-171450" algn="l" defTabSz="342900" rtl="0" eaLnBrk="1" latinLnBrk="0" hangingPunct="1">
        <a:spcBef>
          <a:spcPct val="20000"/>
        </a:spcBef>
        <a:buFont typeface="Arial"/>
        <a:buChar char="•"/>
        <a:defRPr sz="1800" kern="1200">
          <a:solidFill>
            <a:srgbClr val="17375E"/>
          </a:solidFill>
          <a:latin typeface="Roboto"/>
          <a:ea typeface="+mn-ea"/>
          <a:cs typeface="Roboto"/>
        </a:defRPr>
      </a:lvl3pPr>
      <a:lvl4pPr marL="1200150" indent="-171450" algn="l" defTabSz="342900" rtl="0" eaLnBrk="1" latinLnBrk="0" hangingPunct="1">
        <a:spcBef>
          <a:spcPct val="20000"/>
        </a:spcBef>
        <a:buFont typeface="Arial"/>
        <a:buChar char="–"/>
        <a:defRPr sz="1500" kern="1200">
          <a:solidFill>
            <a:srgbClr val="17375E"/>
          </a:solidFill>
          <a:latin typeface="Roboto"/>
          <a:ea typeface="+mn-ea"/>
          <a:cs typeface="Roboto"/>
        </a:defRPr>
      </a:lvl4pPr>
      <a:lvl5pPr marL="1543050" indent="-171450" algn="l" defTabSz="342900" rtl="0" eaLnBrk="1" latinLnBrk="0" hangingPunct="1">
        <a:spcBef>
          <a:spcPct val="20000"/>
        </a:spcBef>
        <a:buFont typeface="Arial"/>
        <a:buChar char="»"/>
        <a:defRPr sz="1500" kern="1200">
          <a:solidFill>
            <a:srgbClr val="17375E"/>
          </a:solidFill>
          <a:latin typeface="Roboto"/>
          <a:ea typeface="+mn-ea"/>
          <a:cs typeface="Roboto"/>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1.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sv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6.e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5.emf"/><Relationship Id="rId5" Type="http://schemas.openxmlformats.org/officeDocument/2006/relationships/oleObject" Target="../embeddings/oleObject8.bin"/><Relationship Id="rId4" Type="http://schemas.openxmlformats.org/officeDocument/2006/relationships/image" Target="../media/image44.emf"/></Relationships>
</file>

<file path=ppt/slides/_rels/slide26.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7.emf"/><Relationship Id="rId5" Type="http://schemas.openxmlformats.org/officeDocument/2006/relationships/oleObject" Target="../embeddings/oleObject10.bin"/><Relationship Id="rId10" Type="http://schemas.openxmlformats.org/officeDocument/2006/relationships/image" Target="../media/image49.emf"/><Relationship Id="rId4" Type="http://schemas.openxmlformats.org/officeDocument/2006/relationships/image" Target="../media/image46.wmf"/><Relationship Id="rId9"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customXml" Target="../ink/ink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5.sv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0.png"/><Relationship Id="rId5" Type="http://schemas.openxmlformats.org/officeDocument/2006/relationships/image" Target="../media/image520.png"/><Relationship Id="rId4" Type="http://schemas.openxmlformats.org/officeDocument/2006/relationships/image" Target="../media/image5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0.wmf"/><Relationship Id="rId5" Type="http://schemas.openxmlformats.org/officeDocument/2006/relationships/oleObject" Target="../embeddings/oleObject16.bin"/><Relationship Id="rId4" Type="http://schemas.openxmlformats.org/officeDocument/2006/relationships/image" Target="../media/image59.wmf"/></Relationships>
</file>

<file path=ppt/slides/_rels/slide3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2.wmf"/><Relationship Id="rId5" Type="http://schemas.openxmlformats.org/officeDocument/2006/relationships/oleObject" Target="../embeddings/oleObject1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customXml" Target="../ink/ink3.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3.xml"/><Relationship Id="rId1" Type="http://schemas.openxmlformats.org/officeDocument/2006/relationships/tags" Target="../tags/tag1.xml"/><Relationship Id="rId4" Type="http://schemas.openxmlformats.org/officeDocument/2006/relationships/image" Target="../media/image69.png"/></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71.png"/></Relationships>
</file>

<file path=ppt/slides/_rels/slide47.xml.rels><?xml version="1.0" encoding="UTF-8" standalone="yes"?>
<Relationships xmlns="http://schemas.openxmlformats.org/package/2006/relationships"><Relationship Id="rId3" Type="http://schemas.openxmlformats.org/officeDocument/2006/relationships/image" Target="../media/image73.gif"/><Relationship Id="rId2" Type="http://schemas.openxmlformats.org/officeDocument/2006/relationships/image" Target="../media/image72.jpe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10" Type="http://schemas.openxmlformats.org/officeDocument/2006/relationships/image" Target="../media/image13.png"/><Relationship Id="rId4" Type="http://schemas.openxmlformats.org/officeDocument/2006/relationships/image" Target="../media/image10.wmf"/><Relationship Id="rId9" Type="http://schemas.openxmlformats.org/officeDocument/2006/relationships/customXml" Target="../ink/ink4.xml"/></Relationships>
</file>

<file path=ppt/slides/_rels/slide5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69.png"/><Relationship Id="rId1" Type="http://schemas.openxmlformats.org/officeDocument/2006/relationships/slideLayout" Target="../slideLayouts/slideLayout3.xml"/><Relationship Id="rId4" Type="http://schemas.openxmlformats.org/officeDocument/2006/relationships/image" Target="../media/image77.png"/></Relationships>
</file>

<file path=ppt/slides/_rels/slide5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5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55.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3.xml"/><Relationship Id="rId1" Type="http://schemas.openxmlformats.org/officeDocument/2006/relationships/tags" Target="../tags/tag5.xml"/><Relationship Id="rId4" Type="http://schemas.openxmlformats.org/officeDocument/2006/relationships/chart" Target="../charts/chart2.xml"/></Relationships>
</file>

<file path=ppt/slides/_rels/slide5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3.xml"/><Relationship Id="rId1" Type="http://schemas.openxmlformats.org/officeDocument/2006/relationships/tags" Target="../tags/tag6.xml"/><Relationship Id="rId4" Type="http://schemas.openxmlformats.org/officeDocument/2006/relationships/image" Target="../media/image69.png"/></Relationships>
</file>

<file path=ppt/slides/_rels/slide58.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slideLayout" Target="../slideLayouts/slideLayout3.xml"/><Relationship Id="rId1" Type="http://schemas.openxmlformats.org/officeDocument/2006/relationships/tags" Target="../tags/tag7.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5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3.xml"/><Relationship Id="rId1" Type="http://schemas.openxmlformats.org/officeDocument/2006/relationships/tags" Target="../tags/tag8.xml"/><Relationship Id="rId5" Type="http://schemas.openxmlformats.org/officeDocument/2006/relationships/image" Target="../media/image89.png"/><Relationship Id="rId4" Type="http://schemas.openxmlformats.org/officeDocument/2006/relationships/image" Target="../media/image84.png"/></Relationships>
</file>

<file path=ppt/slides/_rels/slide6.xml.rels><?xml version="1.0" encoding="UTF-8" standalone="yes"?>
<Relationships xmlns="http://schemas.openxmlformats.org/package/2006/relationships"><Relationship Id="rId8" Type="http://schemas.openxmlformats.org/officeDocument/2006/relationships/customXml" Target="../ink/ink5.xml"/><Relationship Id="rId3" Type="http://schemas.microsoft.com/office/2007/relationships/hdphoto" Target="../media/hdphoto1.wdp"/><Relationship Id="rId7" Type="http://schemas.openxmlformats.org/officeDocument/2006/relationships/image" Target="../media/image17.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6.png"/><Relationship Id="rId5" Type="http://schemas.microsoft.com/office/2007/relationships/hdphoto" Target="../media/hdphoto2.wdp"/><Relationship Id="rId4" Type="http://schemas.openxmlformats.org/officeDocument/2006/relationships/image" Target="../media/image15.png"/><Relationship Id="rId9" Type="http://schemas.openxmlformats.org/officeDocument/2006/relationships/image" Target="../media/image18.png"/></Relationships>
</file>

<file path=ppt/slides/_rels/slide6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3.xml"/><Relationship Id="rId1" Type="http://schemas.openxmlformats.org/officeDocument/2006/relationships/tags" Target="../tags/tag9.xml"/><Relationship Id="rId5" Type="http://schemas.openxmlformats.org/officeDocument/2006/relationships/image" Target="../media/image89.png"/><Relationship Id="rId4" Type="http://schemas.openxmlformats.org/officeDocument/2006/relationships/image" Target="../media/image84.png"/></Relationships>
</file>

<file path=ppt/slides/_rels/slide6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3.xml"/><Relationship Id="rId1" Type="http://schemas.openxmlformats.org/officeDocument/2006/relationships/tags" Target="../tags/tag10.xml"/><Relationship Id="rId5" Type="http://schemas.openxmlformats.org/officeDocument/2006/relationships/image" Target="../media/image89.png"/><Relationship Id="rId4" Type="http://schemas.openxmlformats.org/officeDocument/2006/relationships/image" Target="../media/image84.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1.xml"/></Relationships>
</file>

<file path=ppt/slides/_rels/slide6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3.xml"/><Relationship Id="rId1" Type="http://schemas.openxmlformats.org/officeDocument/2006/relationships/tags" Target="../tags/tag12.xml"/><Relationship Id="rId5" Type="http://schemas.openxmlformats.org/officeDocument/2006/relationships/image" Target="../media/image92.png"/><Relationship Id="rId4" Type="http://schemas.openxmlformats.org/officeDocument/2006/relationships/image" Target="../media/image91.png"/></Relationships>
</file>

<file path=ppt/slides/_rels/slide6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3.xml"/><Relationship Id="rId1" Type="http://schemas.openxmlformats.org/officeDocument/2006/relationships/tags" Target="../tags/tag13.xml"/><Relationship Id="rId4" Type="http://schemas.openxmlformats.org/officeDocument/2006/relationships/image" Target="../media/image71.png"/></Relationships>
</file>

<file path=ppt/slides/_rels/slide66.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jpeg"/><Relationship Id="rId7" Type="http://schemas.openxmlformats.org/officeDocument/2006/relationships/image" Target="../media/image97.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jpe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microsoft.com/office/2007/relationships/hdphoto" Target="../media/hdphoto2.wdp"/><Relationship Id="rId7" Type="http://schemas.microsoft.com/office/2007/relationships/hdphoto" Target="../media/hdphoto3.wdp"/><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0.png"/><Relationship Id="rId5" Type="http://schemas.microsoft.com/office/2007/relationships/hdphoto" Target="../media/hdphoto1.wdp"/><Relationship Id="rId10" Type="http://schemas.openxmlformats.org/officeDocument/2006/relationships/customXml" Target="../ink/ink6.xml"/><Relationship Id="rId4" Type="http://schemas.openxmlformats.org/officeDocument/2006/relationships/image" Target="../media/image14.png"/><Relationship Id="rId9" Type="http://schemas.openxmlformats.org/officeDocument/2006/relationships/image" Target="../media/image25.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3.xml"/><Relationship Id="rId1" Type="http://schemas.openxmlformats.org/officeDocument/2006/relationships/tags" Target="../tags/tag15.xml"/><Relationship Id="rId4" Type="http://schemas.openxmlformats.org/officeDocument/2006/relationships/image" Target="../media/image240.png"/></Relationships>
</file>

<file path=ppt/slides/_rels/slide7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06.png"/><Relationship Id="rId1" Type="http://schemas.openxmlformats.org/officeDocument/2006/relationships/slideLayout" Target="../slideLayouts/slideLayout3.xml"/><Relationship Id="rId4" Type="http://schemas.openxmlformats.org/officeDocument/2006/relationships/image" Target="../media/image107.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ustomXml" Target="../ink/ink7.xml"/><Relationship Id="rId5" Type="http://schemas.openxmlformats.org/officeDocument/2006/relationships/image" Target="../media/image21.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 Id="rId4"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13" name="TextBox 12"/>
          <p:cNvSpPr txBox="1"/>
          <p:nvPr/>
        </p:nvSpPr>
        <p:spPr>
          <a:xfrm>
            <a:off x="609601" y="2877654"/>
            <a:ext cx="7162800" cy="1015663"/>
          </a:xfrm>
          <a:prstGeom prst="rect">
            <a:avLst/>
          </a:prstGeom>
          <a:noFill/>
        </p:spPr>
        <p:txBody>
          <a:bodyPr wrap="square" rtlCol="0">
            <a:spAutoFit/>
          </a:bodyPr>
          <a:lstStyle/>
          <a:p>
            <a:pPr defTabSz="342900" eaLnBrk="1" fontAlgn="auto" hangingPunct="1">
              <a:spcBef>
                <a:spcPts val="0"/>
              </a:spcBef>
              <a:spcAft>
                <a:spcPts val="0"/>
              </a:spcAft>
            </a:pPr>
            <a:r>
              <a:rPr lang="en-US" sz="1500" spc="225" dirty="0">
                <a:solidFill>
                  <a:srgbClr val="FFFFFF"/>
                </a:solidFill>
                <a:latin typeface="Roboto Medium"/>
                <a:ea typeface="+mn-ea"/>
              </a:rPr>
              <a:t>Mathematical Mixed Complementary Problems in Energy Systems:</a:t>
            </a:r>
          </a:p>
          <a:p>
            <a:pPr defTabSz="342900" eaLnBrk="1" fontAlgn="auto" hangingPunct="1">
              <a:spcBef>
                <a:spcPts val="0"/>
              </a:spcBef>
              <a:spcAft>
                <a:spcPts val="0"/>
              </a:spcAft>
            </a:pPr>
            <a:r>
              <a:rPr lang="en-US" sz="1500" spc="225" dirty="0">
                <a:solidFill>
                  <a:srgbClr val="FFFFFF"/>
                </a:solidFill>
                <a:latin typeface="Roboto Medium"/>
                <a:ea typeface="+mn-ea"/>
              </a:rPr>
              <a:t>Case study of Chinese Natural Gas Sector</a:t>
            </a:r>
          </a:p>
          <a:p>
            <a:pPr defTabSz="342900" eaLnBrk="1" fontAlgn="auto" hangingPunct="1">
              <a:spcBef>
                <a:spcPts val="0"/>
              </a:spcBef>
              <a:spcAft>
                <a:spcPts val="0"/>
              </a:spcAft>
            </a:pPr>
            <a:r>
              <a:rPr lang="en-US" sz="1500" spc="225" dirty="0">
                <a:solidFill>
                  <a:srgbClr val="FFFFFF"/>
                </a:solidFill>
                <a:latin typeface="Roboto Medium"/>
                <a:ea typeface="+mn-ea"/>
                <a:cs typeface="Roboto Medium"/>
              </a:rPr>
              <a:t> </a:t>
            </a:r>
          </a:p>
        </p:txBody>
      </p:sp>
      <p:sp>
        <p:nvSpPr>
          <p:cNvPr id="7" name="TextBox 6"/>
          <p:cNvSpPr txBox="1"/>
          <p:nvPr/>
        </p:nvSpPr>
        <p:spPr>
          <a:xfrm>
            <a:off x="615607" y="3562350"/>
            <a:ext cx="3878179" cy="830997"/>
          </a:xfrm>
          <a:prstGeom prst="rect">
            <a:avLst/>
          </a:prstGeom>
          <a:noFill/>
        </p:spPr>
        <p:txBody>
          <a:bodyPr wrap="square" rtlCol="0">
            <a:spAutoFit/>
          </a:bodyPr>
          <a:lstStyle/>
          <a:p>
            <a:pPr defTabSz="342900" eaLnBrk="1" fontAlgn="auto" hangingPunct="1">
              <a:spcBef>
                <a:spcPts val="0"/>
              </a:spcBef>
              <a:spcAft>
                <a:spcPts val="0"/>
              </a:spcAft>
            </a:pPr>
            <a:r>
              <a:rPr lang="en-US" sz="1200" spc="150" dirty="0">
                <a:solidFill>
                  <a:srgbClr val="FFFFFF"/>
                </a:solidFill>
                <a:latin typeface="Roboto Medium"/>
                <a:ea typeface="+mn-ea"/>
                <a:cs typeface="Roboto Medium"/>
              </a:rPr>
              <a:t>Felipe Feijoo, Ph.D.</a:t>
            </a:r>
          </a:p>
          <a:p>
            <a:pPr defTabSz="342900" eaLnBrk="1" fontAlgn="auto" hangingPunct="1">
              <a:spcBef>
                <a:spcPts val="0"/>
              </a:spcBef>
              <a:spcAft>
                <a:spcPts val="0"/>
              </a:spcAft>
            </a:pPr>
            <a:r>
              <a:rPr lang="en-US" sz="1200" spc="150" dirty="0">
                <a:solidFill>
                  <a:srgbClr val="FFFFFF"/>
                </a:solidFill>
                <a:latin typeface="Roboto Medium"/>
                <a:ea typeface="+mn-ea"/>
                <a:cs typeface="Roboto Medium"/>
              </a:rPr>
              <a:t>Assistant Professor</a:t>
            </a:r>
          </a:p>
          <a:p>
            <a:pPr defTabSz="342900" eaLnBrk="1" fontAlgn="auto" hangingPunct="1">
              <a:spcBef>
                <a:spcPts val="0"/>
              </a:spcBef>
              <a:spcAft>
                <a:spcPts val="0"/>
              </a:spcAft>
            </a:pPr>
            <a:r>
              <a:rPr lang="en-US" sz="1200" spc="150" dirty="0">
                <a:solidFill>
                  <a:srgbClr val="FFFFFF"/>
                </a:solidFill>
                <a:latin typeface="Roboto Medium"/>
                <a:ea typeface="+mn-ea"/>
                <a:cs typeface="Roboto Medium"/>
              </a:rPr>
              <a:t>School of Industrial Engineering</a:t>
            </a:r>
          </a:p>
          <a:p>
            <a:pPr defTabSz="342900" eaLnBrk="1" fontAlgn="auto" hangingPunct="1">
              <a:spcBef>
                <a:spcPts val="0"/>
              </a:spcBef>
              <a:spcAft>
                <a:spcPts val="0"/>
              </a:spcAft>
            </a:pPr>
            <a:r>
              <a:rPr lang="en-US" sz="1200" spc="150" dirty="0">
                <a:solidFill>
                  <a:srgbClr val="FFFFFF"/>
                </a:solidFill>
                <a:latin typeface="Roboto Medium"/>
                <a:ea typeface="+mn-ea"/>
                <a:cs typeface="Roboto Medium"/>
              </a:rPr>
              <a:t>PUCV</a:t>
            </a:r>
          </a:p>
        </p:txBody>
      </p:sp>
      <p:sp>
        <p:nvSpPr>
          <p:cNvPr id="5" name="Date Placeholder 4">
            <a:extLst>
              <a:ext uri="{FF2B5EF4-FFF2-40B4-BE49-F238E27FC236}">
                <a16:creationId xmlns:a16="http://schemas.microsoft.com/office/drawing/2014/main" id="{CCE378E1-69E3-42A6-9CAE-C19348554C3E}"/>
              </a:ext>
            </a:extLst>
          </p:cNvPr>
          <p:cNvSpPr>
            <a:spLocks noGrp="1"/>
          </p:cNvSpPr>
          <p:nvPr>
            <p:ph type="dt" sz="half" idx="10"/>
          </p:nvPr>
        </p:nvSpPr>
        <p:spPr/>
        <p:txBody>
          <a:bodyPr/>
          <a:lstStyle/>
          <a:p>
            <a:fld id="{A30066AB-CDF9-4C4A-9440-03D904A480EA}" type="datetime1">
              <a:rPr lang="en-US" smtClean="0"/>
              <a:t>4/15/20</a:t>
            </a:fld>
            <a:endParaRPr lang="en-US"/>
          </a:p>
        </p:txBody>
      </p:sp>
      <p:sp>
        <p:nvSpPr>
          <p:cNvPr id="6" name="Footer Placeholder 5">
            <a:extLst>
              <a:ext uri="{FF2B5EF4-FFF2-40B4-BE49-F238E27FC236}">
                <a16:creationId xmlns:a16="http://schemas.microsoft.com/office/drawing/2014/main" id="{2CD4C667-CD49-42E2-BCCE-3E46D3C55766}"/>
              </a:ext>
            </a:extLst>
          </p:cNvPr>
          <p:cNvSpPr>
            <a:spLocks noGrp="1"/>
          </p:cNvSpPr>
          <p:nvPr>
            <p:ph type="ftr" sz="quarter" idx="11"/>
          </p:nvPr>
        </p:nvSpPr>
        <p:spPr/>
        <p:txBody>
          <a:bodyPr/>
          <a:lstStyle/>
          <a:p>
            <a:r>
              <a:rPr lang="en-US" dirty="0"/>
              <a:t>felipe.feijoo@pucv.cl - felipefeijoo.weebly.com - EII - PUCV</a:t>
            </a:r>
          </a:p>
        </p:txBody>
      </p:sp>
      <p:sp>
        <p:nvSpPr>
          <p:cNvPr id="8" name="Slide Number Placeholder 7">
            <a:extLst>
              <a:ext uri="{FF2B5EF4-FFF2-40B4-BE49-F238E27FC236}">
                <a16:creationId xmlns:a16="http://schemas.microsoft.com/office/drawing/2014/main" id="{084BEC10-40C4-4BDC-8CF9-6197BCAC7575}"/>
              </a:ext>
            </a:extLst>
          </p:cNvPr>
          <p:cNvSpPr>
            <a:spLocks noGrp="1"/>
          </p:cNvSpPr>
          <p:nvPr>
            <p:ph type="sldNum" sz="quarter" idx="12"/>
          </p:nvPr>
        </p:nvSpPr>
        <p:spPr/>
        <p:txBody>
          <a:bodyPr/>
          <a:lstStyle/>
          <a:p>
            <a:fld id="{6E7B7FB5-8C82-3444-9C55-63AAA732E5D4}" type="slidenum">
              <a:rPr lang="en-US" smtClean="0"/>
              <a:t>1</a:t>
            </a:fld>
            <a:endParaRPr lang="en-US"/>
          </a:p>
        </p:txBody>
      </p:sp>
    </p:spTree>
    <p:extLst>
      <p:ext uri="{BB962C8B-B14F-4D97-AF65-F5344CB8AC3E}">
        <p14:creationId xmlns:p14="http://schemas.microsoft.com/office/powerpoint/2010/main" val="983520465"/>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CC62F1-5F68-40F4-9951-24FFB2F7476C}"/>
              </a:ext>
            </a:extLst>
          </p:cNvPr>
          <p:cNvSpPr>
            <a:spLocks noGrp="1"/>
          </p:cNvSpPr>
          <p:nvPr>
            <p:ph type="title"/>
          </p:nvPr>
        </p:nvSpPr>
        <p:spPr>
          <a:xfrm>
            <a:off x="0" y="133350"/>
            <a:ext cx="9144000" cy="457200"/>
          </a:xfrm>
        </p:spPr>
        <p:txBody>
          <a:bodyPr/>
          <a:lstStyle/>
          <a:p>
            <a:pPr algn="ctr"/>
            <a:br>
              <a:rPr lang="en-US" dirty="0"/>
            </a:br>
            <a:br>
              <a:rPr lang="en-US" dirty="0"/>
            </a:br>
            <a:br>
              <a:rPr lang="en-US" dirty="0"/>
            </a:br>
            <a:br>
              <a:rPr lang="en-US" dirty="0"/>
            </a:br>
            <a:br>
              <a:rPr lang="en-US" dirty="0"/>
            </a:br>
            <a:r>
              <a:rPr lang="en-US" dirty="0"/>
              <a:t>Case study 2 </a:t>
            </a:r>
            <a:br>
              <a:rPr lang="en-US" dirty="0"/>
            </a:br>
            <a:r>
              <a:rPr lang="en-US" dirty="0"/>
              <a:t>Cooperative leader-follower game: Micro-grids in Electricity networks</a:t>
            </a:r>
          </a:p>
        </p:txBody>
      </p:sp>
      <p:sp>
        <p:nvSpPr>
          <p:cNvPr id="3" name="Date Placeholder 2">
            <a:extLst>
              <a:ext uri="{FF2B5EF4-FFF2-40B4-BE49-F238E27FC236}">
                <a16:creationId xmlns:a16="http://schemas.microsoft.com/office/drawing/2014/main" id="{864BABE6-9C6A-4009-9CB5-EC367F086661}"/>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0E1A2717-F3E2-418D-8D0B-3BB62FFAA462}"/>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26E19D7E-8EE1-4C33-811D-FA6D3ECCE5CE}"/>
              </a:ext>
            </a:extLst>
          </p:cNvPr>
          <p:cNvSpPr>
            <a:spLocks noGrp="1"/>
          </p:cNvSpPr>
          <p:nvPr>
            <p:ph type="sldNum" sz="quarter" idx="12"/>
          </p:nvPr>
        </p:nvSpPr>
        <p:spPr/>
        <p:txBody>
          <a:bodyPr/>
          <a:lstStyle/>
          <a:p>
            <a:fld id="{6E7B7FB5-8C82-3444-9C55-63AAA732E5D4}" type="slidenum">
              <a:rPr lang="en-US" smtClean="0"/>
              <a:pPr/>
              <a:t>10</a:t>
            </a:fld>
            <a:endParaRPr lang="en-US" dirty="0"/>
          </a:p>
        </p:txBody>
      </p:sp>
    </p:spTree>
    <p:extLst>
      <p:ext uri="{BB962C8B-B14F-4D97-AF65-F5344CB8AC3E}">
        <p14:creationId xmlns:p14="http://schemas.microsoft.com/office/powerpoint/2010/main" val="2780234516"/>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B60D1-9554-46FC-B6D3-E5FE42C37A3F}"/>
              </a:ext>
            </a:extLst>
          </p:cNvPr>
          <p:cNvSpPr>
            <a:spLocks noGrp="1"/>
          </p:cNvSpPr>
          <p:nvPr>
            <p:ph type="title"/>
          </p:nvPr>
        </p:nvSpPr>
        <p:spPr/>
        <p:txBody>
          <a:bodyPr/>
          <a:lstStyle/>
          <a:p>
            <a:r>
              <a:rPr lang="en-US" dirty="0"/>
              <a:t>Case study 2) Cooperative leader-follower game</a:t>
            </a:r>
          </a:p>
        </p:txBody>
      </p:sp>
      <p:sp>
        <p:nvSpPr>
          <p:cNvPr id="3" name="Date Placeholder 2">
            <a:extLst>
              <a:ext uri="{FF2B5EF4-FFF2-40B4-BE49-F238E27FC236}">
                <a16:creationId xmlns:a16="http://schemas.microsoft.com/office/drawing/2014/main" id="{B449850D-F3EA-47CE-B37B-279BBD83A862}"/>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FCC3B5A5-2730-4A55-8BB7-05D6706D77A8}"/>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DAFCA458-1335-4D62-923C-2444D0DBC60D}"/>
              </a:ext>
            </a:extLst>
          </p:cNvPr>
          <p:cNvSpPr>
            <a:spLocks noGrp="1"/>
          </p:cNvSpPr>
          <p:nvPr>
            <p:ph type="sldNum" sz="quarter" idx="12"/>
          </p:nvPr>
        </p:nvSpPr>
        <p:spPr/>
        <p:txBody>
          <a:bodyPr/>
          <a:lstStyle/>
          <a:p>
            <a:fld id="{6E7B7FB5-8C82-3444-9C55-63AAA732E5D4}" type="slidenum">
              <a:rPr lang="en-US" smtClean="0"/>
              <a:pPr/>
              <a:t>11</a:t>
            </a:fld>
            <a:endParaRPr lang="en-US" dirty="0"/>
          </a:p>
        </p:txBody>
      </p:sp>
      <p:pic>
        <p:nvPicPr>
          <p:cNvPr id="6" name="Picture 2" descr="C:\Users\Felipe\Dropbox\felipe\SmartGridImage\V7.png">
            <a:extLst>
              <a:ext uri="{FF2B5EF4-FFF2-40B4-BE49-F238E27FC236}">
                <a16:creationId xmlns:a16="http://schemas.microsoft.com/office/drawing/2014/main" id="{29AE7BD3-0E7E-4936-90F7-82C41A1EA882}"/>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6740"/>
          <a:stretch/>
        </p:blipFill>
        <p:spPr bwMode="auto">
          <a:xfrm>
            <a:off x="152400" y="742950"/>
            <a:ext cx="5867400" cy="399430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a:extLst>
              <a:ext uri="{FF2B5EF4-FFF2-40B4-BE49-F238E27FC236}">
                <a16:creationId xmlns:a16="http://schemas.microsoft.com/office/drawing/2014/main" id="{EFC4C45B-9DAA-4FD2-B8F3-9189626BE02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6666"/>
          <a:stretch/>
        </p:blipFill>
        <p:spPr bwMode="auto">
          <a:xfrm>
            <a:off x="6096000" y="971550"/>
            <a:ext cx="2788558" cy="3254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8268687"/>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EA6F69-8D3C-4522-83F6-BB38F4ED5319}"/>
              </a:ext>
            </a:extLst>
          </p:cNvPr>
          <p:cNvSpPr>
            <a:spLocks noGrp="1"/>
          </p:cNvSpPr>
          <p:nvPr>
            <p:ph type="title"/>
          </p:nvPr>
        </p:nvSpPr>
        <p:spPr/>
        <p:txBody>
          <a:bodyPr/>
          <a:lstStyle/>
          <a:p>
            <a:r>
              <a:rPr lang="en-US" dirty="0"/>
              <a:t>Upper Level: Micro-grid Operational Model</a:t>
            </a:r>
            <a:br>
              <a:rPr lang="en-US" dirty="0"/>
            </a:br>
            <a:endParaRPr lang="en-US" dirty="0"/>
          </a:p>
        </p:txBody>
      </p:sp>
      <p:sp>
        <p:nvSpPr>
          <p:cNvPr id="3" name="Date Placeholder 2">
            <a:extLst>
              <a:ext uri="{FF2B5EF4-FFF2-40B4-BE49-F238E27FC236}">
                <a16:creationId xmlns:a16="http://schemas.microsoft.com/office/drawing/2014/main" id="{22CB443D-0113-4A28-B745-81CEDF93BD70}"/>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2EF3C85A-7F4C-483A-92D6-63313FB8E1B7}"/>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560B9B5E-6A09-4D9E-941C-0456209F383D}"/>
              </a:ext>
            </a:extLst>
          </p:cNvPr>
          <p:cNvSpPr>
            <a:spLocks noGrp="1"/>
          </p:cNvSpPr>
          <p:nvPr>
            <p:ph type="sldNum" sz="quarter" idx="12"/>
          </p:nvPr>
        </p:nvSpPr>
        <p:spPr/>
        <p:txBody>
          <a:bodyPr/>
          <a:lstStyle/>
          <a:p>
            <a:fld id="{6E7B7FB5-8C82-3444-9C55-63AAA732E5D4}" type="slidenum">
              <a:rPr lang="en-US" smtClean="0"/>
              <a:pPr/>
              <a:t>12</a:t>
            </a:fld>
            <a:endParaRPr lang="en-US" dirty="0"/>
          </a:p>
        </p:txBody>
      </p:sp>
      <p:pic>
        <p:nvPicPr>
          <p:cNvPr id="19" name="Picture 2">
            <a:extLst>
              <a:ext uri="{FF2B5EF4-FFF2-40B4-BE49-F238E27FC236}">
                <a16:creationId xmlns:a16="http://schemas.microsoft.com/office/drawing/2014/main" id="{DFD92EF1-F0CF-49B9-8E0F-EF10EE5BE4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785" y="839850"/>
            <a:ext cx="5687773" cy="394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a:extLst>
              <a:ext uri="{FF2B5EF4-FFF2-40B4-BE49-F238E27FC236}">
                <a16:creationId xmlns:a16="http://schemas.microsoft.com/office/drawing/2014/main" id="{AB4E62BE-9177-46F3-A4E6-B591D10235F6}"/>
              </a:ext>
            </a:extLst>
          </p:cNvPr>
          <p:cNvSpPr txBox="1"/>
          <p:nvPr/>
        </p:nvSpPr>
        <p:spPr>
          <a:xfrm>
            <a:off x="6172200" y="839851"/>
            <a:ext cx="2667000" cy="261610"/>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Operation/Emissions cost</a:t>
            </a:r>
            <a:endParaRPr kumimoji="0" lang="es-CL" sz="1100" b="1" i="0" u="none" strike="noStrike" kern="0" cap="none" spc="0" normalizeH="0" baseline="0" noProof="0" dirty="0">
              <a:ln>
                <a:noFill/>
              </a:ln>
              <a:solidFill>
                <a:prstClr val="white"/>
              </a:solidFill>
              <a:effectLst/>
              <a:uLnTx/>
              <a:uFillTx/>
              <a:latin typeface="Calibri"/>
              <a:ea typeface="+mn-ea"/>
              <a:cs typeface="Arial" panose="020B0604020202020204" pitchFamily="34" charset="0"/>
            </a:endParaRPr>
          </a:p>
        </p:txBody>
      </p:sp>
      <p:sp>
        <p:nvSpPr>
          <p:cNvPr id="21" name="TextBox 20">
            <a:extLst>
              <a:ext uri="{FF2B5EF4-FFF2-40B4-BE49-F238E27FC236}">
                <a16:creationId xmlns:a16="http://schemas.microsoft.com/office/drawing/2014/main" id="{A35C0AE1-7C8A-4D6A-9EEE-1563DA18FF2F}"/>
              </a:ext>
            </a:extLst>
          </p:cNvPr>
          <p:cNvSpPr txBox="1"/>
          <p:nvPr/>
        </p:nvSpPr>
        <p:spPr>
          <a:xfrm>
            <a:off x="6172200" y="1405580"/>
            <a:ext cx="2667000" cy="261610"/>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Power balance in the micro-grid</a:t>
            </a:r>
          </a:p>
        </p:txBody>
      </p:sp>
      <p:sp>
        <p:nvSpPr>
          <p:cNvPr id="22" name="TextBox 21">
            <a:extLst>
              <a:ext uri="{FF2B5EF4-FFF2-40B4-BE49-F238E27FC236}">
                <a16:creationId xmlns:a16="http://schemas.microsoft.com/office/drawing/2014/main" id="{818F9316-6289-43A5-9EC1-DCDB2B007D23}"/>
              </a:ext>
            </a:extLst>
          </p:cNvPr>
          <p:cNvSpPr txBox="1"/>
          <p:nvPr/>
        </p:nvSpPr>
        <p:spPr>
          <a:xfrm>
            <a:off x="6172200" y="1888526"/>
            <a:ext cx="2667000" cy="261610"/>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Power available  in batteries</a:t>
            </a:r>
          </a:p>
        </p:txBody>
      </p:sp>
      <p:sp>
        <p:nvSpPr>
          <p:cNvPr id="23" name="TextBox 22">
            <a:extLst>
              <a:ext uri="{FF2B5EF4-FFF2-40B4-BE49-F238E27FC236}">
                <a16:creationId xmlns:a16="http://schemas.microsoft.com/office/drawing/2014/main" id="{5AE6625A-E351-47A5-A205-34C158048F55}"/>
              </a:ext>
            </a:extLst>
          </p:cNvPr>
          <p:cNvSpPr txBox="1"/>
          <p:nvPr/>
        </p:nvSpPr>
        <p:spPr>
          <a:xfrm>
            <a:off x="6172200" y="2214633"/>
            <a:ext cx="2667000" cy="261610"/>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Electricity stored at end of period h.</a:t>
            </a:r>
          </a:p>
        </p:txBody>
      </p:sp>
      <p:sp>
        <p:nvSpPr>
          <p:cNvPr id="24" name="TextBox 23">
            <a:extLst>
              <a:ext uri="{FF2B5EF4-FFF2-40B4-BE49-F238E27FC236}">
                <a16:creationId xmlns:a16="http://schemas.microsoft.com/office/drawing/2014/main" id="{41386E46-4FF6-46E1-9C3B-E6F20B8C3540}"/>
              </a:ext>
            </a:extLst>
          </p:cNvPr>
          <p:cNvSpPr txBox="1"/>
          <p:nvPr/>
        </p:nvSpPr>
        <p:spPr>
          <a:xfrm>
            <a:off x="6172200" y="2571746"/>
            <a:ext cx="2667000" cy="261610"/>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Min-Max production limits</a:t>
            </a:r>
          </a:p>
        </p:txBody>
      </p:sp>
      <p:sp>
        <p:nvSpPr>
          <p:cNvPr id="25" name="TextBox 24">
            <a:extLst>
              <a:ext uri="{FF2B5EF4-FFF2-40B4-BE49-F238E27FC236}">
                <a16:creationId xmlns:a16="http://schemas.microsoft.com/office/drawing/2014/main" id="{E85A7D44-4298-4D19-BC7B-DF1D678F6752}"/>
              </a:ext>
            </a:extLst>
          </p:cNvPr>
          <p:cNvSpPr txBox="1"/>
          <p:nvPr/>
        </p:nvSpPr>
        <p:spPr>
          <a:xfrm>
            <a:off x="6172200" y="2937607"/>
            <a:ext cx="2667000" cy="261610"/>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Power available to sell to the grid</a:t>
            </a:r>
          </a:p>
        </p:txBody>
      </p:sp>
      <p:sp>
        <p:nvSpPr>
          <p:cNvPr id="26" name="TextBox 25">
            <a:extLst>
              <a:ext uri="{FF2B5EF4-FFF2-40B4-BE49-F238E27FC236}">
                <a16:creationId xmlns:a16="http://schemas.microsoft.com/office/drawing/2014/main" id="{D0FE8D56-0D96-42AA-905A-129ADFF6D041}"/>
              </a:ext>
            </a:extLst>
          </p:cNvPr>
          <p:cNvSpPr txBox="1"/>
          <p:nvPr/>
        </p:nvSpPr>
        <p:spPr>
          <a:xfrm>
            <a:off x="6172200" y="3426786"/>
            <a:ext cx="2667000" cy="261610"/>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Max electricity storage level</a:t>
            </a:r>
          </a:p>
        </p:txBody>
      </p:sp>
      <p:sp>
        <p:nvSpPr>
          <p:cNvPr id="27" name="TextBox 26">
            <a:extLst>
              <a:ext uri="{FF2B5EF4-FFF2-40B4-BE49-F238E27FC236}">
                <a16:creationId xmlns:a16="http://schemas.microsoft.com/office/drawing/2014/main" id="{F2620555-C6CD-4F17-82AF-BB4009E47F96}"/>
              </a:ext>
            </a:extLst>
          </p:cNvPr>
          <p:cNvSpPr txBox="1"/>
          <p:nvPr/>
        </p:nvSpPr>
        <p:spPr>
          <a:xfrm>
            <a:off x="6172200" y="3773991"/>
            <a:ext cx="2667000" cy="261610"/>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Battery discharge limit</a:t>
            </a:r>
          </a:p>
        </p:txBody>
      </p:sp>
      <p:sp>
        <p:nvSpPr>
          <p:cNvPr id="28" name="TextBox 27">
            <a:extLst>
              <a:ext uri="{FF2B5EF4-FFF2-40B4-BE49-F238E27FC236}">
                <a16:creationId xmlns:a16="http://schemas.microsoft.com/office/drawing/2014/main" id="{530F15B5-1519-43EC-821A-A2F259E3C9E7}"/>
              </a:ext>
            </a:extLst>
          </p:cNvPr>
          <p:cNvSpPr txBox="1"/>
          <p:nvPr/>
        </p:nvSpPr>
        <p:spPr>
          <a:xfrm>
            <a:off x="6172200" y="4146851"/>
            <a:ext cx="2667000" cy="261610"/>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Battery charge limit</a:t>
            </a:r>
          </a:p>
        </p:txBody>
      </p:sp>
      <p:sp>
        <p:nvSpPr>
          <p:cNvPr id="29" name="TextBox 28">
            <a:extLst>
              <a:ext uri="{FF2B5EF4-FFF2-40B4-BE49-F238E27FC236}">
                <a16:creationId xmlns:a16="http://schemas.microsoft.com/office/drawing/2014/main" id="{87323B48-8FCC-40F5-8805-157247112D28}"/>
              </a:ext>
            </a:extLst>
          </p:cNvPr>
          <p:cNvSpPr txBox="1"/>
          <p:nvPr/>
        </p:nvSpPr>
        <p:spPr>
          <a:xfrm>
            <a:off x="6172200" y="4490669"/>
            <a:ext cx="2667000" cy="261610"/>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Charge or discharge batteries</a:t>
            </a:r>
          </a:p>
        </p:txBody>
      </p:sp>
    </p:spTree>
    <p:extLst>
      <p:ext uri="{BB962C8B-B14F-4D97-AF65-F5344CB8AC3E}">
        <p14:creationId xmlns:p14="http://schemas.microsoft.com/office/powerpoint/2010/main" val="305855077"/>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24482-11D5-4DB2-88A3-C8009D903B37}"/>
              </a:ext>
            </a:extLst>
          </p:cNvPr>
          <p:cNvSpPr>
            <a:spLocks noGrp="1"/>
          </p:cNvSpPr>
          <p:nvPr>
            <p:ph type="title"/>
          </p:nvPr>
        </p:nvSpPr>
        <p:spPr/>
        <p:txBody>
          <a:bodyPr/>
          <a:lstStyle/>
          <a:p>
            <a:r>
              <a:rPr lang="en-US" dirty="0"/>
              <a:t>Lower Level: ISO optimization problem</a:t>
            </a:r>
          </a:p>
        </p:txBody>
      </p:sp>
      <p:sp>
        <p:nvSpPr>
          <p:cNvPr id="3" name="Date Placeholder 2">
            <a:extLst>
              <a:ext uri="{FF2B5EF4-FFF2-40B4-BE49-F238E27FC236}">
                <a16:creationId xmlns:a16="http://schemas.microsoft.com/office/drawing/2014/main" id="{E5096532-CD6F-492C-9E39-CDC3A51FCE1C}"/>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724492F8-0B9E-4C9C-A951-8C930DC2DACB}"/>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7DF61986-0199-4707-9DD6-0A1558D97A0D}"/>
              </a:ext>
            </a:extLst>
          </p:cNvPr>
          <p:cNvSpPr>
            <a:spLocks noGrp="1"/>
          </p:cNvSpPr>
          <p:nvPr>
            <p:ph type="sldNum" sz="quarter" idx="12"/>
          </p:nvPr>
        </p:nvSpPr>
        <p:spPr/>
        <p:txBody>
          <a:bodyPr/>
          <a:lstStyle/>
          <a:p>
            <a:fld id="{6E7B7FB5-8C82-3444-9C55-63AAA732E5D4}" type="slidenum">
              <a:rPr lang="en-US" smtClean="0"/>
              <a:pPr/>
              <a:t>13</a:t>
            </a:fld>
            <a:endParaRPr lang="en-US" dirty="0"/>
          </a:p>
        </p:txBody>
      </p:sp>
      <p:pic>
        <p:nvPicPr>
          <p:cNvPr id="6" name="Picture 2">
            <a:extLst>
              <a:ext uri="{FF2B5EF4-FFF2-40B4-BE49-F238E27FC236}">
                <a16:creationId xmlns:a16="http://schemas.microsoft.com/office/drawing/2014/main" id="{5D4FFC5F-D1E5-49C2-A9BA-F40A0BA46FD8}"/>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7450"/>
          <a:stretch/>
        </p:blipFill>
        <p:spPr bwMode="auto">
          <a:xfrm>
            <a:off x="284019" y="971550"/>
            <a:ext cx="5811982" cy="3421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9936E3BD-67F9-463C-9905-F765E3ED6D71}"/>
              </a:ext>
            </a:extLst>
          </p:cNvPr>
          <p:cNvSpPr txBox="1"/>
          <p:nvPr/>
        </p:nvSpPr>
        <p:spPr>
          <a:xfrm>
            <a:off x="6172200" y="1108168"/>
            <a:ext cx="2743197" cy="276999"/>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Social/Emissions cost</a:t>
            </a:r>
            <a:endParaRPr kumimoji="0" lang="es-CL" sz="1200" b="1" i="0" u="none" strike="noStrike" kern="0" cap="none" spc="0" normalizeH="0" baseline="0" noProof="0" dirty="0">
              <a:ln>
                <a:noFill/>
              </a:ln>
              <a:solidFill>
                <a:prstClr val="white"/>
              </a:solidFill>
              <a:effectLst/>
              <a:uLnTx/>
              <a:uFillTx/>
              <a:latin typeface="Calibri"/>
              <a:ea typeface="+mn-ea"/>
              <a:cs typeface="Arial" panose="020B0604020202020204" pitchFamily="34" charset="0"/>
            </a:endParaRPr>
          </a:p>
        </p:txBody>
      </p:sp>
      <p:sp>
        <p:nvSpPr>
          <p:cNvPr id="8" name="TextBox 7">
            <a:extLst>
              <a:ext uri="{FF2B5EF4-FFF2-40B4-BE49-F238E27FC236}">
                <a16:creationId xmlns:a16="http://schemas.microsoft.com/office/drawing/2014/main" id="{EED6D126-0868-4CED-8006-1D8C0B435D4A}"/>
              </a:ext>
            </a:extLst>
          </p:cNvPr>
          <p:cNvSpPr txBox="1"/>
          <p:nvPr/>
        </p:nvSpPr>
        <p:spPr>
          <a:xfrm>
            <a:off x="6172200" y="1590066"/>
            <a:ext cx="2743197" cy="276999"/>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Thermal capacity of the lines</a:t>
            </a:r>
          </a:p>
        </p:txBody>
      </p:sp>
      <p:sp>
        <p:nvSpPr>
          <p:cNvPr id="9" name="TextBox 8">
            <a:extLst>
              <a:ext uri="{FF2B5EF4-FFF2-40B4-BE49-F238E27FC236}">
                <a16:creationId xmlns:a16="http://schemas.microsoft.com/office/drawing/2014/main" id="{72CCB9C9-DA62-43F3-8DF8-E82B93F78CE1}"/>
              </a:ext>
            </a:extLst>
          </p:cNvPr>
          <p:cNvSpPr txBox="1"/>
          <p:nvPr/>
        </p:nvSpPr>
        <p:spPr>
          <a:xfrm>
            <a:off x="6172200" y="2001263"/>
            <a:ext cx="2743200" cy="276999"/>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Power balance in the network</a:t>
            </a:r>
          </a:p>
        </p:txBody>
      </p:sp>
      <p:sp>
        <p:nvSpPr>
          <p:cNvPr id="10" name="TextBox 9">
            <a:extLst>
              <a:ext uri="{FF2B5EF4-FFF2-40B4-BE49-F238E27FC236}">
                <a16:creationId xmlns:a16="http://schemas.microsoft.com/office/drawing/2014/main" id="{DE4145C9-7829-4930-8DAC-0FEB3E1D12D5}"/>
              </a:ext>
            </a:extLst>
          </p:cNvPr>
          <p:cNvSpPr txBox="1"/>
          <p:nvPr/>
        </p:nvSpPr>
        <p:spPr>
          <a:xfrm>
            <a:off x="6172200" y="2436621"/>
            <a:ext cx="2743197" cy="276999"/>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Emissions CAP</a:t>
            </a:r>
          </a:p>
        </p:txBody>
      </p:sp>
      <p:sp>
        <p:nvSpPr>
          <p:cNvPr id="11" name="TextBox 10">
            <a:extLst>
              <a:ext uri="{FF2B5EF4-FFF2-40B4-BE49-F238E27FC236}">
                <a16:creationId xmlns:a16="http://schemas.microsoft.com/office/drawing/2014/main" id="{080329AC-9B05-4067-8186-12E750289314}"/>
              </a:ext>
            </a:extLst>
          </p:cNvPr>
          <p:cNvSpPr txBox="1"/>
          <p:nvPr/>
        </p:nvSpPr>
        <p:spPr>
          <a:xfrm>
            <a:off x="6172200" y="2905465"/>
            <a:ext cx="2743200" cy="276999"/>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PHEVs power</a:t>
            </a:r>
          </a:p>
        </p:txBody>
      </p:sp>
      <p:sp>
        <p:nvSpPr>
          <p:cNvPr id="12" name="TextBox 11">
            <a:extLst>
              <a:ext uri="{FF2B5EF4-FFF2-40B4-BE49-F238E27FC236}">
                <a16:creationId xmlns:a16="http://schemas.microsoft.com/office/drawing/2014/main" id="{237BF900-E6ED-4721-8682-43CFBAF0B662}"/>
              </a:ext>
            </a:extLst>
          </p:cNvPr>
          <p:cNvSpPr txBox="1"/>
          <p:nvPr/>
        </p:nvSpPr>
        <p:spPr>
          <a:xfrm>
            <a:off x="6172200" y="3311972"/>
            <a:ext cx="2743199" cy="276999"/>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Min-Max production</a:t>
            </a:r>
          </a:p>
        </p:txBody>
      </p:sp>
      <p:sp>
        <p:nvSpPr>
          <p:cNvPr id="13" name="TextBox 12">
            <a:extLst>
              <a:ext uri="{FF2B5EF4-FFF2-40B4-BE49-F238E27FC236}">
                <a16:creationId xmlns:a16="http://schemas.microsoft.com/office/drawing/2014/main" id="{E0D1F246-DB38-4C94-94AD-54B8BC3AC323}"/>
              </a:ext>
            </a:extLst>
          </p:cNvPr>
          <p:cNvSpPr txBox="1"/>
          <p:nvPr/>
        </p:nvSpPr>
        <p:spPr>
          <a:xfrm>
            <a:off x="6172200" y="3651540"/>
            <a:ext cx="2743197" cy="276999"/>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Power available from </a:t>
            </a:r>
            <a:r>
              <a:rPr kumimoji="0" lang="en-US" sz="1200" b="1" i="0" u="none" strike="noStrike" kern="0" cap="none" spc="0" normalizeH="0" baseline="0" noProof="0" dirty="0" err="1">
                <a:ln>
                  <a:noFill/>
                </a:ln>
                <a:solidFill>
                  <a:prstClr val="white"/>
                </a:solidFill>
                <a:effectLst/>
                <a:uLnTx/>
                <a:uFillTx/>
                <a:latin typeface="Calibri"/>
                <a:ea typeface="+mn-ea"/>
                <a:cs typeface="Arial" panose="020B0604020202020204" pitchFamily="34" charset="0"/>
              </a:rPr>
              <a:t>microgrids</a:t>
            </a:r>
            <a:endParaRPr kumimoji="0" lang="en-US" sz="1200" b="1" i="0" u="none" strike="noStrike" kern="0" cap="none" spc="0" normalizeH="0" baseline="0" noProof="0" dirty="0">
              <a:ln>
                <a:noFill/>
              </a:ln>
              <a:solidFill>
                <a:prstClr val="white"/>
              </a:solidFill>
              <a:effectLst/>
              <a:uLnTx/>
              <a:uFillTx/>
              <a:latin typeface="Calibri"/>
              <a:ea typeface="+mn-ea"/>
              <a:cs typeface="Arial" panose="020B0604020202020204" pitchFamily="34" charset="0"/>
            </a:endParaRPr>
          </a:p>
        </p:txBody>
      </p:sp>
      <p:sp>
        <p:nvSpPr>
          <p:cNvPr id="14" name="TextBox 13">
            <a:extLst>
              <a:ext uri="{FF2B5EF4-FFF2-40B4-BE49-F238E27FC236}">
                <a16:creationId xmlns:a16="http://schemas.microsoft.com/office/drawing/2014/main" id="{13801502-0974-4174-8AEF-88C288D5DE47}"/>
              </a:ext>
            </a:extLst>
          </p:cNvPr>
          <p:cNvSpPr txBox="1"/>
          <p:nvPr/>
        </p:nvSpPr>
        <p:spPr>
          <a:xfrm>
            <a:off x="6172203" y="4055097"/>
            <a:ext cx="2743197" cy="276999"/>
          </a:xfrm>
          <a:prstGeom prst="rect">
            <a:avLst/>
          </a:prstGeom>
          <a:solidFill>
            <a:schemeClr val="tx2">
              <a:lumMod val="50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rgbClr val="9BBB59">
                <a:shade val="25000"/>
                <a:satMod val="150000"/>
              </a:srgbClr>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prstClr val="white"/>
                </a:solidFill>
                <a:effectLst/>
                <a:uLnTx/>
                <a:uFillTx/>
                <a:latin typeface="Calibri"/>
                <a:ea typeface="+mn-ea"/>
                <a:cs typeface="Arial" panose="020B0604020202020204" pitchFamily="34" charset="0"/>
              </a:rPr>
              <a:t>Positive/negative variables</a:t>
            </a:r>
          </a:p>
        </p:txBody>
      </p:sp>
    </p:spTree>
    <p:extLst>
      <p:ext uri="{BB962C8B-B14F-4D97-AF65-F5344CB8AC3E}">
        <p14:creationId xmlns:p14="http://schemas.microsoft.com/office/powerpoint/2010/main" val="2475789493"/>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73389-AD5A-419A-8774-1C8A67D48CF1}"/>
              </a:ext>
            </a:extLst>
          </p:cNvPr>
          <p:cNvSpPr>
            <a:spLocks noGrp="1"/>
          </p:cNvSpPr>
          <p:nvPr>
            <p:ph type="title"/>
          </p:nvPr>
        </p:nvSpPr>
        <p:spPr/>
        <p:txBody>
          <a:bodyPr/>
          <a:lstStyle/>
          <a:p>
            <a:r>
              <a:rPr lang="en-US" dirty="0"/>
              <a:t>Microgrid – ISO Bilevel problem</a:t>
            </a:r>
          </a:p>
        </p:txBody>
      </p:sp>
      <p:sp>
        <p:nvSpPr>
          <p:cNvPr id="3" name="Date Placeholder 2">
            <a:extLst>
              <a:ext uri="{FF2B5EF4-FFF2-40B4-BE49-F238E27FC236}">
                <a16:creationId xmlns:a16="http://schemas.microsoft.com/office/drawing/2014/main" id="{736C3511-D582-4107-AF30-2F2CAAE9E8AF}"/>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B006D54B-3C53-4D92-A206-0EDDE073AF4B}"/>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8A079B4C-6160-4570-903C-9C97E597ED96}"/>
              </a:ext>
            </a:extLst>
          </p:cNvPr>
          <p:cNvSpPr>
            <a:spLocks noGrp="1"/>
          </p:cNvSpPr>
          <p:nvPr>
            <p:ph type="sldNum" sz="quarter" idx="12"/>
          </p:nvPr>
        </p:nvSpPr>
        <p:spPr/>
        <p:txBody>
          <a:bodyPr/>
          <a:lstStyle/>
          <a:p>
            <a:fld id="{6E7B7FB5-8C82-3444-9C55-63AAA732E5D4}" type="slidenum">
              <a:rPr lang="en-US" smtClean="0"/>
              <a:pPr/>
              <a:t>14</a:t>
            </a:fld>
            <a:endParaRPr lang="en-US" dirty="0"/>
          </a:p>
        </p:txBody>
      </p:sp>
      <p:pic>
        <p:nvPicPr>
          <p:cNvPr id="6" name="Picture 5">
            <a:extLst>
              <a:ext uri="{FF2B5EF4-FFF2-40B4-BE49-F238E27FC236}">
                <a16:creationId xmlns:a16="http://schemas.microsoft.com/office/drawing/2014/main" id="{9DEFAB35-8161-4085-AE23-FD83145971F5}"/>
              </a:ext>
            </a:extLst>
          </p:cNvPr>
          <p:cNvPicPr>
            <a:picLocks noChangeAspect="1"/>
          </p:cNvPicPr>
          <p:nvPr/>
        </p:nvPicPr>
        <p:blipFill rotWithShape="1">
          <a:blip r:embed="rId3"/>
          <a:srcRect l="1" r="37246"/>
          <a:stretch/>
        </p:blipFill>
        <p:spPr>
          <a:xfrm>
            <a:off x="136525" y="694874"/>
            <a:ext cx="4020066" cy="4125225"/>
          </a:xfrm>
          <a:prstGeom prst="rect">
            <a:avLst/>
          </a:prstGeom>
        </p:spPr>
      </p:pic>
      <p:sp>
        <p:nvSpPr>
          <p:cNvPr id="8" name="TextBox 7">
            <a:extLst>
              <a:ext uri="{FF2B5EF4-FFF2-40B4-BE49-F238E27FC236}">
                <a16:creationId xmlns:a16="http://schemas.microsoft.com/office/drawing/2014/main" id="{1830A2C7-0118-4F50-A0B1-6AB80DA0136D}"/>
              </a:ext>
            </a:extLst>
          </p:cNvPr>
          <p:cNvSpPr txBox="1"/>
          <p:nvPr/>
        </p:nvSpPr>
        <p:spPr>
          <a:xfrm>
            <a:off x="4293116" y="572784"/>
            <a:ext cx="4698484" cy="2169825"/>
          </a:xfrm>
          <a:prstGeom prst="rect">
            <a:avLst/>
          </a:prstGeom>
          <a:noFill/>
        </p:spPr>
        <p:txBody>
          <a:bodyPr wrap="square" rtlCol="0">
            <a:spAutoFit/>
          </a:bodyPr>
          <a:lstStyle/>
          <a:p>
            <a:pPr algn="just"/>
            <a:r>
              <a:rPr lang="en-US" sz="1500" b="1" dirty="0">
                <a:latin typeface="+mj-lt"/>
              </a:rPr>
              <a:t>Solution approach:</a:t>
            </a:r>
          </a:p>
          <a:p>
            <a:pPr marL="285750" indent="-285750" algn="just">
              <a:buFont typeface="Arial" panose="020B0604020202020204" pitchFamily="34" charset="0"/>
              <a:buChar char="•"/>
            </a:pPr>
            <a:r>
              <a:rPr lang="en-US" sz="1500" dirty="0">
                <a:latin typeface="+mj-lt"/>
              </a:rPr>
              <a:t>Single leader-follower game</a:t>
            </a:r>
          </a:p>
          <a:p>
            <a:pPr marL="285750" indent="-285750" algn="just">
              <a:buFont typeface="Arial" panose="020B0604020202020204" pitchFamily="34" charset="0"/>
              <a:buChar char="•"/>
            </a:pPr>
            <a:r>
              <a:rPr lang="en-US" sz="1500" dirty="0">
                <a:latin typeface="+mj-lt"/>
              </a:rPr>
              <a:t>Bi-level problem can be re-formulated as an MPEC</a:t>
            </a:r>
          </a:p>
          <a:p>
            <a:pPr marL="285750" indent="-285750" algn="just">
              <a:buFont typeface="Arial" panose="020B0604020202020204" pitchFamily="34" charset="0"/>
              <a:buChar char="•"/>
            </a:pPr>
            <a:r>
              <a:rPr lang="en-US" sz="1500" dirty="0">
                <a:latin typeface="+mj-lt"/>
              </a:rPr>
              <a:t>MPEC: Single – level optimization problem</a:t>
            </a:r>
          </a:p>
          <a:p>
            <a:pPr marL="285750" indent="-285750" algn="just">
              <a:buFont typeface="Arial" panose="020B0604020202020204" pitchFamily="34" charset="0"/>
              <a:buChar char="•"/>
            </a:pPr>
            <a:r>
              <a:rPr lang="en-US" sz="1500" dirty="0">
                <a:latin typeface="+mj-lt"/>
              </a:rPr>
              <a:t>Upper level is a MIP formulation</a:t>
            </a:r>
          </a:p>
          <a:p>
            <a:pPr marL="285750" indent="-285750" algn="just">
              <a:buFont typeface="Arial" panose="020B0604020202020204" pitchFamily="34" charset="0"/>
              <a:buChar char="•"/>
            </a:pPr>
            <a:r>
              <a:rPr lang="en-US" sz="1500" dirty="0">
                <a:latin typeface="+mj-lt"/>
              </a:rPr>
              <a:t>Linearization of the complementarity conditions</a:t>
            </a:r>
          </a:p>
          <a:p>
            <a:pPr marL="285750" indent="-285750" algn="just">
              <a:buFont typeface="Arial" panose="020B0604020202020204" pitchFamily="34" charset="0"/>
              <a:buChar char="•"/>
            </a:pPr>
            <a:r>
              <a:rPr lang="en-US" sz="1500" dirty="0">
                <a:latin typeface="+mj-lt"/>
              </a:rPr>
              <a:t>Resulting model is a single level MIP formulation.</a:t>
            </a:r>
          </a:p>
          <a:p>
            <a:pPr algn="just"/>
            <a:endParaRPr lang="en-US" sz="1500" dirty="0">
              <a:latin typeface="+mj-lt"/>
            </a:endParaRPr>
          </a:p>
          <a:p>
            <a:pPr algn="just"/>
            <a:endParaRPr lang="en-US" sz="1500" dirty="0">
              <a:latin typeface="+mj-lt"/>
            </a:endParaRPr>
          </a:p>
        </p:txBody>
      </p:sp>
      <p:graphicFrame>
        <p:nvGraphicFramePr>
          <p:cNvPr id="10" name="Object 9">
            <a:extLst>
              <a:ext uri="{FF2B5EF4-FFF2-40B4-BE49-F238E27FC236}">
                <a16:creationId xmlns:a16="http://schemas.microsoft.com/office/drawing/2014/main" id="{719DE28B-6346-4D83-88FC-68470C2C0AD1}"/>
              </a:ext>
            </a:extLst>
          </p:cNvPr>
          <p:cNvGraphicFramePr>
            <a:graphicFrameLocks noChangeAspect="1"/>
          </p:cNvGraphicFramePr>
          <p:nvPr>
            <p:extLst>
              <p:ext uri="{D42A27DB-BD31-4B8C-83A1-F6EECF244321}">
                <p14:modId xmlns:p14="http://schemas.microsoft.com/office/powerpoint/2010/main" val="4064286738"/>
              </p:ext>
            </p:extLst>
          </p:nvPr>
        </p:nvGraphicFramePr>
        <p:xfrm>
          <a:off x="5126038" y="2397125"/>
          <a:ext cx="2493962" cy="2500313"/>
        </p:xfrm>
        <a:graphic>
          <a:graphicData uri="http://schemas.openxmlformats.org/presentationml/2006/ole">
            <mc:AlternateContent xmlns:mc="http://schemas.openxmlformats.org/markup-compatibility/2006">
              <mc:Choice xmlns:v="urn:schemas-microsoft-com:vml" Requires="v">
                <p:oleObj spid="_x0000_s3073" name="Equation" r:id="rId4" imgW="1663560" imgH="1536480" progId="Equation.DSMT4">
                  <p:embed/>
                </p:oleObj>
              </mc:Choice>
              <mc:Fallback>
                <p:oleObj name="Equation" r:id="rId4" imgW="1663560" imgH="1536480" progId="Equation.DSMT4">
                  <p:embed/>
                  <p:pic>
                    <p:nvPicPr>
                      <p:cNvPr id="10" name="Object 9">
                        <a:extLst>
                          <a:ext uri="{FF2B5EF4-FFF2-40B4-BE49-F238E27FC236}">
                            <a16:creationId xmlns:a16="http://schemas.microsoft.com/office/drawing/2014/main" id="{719DE28B-6346-4D83-88FC-68470C2C0AD1}"/>
                          </a:ext>
                        </a:extLst>
                      </p:cNvPr>
                      <p:cNvPicPr/>
                      <p:nvPr/>
                    </p:nvPicPr>
                    <p:blipFill>
                      <a:blip r:embed="rId5"/>
                      <a:stretch>
                        <a:fillRect/>
                      </a:stretch>
                    </p:blipFill>
                    <p:spPr>
                      <a:xfrm>
                        <a:off x="5126038" y="2397125"/>
                        <a:ext cx="2493962" cy="2500313"/>
                      </a:xfrm>
                      <a:prstGeom prst="rect">
                        <a:avLst/>
                      </a:prstGeom>
                    </p:spPr>
                  </p:pic>
                </p:oleObj>
              </mc:Fallback>
            </mc:AlternateContent>
          </a:graphicData>
        </a:graphic>
      </p:graphicFrame>
    </p:spTree>
    <p:extLst>
      <p:ext uri="{BB962C8B-B14F-4D97-AF65-F5344CB8AC3E}">
        <p14:creationId xmlns:p14="http://schemas.microsoft.com/office/powerpoint/2010/main" val="1399362809"/>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CE6FE-8DDC-4094-B8B2-F38792D56E77}"/>
              </a:ext>
            </a:extLst>
          </p:cNvPr>
          <p:cNvSpPr>
            <a:spLocks noGrp="1"/>
          </p:cNvSpPr>
          <p:nvPr>
            <p:ph type="title"/>
          </p:nvPr>
        </p:nvSpPr>
        <p:spPr/>
        <p:txBody>
          <a:bodyPr/>
          <a:lstStyle/>
          <a:p>
            <a:r>
              <a:rPr lang="en-US" dirty="0"/>
              <a:t>Microgrid – ISO Bilevel problem</a:t>
            </a:r>
          </a:p>
        </p:txBody>
      </p:sp>
      <p:sp>
        <p:nvSpPr>
          <p:cNvPr id="3" name="Date Placeholder 2">
            <a:extLst>
              <a:ext uri="{FF2B5EF4-FFF2-40B4-BE49-F238E27FC236}">
                <a16:creationId xmlns:a16="http://schemas.microsoft.com/office/drawing/2014/main" id="{7591B3AC-3EE8-43DF-A71B-FBBFB6E7095B}"/>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61B1F9A2-13C0-4CE6-9499-0AE579249CD0}"/>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B1703314-F33B-4FA5-9EBB-A91FFB063160}"/>
              </a:ext>
            </a:extLst>
          </p:cNvPr>
          <p:cNvSpPr>
            <a:spLocks noGrp="1"/>
          </p:cNvSpPr>
          <p:nvPr>
            <p:ph type="sldNum" sz="quarter" idx="12"/>
          </p:nvPr>
        </p:nvSpPr>
        <p:spPr/>
        <p:txBody>
          <a:bodyPr/>
          <a:lstStyle/>
          <a:p>
            <a:fld id="{6E7B7FB5-8C82-3444-9C55-63AAA732E5D4}" type="slidenum">
              <a:rPr lang="en-US" smtClean="0"/>
              <a:pPr/>
              <a:t>15</a:t>
            </a:fld>
            <a:endParaRPr lang="en-US" dirty="0"/>
          </a:p>
        </p:txBody>
      </p:sp>
      <p:pic>
        <p:nvPicPr>
          <p:cNvPr id="6" name="Picture 5">
            <a:extLst>
              <a:ext uri="{FF2B5EF4-FFF2-40B4-BE49-F238E27FC236}">
                <a16:creationId xmlns:a16="http://schemas.microsoft.com/office/drawing/2014/main" id="{0BF55230-AFA1-4119-A777-FEBCA16F68B4}"/>
              </a:ext>
            </a:extLst>
          </p:cNvPr>
          <p:cNvPicPr>
            <a:picLocks noChangeAspect="1"/>
          </p:cNvPicPr>
          <p:nvPr/>
        </p:nvPicPr>
        <p:blipFill>
          <a:blip r:embed="rId2"/>
          <a:stretch>
            <a:fillRect/>
          </a:stretch>
        </p:blipFill>
        <p:spPr>
          <a:xfrm>
            <a:off x="916988" y="590550"/>
            <a:ext cx="6718252" cy="3667126"/>
          </a:xfrm>
          <a:prstGeom prst="rect">
            <a:avLst/>
          </a:prstGeom>
        </p:spPr>
      </p:pic>
      <p:sp>
        <p:nvSpPr>
          <p:cNvPr id="7" name="Rectangle 6">
            <a:extLst>
              <a:ext uri="{FF2B5EF4-FFF2-40B4-BE49-F238E27FC236}">
                <a16:creationId xmlns:a16="http://schemas.microsoft.com/office/drawing/2014/main" id="{CD4E3344-72B4-46F5-ACAC-CB527C26D1D6}"/>
              </a:ext>
            </a:extLst>
          </p:cNvPr>
          <p:cNvSpPr/>
          <p:nvPr/>
        </p:nvSpPr>
        <p:spPr>
          <a:xfrm>
            <a:off x="44762" y="4426863"/>
            <a:ext cx="8622545" cy="430887"/>
          </a:xfrm>
          <a:prstGeom prst="rect">
            <a:avLst/>
          </a:prstGeom>
        </p:spPr>
        <p:txBody>
          <a:bodyPr wrap="square">
            <a:spAutoFit/>
          </a:bodyPr>
          <a:lstStyle/>
          <a:p>
            <a:pPr lvl="0" eaLnBrk="1" hangingPunct="1">
              <a:spcBef>
                <a:spcPct val="20000"/>
              </a:spcBef>
            </a:pPr>
            <a:r>
              <a:rPr lang="en-US" sz="1050" b="1" kern="0" dirty="0">
                <a:solidFill>
                  <a:srgbClr val="254B8E"/>
                </a:solidFill>
                <a:latin typeface="Arial"/>
              </a:rPr>
              <a:t>Emissions control vial carbon policies and microgrid generation: A bilevel model and Pareto analysis. </a:t>
            </a:r>
            <a:r>
              <a:rPr lang="en-US" sz="1050" kern="0" dirty="0">
                <a:solidFill>
                  <a:srgbClr val="254B8E"/>
                </a:solidFill>
                <a:latin typeface="Arial"/>
              </a:rPr>
              <a:t>Felipe Feijoo, Tapas K. Das. Energy, Applied Energy, Volume 119, April-15, Pages 371-383.</a:t>
            </a:r>
          </a:p>
        </p:txBody>
      </p:sp>
    </p:spTree>
    <p:extLst>
      <p:ext uri="{BB962C8B-B14F-4D97-AF65-F5344CB8AC3E}">
        <p14:creationId xmlns:p14="http://schemas.microsoft.com/office/powerpoint/2010/main" val="3992232063"/>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D1A15-2016-45F4-8510-3A1AB2550083}"/>
              </a:ext>
            </a:extLst>
          </p:cNvPr>
          <p:cNvSpPr>
            <a:spLocks noGrp="1"/>
          </p:cNvSpPr>
          <p:nvPr>
            <p:ph type="title"/>
          </p:nvPr>
        </p:nvSpPr>
        <p:spPr>
          <a:xfrm>
            <a:off x="0" y="133350"/>
            <a:ext cx="7620000" cy="457200"/>
          </a:xfrm>
        </p:spPr>
        <p:txBody>
          <a:bodyPr/>
          <a:lstStyle/>
          <a:p>
            <a:r>
              <a:rPr lang="es-CL" dirty="0"/>
              <a:t>Agenda</a:t>
            </a:r>
            <a:endParaRPr lang="en-US" dirty="0"/>
          </a:p>
        </p:txBody>
      </p:sp>
      <p:sp>
        <p:nvSpPr>
          <p:cNvPr id="3" name="Date Placeholder 2">
            <a:extLst>
              <a:ext uri="{FF2B5EF4-FFF2-40B4-BE49-F238E27FC236}">
                <a16:creationId xmlns:a16="http://schemas.microsoft.com/office/drawing/2014/main" id="{CFEE2291-FBAE-46B4-9738-F7D90FF9DA57}"/>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8036B39C-8233-4C78-9F10-F5E70A5D3633}"/>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87ADE6FA-BB4D-44F5-83D7-AD0EE288914D}"/>
              </a:ext>
            </a:extLst>
          </p:cNvPr>
          <p:cNvSpPr>
            <a:spLocks noGrp="1"/>
          </p:cNvSpPr>
          <p:nvPr>
            <p:ph type="sldNum" sz="quarter" idx="12"/>
          </p:nvPr>
        </p:nvSpPr>
        <p:spPr/>
        <p:txBody>
          <a:bodyPr/>
          <a:lstStyle/>
          <a:p>
            <a:fld id="{6E7B7FB5-8C82-3444-9C55-63AAA732E5D4}" type="slidenum">
              <a:rPr lang="en-US" smtClean="0"/>
              <a:pPr/>
              <a:t>16</a:t>
            </a:fld>
            <a:endParaRPr lang="en-US" dirty="0"/>
          </a:p>
        </p:txBody>
      </p:sp>
      <p:sp>
        <p:nvSpPr>
          <p:cNvPr id="7" name="TextBox 6">
            <a:extLst>
              <a:ext uri="{FF2B5EF4-FFF2-40B4-BE49-F238E27FC236}">
                <a16:creationId xmlns:a16="http://schemas.microsoft.com/office/drawing/2014/main" id="{B22611DA-58E2-42AC-B23B-5F975FA1584B}"/>
              </a:ext>
            </a:extLst>
          </p:cNvPr>
          <p:cNvSpPr txBox="1"/>
          <p:nvPr/>
        </p:nvSpPr>
        <p:spPr>
          <a:xfrm>
            <a:off x="381000" y="971550"/>
            <a:ext cx="7239000" cy="2923877"/>
          </a:xfrm>
          <a:prstGeom prst="rect">
            <a:avLst/>
          </a:prstGeom>
          <a:noFill/>
        </p:spPr>
        <p:txBody>
          <a:bodyPr wrap="square" rtlCol="0">
            <a:spAutoFit/>
          </a:bodyPr>
          <a:lstStyle/>
          <a:p>
            <a:pPr marL="457200" indent="-457200">
              <a:buFont typeface="+mj-lt"/>
              <a:buAutoNum type="arabicPeriod"/>
            </a:pPr>
            <a:r>
              <a:rPr lang="es-CL" sz="2000" dirty="0">
                <a:latin typeface="+mj-lt"/>
              </a:rPr>
              <a:t>Introducción a mercados energéticos y su modelación</a:t>
            </a:r>
          </a:p>
          <a:p>
            <a:pPr marL="971550" lvl="1" indent="-514350">
              <a:buFont typeface="+mj-lt"/>
              <a:buAutoNum type="romanLcPeriod"/>
            </a:pPr>
            <a:r>
              <a:rPr lang="es-CL" sz="2000" dirty="0">
                <a:latin typeface="+mj-lt"/>
              </a:rPr>
              <a:t>MPEC – EPEC </a:t>
            </a:r>
            <a:r>
              <a:rPr lang="es-CL" sz="2000" dirty="0" err="1">
                <a:latin typeface="+mj-lt"/>
              </a:rPr>
              <a:t>games</a:t>
            </a:r>
            <a:endParaRPr lang="es-CL" sz="2000" dirty="0">
              <a:latin typeface="+mj-lt"/>
            </a:endParaRPr>
          </a:p>
          <a:p>
            <a:pPr marL="971550" lvl="1" indent="-514350">
              <a:buFont typeface="+mj-lt"/>
              <a:buAutoNum type="romanLcPeriod"/>
            </a:pPr>
            <a:r>
              <a:rPr lang="es-CL" sz="2000" dirty="0">
                <a:latin typeface="+mj-lt"/>
              </a:rPr>
              <a:t>Ejemplos (mercados de electricidad y Smart-</a:t>
            </a:r>
            <a:r>
              <a:rPr lang="es-CL" sz="2000" dirty="0" err="1">
                <a:latin typeface="+mj-lt"/>
              </a:rPr>
              <a:t>grids</a:t>
            </a:r>
            <a:r>
              <a:rPr lang="es-CL" sz="2000" dirty="0">
                <a:latin typeface="+mj-lt"/>
              </a:rPr>
              <a:t>)</a:t>
            </a:r>
          </a:p>
          <a:p>
            <a:pPr marL="457200" indent="-457200">
              <a:buFont typeface="+mj-lt"/>
              <a:buAutoNum type="arabicPeriod"/>
            </a:pPr>
            <a:endParaRPr lang="es-CL" sz="2000" dirty="0">
              <a:latin typeface="+mj-lt"/>
            </a:endParaRPr>
          </a:p>
          <a:p>
            <a:pPr marL="457200" indent="-457200">
              <a:buFont typeface="+mj-lt"/>
              <a:buAutoNum type="arabicPeriod"/>
            </a:pPr>
            <a:r>
              <a:rPr lang="es-CL" sz="2000" dirty="0" err="1">
                <a:latin typeface="+mj-lt"/>
              </a:rPr>
              <a:t>Mathematical</a:t>
            </a:r>
            <a:r>
              <a:rPr lang="es-CL" sz="2000" dirty="0">
                <a:latin typeface="+mj-lt"/>
              </a:rPr>
              <a:t> </a:t>
            </a:r>
            <a:r>
              <a:rPr lang="es-CL" sz="2000" dirty="0" err="1">
                <a:latin typeface="+mj-lt"/>
              </a:rPr>
              <a:t>Mix</a:t>
            </a:r>
            <a:r>
              <a:rPr lang="es-CL" sz="2000" dirty="0">
                <a:latin typeface="+mj-lt"/>
              </a:rPr>
              <a:t> </a:t>
            </a:r>
            <a:r>
              <a:rPr lang="es-CL" sz="2000" dirty="0" err="1">
                <a:latin typeface="+mj-lt"/>
              </a:rPr>
              <a:t>Complementarity</a:t>
            </a:r>
            <a:r>
              <a:rPr lang="es-CL" sz="2000" dirty="0">
                <a:latin typeface="+mj-lt"/>
              </a:rPr>
              <a:t> </a:t>
            </a:r>
            <a:r>
              <a:rPr lang="es-CL" sz="2000" dirty="0" err="1">
                <a:latin typeface="+mj-lt"/>
              </a:rPr>
              <a:t>Problems</a:t>
            </a:r>
            <a:r>
              <a:rPr lang="es-CL" sz="2000" dirty="0">
                <a:latin typeface="+mj-lt"/>
              </a:rPr>
              <a:t> (MCP)</a:t>
            </a:r>
          </a:p>
          <a:p>
            <a:pPr marL="971550" lvl="1" indent="-514350">
              <a:buFont typeface="+mj-lt"/>
              <a:buAutoNum type="romanLcPeriod"/>
            </a:pPr>
            <a:r>
              <a:rPr lang="es-CL" sz="2000" dirty="0">
                <a:latin typeface="+mj-lt"/>
              </a:rPr>
              <a:t>North American Natural Gas </a:t>
            </a:r>
            <a:r>
              <a:rPr lang="es-CL" sz="2000" dirty="0" err="1">
                <a:latin typeface="+mj-lt"/>
              </a:rPr>
              <a:t>Model</a:t>
            </a:r>
            <a:endParaRPr lang="es-CL" sz="2000" dirty="0">
              <a:latin typeface="+mj-lt"/>
            </a:endParaRPr>
          </a:p>
          <a:p>
            <a:pPr marL="457200" indent="-457200">
              <a:buFont typeface="+mj-lt"/>
              <a:buAutoNum type="arabicPeriod"/>
            </a:pPr>
            <a:endParaRPr lang="es-CL" sz="2000" dirty="0">
              <a:latin typeface="+mj-lt"/>
            </a:endParaRPr>
          </a:p>
          <a:p>
            <a:pPr marL="457200" indent="-457200">
              <a:buFont typeface="+mj-lt"/>
              <a:buAutoNum type="arabicPeriod"/>
            </a:pPr>
            <a:r>
              <a:rPr lang="es-CL" sz="2000" dirty="0" err="1">
                <a:latin typeface="+mj-lt"/>
              </a:rPr>
              <a:t>Impact</a:t>
            </a:r>
            <a:r>
              <a:rPr lang="es-CL" sz="2000" dirty="0">
                <a:latin typeface="+mj-lt"/>
              </a:rPr>
              <a:t> </a:t>
            </a:r>
            <a:r>
              <a:rPr lang="es-CL" sz="2000" dirty="0" err="1">
                <a:latin typeface="+mj-lt"/>
              </a:rPr>
              <a:t>of</a:t>
            </a:r>
            <a:r>
              <a:rPr lang="es-CL" sz="2000" dirty="0">
                <a:latin typeface="+mj-lt"/>
              </a:rPr>
              <a:t> Price </a:t>
            </a:r>
            <a:r>
              <a:rPr lang="es-CL" sz="2000" dirty="0" err="1">
                <a:latin typeface="+mj-lt"/>
              </a:rPr>
              <a:t>caps</a:t>
            </a:r>
            <a:r>
              <a:rPr lang="es-CL" sz="2000" dirty="0">
                <a:latin typeface="+mj-lt"/>
              </a:rPr>
              <a:t> in </a:t>
            </a:r>
            <a:r>
              <a:rPr lang="es-CL" sz="2000" dirty="0" err="1">
                <a:latin typeface="+mj-lt"/>
              </a:rPr>
              <a:t>the</a:t>
            </a:r>
            <a:r>
              <a:rPr lang="es-CL" sz="2000" dirty="0">
                <a:latin typeface="+mj-lt"/>
              </a:rPr>
              <a:t> </a:t>
            </a:r>
            <a:r>
              <a:rPr lang="es-CL" sz="2000" dirty="0" err="1">
                <a:latin typeface="+mj-lt"/>
              </a:rPr>
              <a:t>Chinese</a:t>
            </a:r>
            <a:r>
              <a:rPr lang="es-CL" sz="2000" dirty="0">
                <a:latin typeface="+mj-lt"/>
              </a:rPr>
              <a:t> Natural gas </a:t>
            </a:r>
            <a:r>
              <a:rPr lang="es-CL" sz="2000" dirty="0" err="1">
                <a:latin typeface="+mj-lt"/>
              </a:rPr>
              <a:t>market</a:t>
            </a:r>
            <a:endParaRPr lang="es-CL" sz="2000" dirty="0">
              <a:latin typeface="+mj-lt"/>
            </a:endParaRPr>
          </a:p>
          <a:p>
            <a:pPr marL="971550" lvl="1" indent="-514350">
              <a:buFont typeface="+mj-lt"/>
              <a:buAutoNum type="romanLcPeriod"/>
            </a:pPr>
            <a:r>
              <a:rPr lang="es-CL" sz="2000" dirty="0" err="1">
                <a:latin typeface="+mj-lt"/>
              </a:rPr>
              <a:t>Formulation</a:t>
            </a:r>
            <a:r>
              <a:rPr lang="es-CL" sz="2000" dirty="0">
                <a:latin typeface="+mj-lt"/>
              </a:rPr>
              <a:t> and case </a:t>
            </a:r>
            <a:r>
              <a:rPr lang="es-CL" sz="2000" dirty="0" err="1">
                <a:latin typeface="+mj-lt"/>
              </a:rPr>
              <a:t>study</a:t>
            </a:r>
            <a:endParaRPr lang="en-US" sz="2000" dirty="0">
              <a:latin typeface="+mj-lt"/>
            </a:endParaRPr>
          </a:p>
        </p:txBody>
      </p:sp>
      <p:pic>
        <p:nvPicPr>
          <p:cNvPr id="9" name="Graphic 8" descr="Thumbs Up Sign">
            <a:extLst>
              <a:ext uri="{FF2B5EF4-FFF2-40B4-BE49-F238E27FC236}">
                <a16:creationId xmlns:a16="http://schemas.microsoft.com/office/drawing/2014/main" id="{541FE6AA-C2EA-413B-AC04-DB3B6760AB9A}"/>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781800" y="1200150"/>
            <a:ext cx="685800" cy="685800"/>
          </a:xfrm>
          <a:prstGeom prst="rect">
            <a:avLst/>
          </a:prstGeom>
        </p:spPr>
      </p:pic>
    </p:spTree>
    <p:extLst>
      <p:ext uri="{BB962C8B-B14F-4D97-AF65-F5344CB8AC3E}">
        <p14:creationId xmlns:p14="http://schemas.microsoft.com/office/powerpoint/2010/main" val="1159958365"/>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7E036C-5652-4DDD-A9AD-7997421E8E76}"/>
              </a:ext>
            </a:extLst>
          </p:cNvPr>
          <p:cNvSpPr>
            <a:spLocks noGrp="1"/>
          </p:cNvSpPr>
          <p:nvPr>
            <p:ph type="title"/>
          </p:nvPr>
        </p:nvSpPr>
        <p:spPr>
          <a:xfrm>
            <a:off x="6350" y="2038350"/>
            <a:ext cx="9137650" cy="457200"/>
          </a:xfrm>
        </p:spPr>
        <p:txBody>
          <a:bodyPr/>
          <a:lstStyle/>
          <a:p>
            <a:pPr algn="ctr"/>
            <a:r>
              <a:rPr lang="en-US" dirty="0"/>
              <a:t>MCP for energy market modeling: Natural Gas Markets</a:t>
            </a:r>
          </a:p>
        </p:txBody>
      </p:sp>
      <p:sp>
        <p:nvSpPr>
          <p:cNvPr id="3" name="Date Placeholder 2">
            <a:extLst>
              <a:ext uri="{FF2B5EF4-FFF2-40B4-BE49-F238E27FC236}">
                <a16:creationId xmlns:a16="http://schemas.microsoft.com/office/drawing/2014/main" id="{A272B648-353B-441B-B19E-67D585464BF7}"/>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C5CE9686-7129-488A-9D61-F9485947212D}"/>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7FAB559C-0141-4B74-887C-2962B226B1D6}"/>
              </a:ext>
            </a:extLst>
          </p:cNvPr>
          <p:cNvSpPr>
            <a:spLocks noGrp="1"/>
          </p:cNvSpPr>
          <p:nvPr>
            <p:ph type="sldNum" sz="quarter" idx="12"/>
          </p:nvPr>
        </p:nvSpPr>
        <p:spPr/>
        <p:txBody>
          <a:bodyPr/>
          <a:lstStyle/>
          <a:p>
            <a:fld id="{6E7B7FB5-8C82-3444-9C55-63AAA732E5D4}" type="slidenum">
              <a:rPr lang="en-US" smtClean="0"/>
              <a:pPr/>
              <a:t>17</a:t>
            </a:fld>
            <a:endParaRPr lang="en-US" dirty="0"/>
          </a:p>
        </p:txBody>
      </p:sp>
    </p:spTree>
    <p:extLst>
      <p:ext uri="{BB962C8B-B14F-4D97-AF65-F5344CB8AC3E}">
        <p14:creationId xmlns:p14="http://schemas.microsoft.com/office/powerpoint/2010/main" val="2279144135"/>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523F08-4CFF-4992-B9DF-A4E7D80D25CF}"/>
              </a:ext>
            </a:extLst>
          </p:cNvPr>
          <p:cNvSpPr>
            <a:spLocks noGrp="1"/>
          </p:cNvSpPr>
          <p:nvPr>
            <p:ph type="title"/>
          </p:nvPr>
        </p:nvSpPr>
        <p:spPr/>
        <p:txBody>
          <a:bodyPr/>
          <a:lstStyle/>
          <a:p>
            <a:r>
              <a:rPr lang="de-DE" dirty="0"/>
              <a:t>Supply chain illustration in a two-node, four-fuel setup</a:t>
            </a:r>
            <a:endParaRPr lang="en-US" dirty="0"/>
          </a:p>
        </p:txBody>
      </p:sp>
      <p:sp>
        <p:nvSpPr>
          <p:cNvPr id="3" name="Date Placeholder 2">
            <a:extLst>
              <a:ext uri="{FF2B5EF4-FFF2-40B4-BE49-F238E27FC236}">
                <a16:creationId xmlns:a16="http://schemas.microsoft.com/office/drawing/2014/main" id="{30B7D02C-6C16-43E4-9133-15E657C8FBE2}"/>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8BB509C8-B7E9-4292-86F6-BB65BC7AF981}"/>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FAE7691F-E681-4922-A06A-5B40716C43A8}"/>
              </a:ext>
            </a:extLst>
          </p:cNvPr>
          <p:cNvSpPr>
            <a:spLocks noGrp="1"/>
          </p:cNvSpPr>
          <p:nvPr>
            <p:ph type="sldNum" sz="quarter" idx="12"/>
          </p:nvPr>
        </p:nvSpPr>
        <p:spPr/>
        <p:txBody>
          <a:bodyPr/>
          <a:lstStyle/>
          <a:p>
            <a:fld id="{6E7B7FB5-8C82-3444-9C55-63AAA732E5D4}" type="slidenum">
              <a:rPr lang="en-US" smtClean="0"/>
              <a:pPr/>
              <a:t>18</a:t>
            </a:fld>
            <a:endParaRPr lang="en-US" dirty="0"/>
          </a:p>
        </p:txBody>
      </p:sp>
      <p:sp>
        <p:nvSpPr>
          <p:cNvPr id="6" name="Rounded Rectangle 8">
            <a:extLst>
              <a:ext uri="{FF2B5EF4-FFF2-40B4-BE49-F238E27FC236}">
                <a16:creationId xmlns:a16="http://schemas.microsoft.com/office/drawing/2014/main" id="{1BD30706-A298-4B47-8589-7F1906623E7F}"/>
              </a:ext>
            </a:extLst>
          </p:cNvPr>
          <p:cNvSpPr/>
          <p:nvPr/>
        </p:nvSpPr>
        <p:spPr>
          <a:xfrm>
            <a:off x="2054246" y="891006"/>
            <a:ext cx="2619015" cy="3248301"/>
          </a:xfrm>
          <a:prstGeom prst="roundRect">
            <a:avLst/>
          </a:prstGeom>
          <a:ln w="19050"/>
        </p:spPr>
        <p:style>
          <a:lnRef idx="2">
            <a:schemeClr val="accent1"/>
          </a:lnRef>
          <a:fillRef idx="1">
            <a:schemeClr val="lt1"/>
          </a:fillRef>
          <a:effectRef idx="0">
            <a:schemeClr val="accent1"/>
          </a:effectRef>
          <a:fontRef idx="minor">
            <a:schemeClr val="dk1"/>
          </a:fontRef>
        </p:style>
        <p:txBody>
          <a:bodyPr tIns="0" rtlCol="0" anchor="t" anchorCtr="0"/>
          <a:lstStyle/>
          <a:p>
            <a:pPr algn="ctr"/>
            <a:r>
              <a:rPr lang="de-DE" sz="1600"/>
              <a:t>Country A</a:t>
            </a:r>
            <a:endParaRPr lang="en-GB" sz="1600"/>
          </a:p>
        </p:txBody>
      </p:sp>
      <p:sp>
        <p:nvSpPr>
          <p:cNvPr id="7" name="Rounded Rectangle 9">
            <a:extLst>
              <a:ext uri="{FF2B5EF4-FFF2-40B4-BE49-F238E27FC236}">
                <a16:creationId xmlns:a16="http://schemas.microsoft.com/office/drawing/2014/main" id="{C4E28224-E3BD-4E47-BE29-D3F4510830F1}"/>
              </a:ext>
            </a:extLst>
          </p:cNvPr>
          <p:cNvSpPr/>
          <p:nvPr/>
        </p:nvSpPr>
        <p:spPr>
          <a:xfrm>
            <a:off x="2263935" y="3634218"/>
            <a:ext cx="863405" cy="397077"/>
          </a:xfrm>
          <a:prstGeom prst="round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r>
              <a:rPr lang="de-DE" sz="800"/>
              <a:t>Residential &amp; Transport</a:t>
            </a:r>
            <a:endParaRPr lang="en-GB" sz="800"/>
          </a:p>
        </p:txBody>
      </p:sp>
      <p:sp>
        <p:nvSpPr>
          <p:cNvPr id="8" name="Rounded Rectangle 11">
            <a:extLst>
              <a:ext uri="{FF2B5EF4-FFF2-40B4-BE49-F238E27FC236}">
                <a16:creationId xmlns:a16="http://schemas.microsoft.com/office/drawing/2014/main" id="{3585C5A5-BACB-4FB7-A980-4D715CE5B330}"/>
              </a:ext>
            </a:extLst>
          </p:cNvPr>
          <p:cNvSpPr/>
          <p:nvPr/>
        </p:nvSpPr>
        <p:spPr>
          <a:xfrm>
            <a:off x="3593141" y="3634218"/>
            <a:ext cx="863405" cy="397077"/>
          </a:xfrm>
          <a:prstGeom prst="round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r>
              <a:rPr lang="de-DE" sz="800"/>
              <a:t>Industry</a:t>
            </a:r>
            <a:endParaRPr lang="en-GB" sz="800"/>
          </a:p>
        </p:txBody>
      </p:sp>
      <p:graphicFrame>
        <p:nvGraphicFramePr>
          <p:cNvPr id="9" name="Table 8">
            <a:extLst>
              <a:ext uri="{FF2B5EF4-FFF2-40B4-BE49-F238E27FC236}">
                <a16:creationId xmlns:a16="http://schemas.microsoft.com/office/drawing/2014/main" id="{B5890E6F-2C9F-40F9-9E8D-1887C16F17AE}"/>
              </a:ext>
            </a:extLst>
          </p:cNvPr>
          <p:cNvGraphicFramePr>
            <a:graphicFrameLocks noGrp="1"/>
          </p:cNvGraphicFramePr>
          <p:nvPr>
            <p:extLst>
              <p:ext uri="{D42A27DB-BD31-4B8C-83A1-F6EECF244321}">
                <p14:modId xmlns:p14="http://schemas.microsoft.com/office/powerpoint/2010/main" val="3568554735"/>
              </p:ext>
            </p:extLst>
          </p:nvPr>
        </p:nvGraphicFramePr>
        <p:xfrm>
          <a:off x="1358643" y="1033962"/>
          <a:ext cx="413007" cy="3138743"/>
        </p:xfrm>
        <a:graphic>
          <a:graphicData uri="http://schemas.openxmlformats.org/drawingml/2006/table">
            <a:tbl>
              <a:tblPr bandRow="1">
                <a:tableStyleId>{5C22544A-7EE6-4342-B048-85BDC9FD1C3A}</a:tableStyleId>
              </a:tblPr>
              <a:tblGrid>
                <a:gridCol w="413007">
                  <a:extLst>
                    <a:ext uri="{9D8B030D-6E8A-4147-A177-3AD203B41FA5}">
                      <a16:colId xmlns:a16="http://schemas.microsoft.com/office/drawing/2014/main" val="20000"/>
                    </a:ext>
                  </a:extLst>
                </a:gridCol>
              </a:tblGrid>
              <a:tr h="816032">
                <a:tc>
                  <a:txBody>
                    <a:bodyPr/>
                    <a:lstStyle/>
                    <a:p>
                      <a:pPr algn="ctr">
                        <a:tabLst>
                          <a:tab pos="1079500" algn="l"/>
                        </a:tabLst>
                      </a:pPr>
                      <a:r>
                        <a:rPr lang="de-DE" sz="1100"/>
                        <a:t>Production</a:t>
                      </a:r>
                      <a:endParaRPr lang="en-GB" sz="1100"/>
                    </a:p>
                  </a:txBody>
                  <a:tcPr marL="68580" marR="68580" marT="34290" marB="34290" vert="vert270" anchor="ctr"/>
                </a:tc>
                <a:extLst>
                  <a:ext uri="{0D108BD9-81ED-4DB2-BD59-A6C34878D82A}">
                    <a16:rowId xmlns:a16="http://schemas.microsoft.com/office/drawing/2014/main" val="10000"/>
                  </a:ext>
                </a:extLst>
              </a:tr>
              <a:tr h="1296885">
                <a:tc>
                  <a:txBody>
                    <a:bodyPr/>
                    <a:lstStyle/>
                    <a:p>
                      <a:pPr algn="ctr"/>
                      <a:r>
                        <a:rPr lang="de-DE" sz="1100"/>
                        <a:t>Service providers</a:t>
                      </a:r>
                      <a:endParaRPr lang="en-GB" sz="1100"/>
                    </a:p>
                  </a:txBody>
                  <a:tcPr marL="68580" marR="68580" marT="34290" marB="34290" vert="vert270" anchor="ctr"/>
                </a:tc>
                <a:extLst>
                  <a:ext uri="{0D108BD9-81ED-4DB2-BD59-A6C34878D82A}">
                    <a16:rowId xmlns:a16="http://schemas.microsoft.com/office/drawing/2014/main" val="10001"/>
                  </a:ext>
                </a:extLst>
              </a:tr>
              <a:tr h="1025826">
                <a:tc>
                  <a:txBody>
                    <a:bodyPr/>
                    <a:lstStyle/>
                    <a:p>
                      <a:pPr algn="ctr"/>
                      <a:r>
                        <a:rPr lang="de-DE" sz="1100"/>
                        <a:t>Demand</a:t>
                      </a:r>
                      <a:r>
                        <a:rPr lang="de-DE" sz="1100" baseline="0"/>
                        <a:t> sectors</a:t>
                      </a:r>
                      <a:endParaRPr lang="en-GB" sz="1100"/>
                    </a:p>
                  </a:txBody>
                  <a:tcPr marL="68580" marR="68580" marT="34290" marB="34290" vert="vert270" anchor="ctr"/>
                </a:tc>
                <a:extLst>
                  <a:ext uri="{0D108BD9-81ED-4DB2-BD59-A6C34878D82A}">
                    <a16:rowId xmlns:a16="http://schemas.microsoft.com/office/drawing/2014/main" val="10002"/>
                  </a:ext>
                </a:extLst>
              </a:tr>
            </a:tbl>
          </a:graphicData>
        </a:graphic>
      </p:graphicFrame>
      <p:sp>
        <p:nvSpPr>
          <p:cNvPr id="10" name="Hexagon 9">
            <a:extLst>
              <a:ext uri="{FF2B5EF4-FFF2-40B4-BE49-F238E27FC236}">
                <a16:creationId xmlns:a16="http://schemas.microsoft.com/office/drawing/2014/main" id="{E548448E-6D8B-47AC-B420-CF4BA1566FAA}"/>
              </a:ext>
            </a:extLst>
          </p:cNvPr>
          <p:cNvSpPr/>
          <p:nvPr/>
        </p:nvSpPr>
        <p:spPr>
          <a:xfrm>
            <a:off x="5362779" y="2411116"/>
            <a:ext cx="568436" cy="208922"/>
          </a:xfrm>
          <a:prstGeom prst="hexagon">
            <a:avLst/>
          </a:prstGeom>
          <a:ln w="19050"/>
        </p:spPr>
        <p:style>
          <a:lnRef idx="2">
            <a:schemeClr val="accent3"/>
          </a:lnRef>
          <a:fillRef idx="1">
            <a:schemeClr val="lt1"/>
          </a:fillRef>
          <a:effectRef idx="0">
            <a:schemeClr val="accent3"/>
          </a:effectRef>
          <a:fontRef idx="minor">
            <a:schemeClr val="dk1"/>
          </a:fontRef>
        </p:style>
        <p:txBody>
          <a:bodyPr lIns="27000" tIns="27000" rIns="27000" bIns="27000" rtlCol="0" anchor="ctr"/>
          <a:lstStyle/>
          <a:p>
            <a:pPr algn="ctr"/>
            <a:r>
              <a:rPr lang="de-DE" sz="800"/>
              <a:t>Storage</a:t>
            </a:r>
            <a:endParaRPr lang="en-GB" sz="800"/>
          </a:p>
        </p:txBody>
      </p:sp>
      <p:sp>
        <p:nvSpPr>
          <p:cNvPr id="11" name="Rounded Rectangle 16">
            <a:extLst>
              <a:ext uri="{FF2B5EF4-FFF2-40B4-BE49-F238E27FC236}">
                <a16:creationId xmlns:a16="http://schemas.microsoft.com/office/drawing/2014/main" id="{43020EBE-4578-4D33-AB5C-53211214A8F5}"/>
              </a:ext>
            </a:extLst>
          </p:cNvPr>
          <p:cNvSpPr/>
          <p:nvPr/>
        </p:nvSpPr>
        <p:spPr>
          <a:xfrm>
            <a:off x="5159315" y="891006"/>
            <a:ext cx="2619291" cy="3248301"/>
          </a:xfrm>
          <a:prstGeom prst="roundRect">
            <a:avLst/>
          </a:prstGeom>
          <a:noFill/>
          <a:ln w="19050"/>
        </p:spPr>
        <p:style>
          <a:lnRef idx="2">
            <a:schemeClr val="accent1"/>
          </a:lnRef>
          <a:fillRef idx="1">
            <a:schemeClr val="lt1"/>
          </a:fillRef>
          <a:effectRef idx="0">
            <a:schemeClr val="accent1"/>
          </a:effectRef>
          <a:fontRef idx="minor">
            <a:schemeClr val="dk1"/>
          </a:fontRef>
        </p:style>
        <p:txBody>
          <a:bodyPr tIns="0" rtlCol="0" anchor="t" anchorCtr="0"/>
          <a:lstStyle/>
          <a:p>
            <a:pPr algn="ctr"/>
            <a:r>
              <a:rPr lang="de-DE" sz="1600"/>
              <a:t>Country B</a:t>
            </a:r>
            <a:endParaRPr lang="en-GB" sz="1600"/>
          </a:p>
        </p:txBody>
      </p:sp>
      <p:sp>
        <p:nvSpPr>
          <p:cNvPr id="12" name="Hexagon 17">
            <a:extLst>
              <a:ext uri="{FF2B5EF4-FFF2-40B4-BE49-F238E27FC236}">
                <a16:creationId xmlns:a16="http://schemas.microsoft.com/office/drawing/2014/main" id="{6B16EAB5-3764-43A9-9CEB-0BDF4DDD95E9}"/>
              </a:ext>
            </a:extLst>
          </p:cNvPr>
          <p:cNvSpPr/>
          <p:nvPr/>
        </p:nvSpPr>
        <p:spPr>
          <a:xfrm>
            <a:off x="4653009" y="1925604"/>
            <a:ext cx="567064" cy="161457"/>
          </a:xfrm>
          <a:custGeom>
            <a:avLst/>
            <a:gdLst>
              <a:gd name="connsiteX0" fmla="*/ 0 w 1080120"/>
              <a:gd name="connsiteY0" fmla="*/ 180020 h 360040"/>
              <a:gd name="connsiteX1" fmla="*/ 90010 w 1080120"/>
              <a:gd name="connsiteY1" fmla="*/ 0 h 360040"/>
              <a:gd name="connsiteX2" fmla="*/ 990110 w 1080120"/>
              <a:gd name="connsiteY2" fmla="*/ 0 h 360040"/>
              <a:gd name="connsiteX3" fmla="*/ 1080120 w 1080120"/>
              <a:gd name="connsiteY3" fmla="*/ 180020 h 360040"/>
              <a:gd name="connsiteX4" fmla="*/ 990110 w 1080120"/>
              <a:gd name="connsiteY4" fmla="*/ 360040 h 360040"/>
              <a:gd name="connsiteX5" fmla="*/ 90010 w 1080120"/>
              <a:gd name="connsiteY5" fmla="*/ 360040 h 360040"/>
              <a:gd name="connsiteX6" fmla="*/ 0 w 1080120"/>
              <a:gd name="connsiteY6" fmla="*/ 180020 h 360040"/>
              <a:gd name="connsiteX0" fmla="*/ 0 w 990110"/>
              <a:gd name="connsiteY0" fmla="*/ 360040 h 360040"/>
              <a:gd name="connsiteX1" fmla="*/ 0 w 990110"/>
              <a:gd name="connsiteY1" fmla="*/ 0 h 360040"/>
              <a:gd name="connsiteX2" fmla="*/ 900100 w 990110"/>
              <a:gd name="connsiteY2" fmla="*/ 0 h 360040"/>
              <a:gd name="connsiteX3" fmla="*/ 990110 w 990110"/>
              <a:gd name="connsiteY3" fmla="*/ 180020 h 360040"/>
              <a:gd name="connsiteX4" fmla="*/ 900100 w 990110"/>
              <a:gd name="connsiteY4" fmla="*/ 360040 h 360040"/>
              <a:gd name="connsiteX5" fmla="*/ 0 w 990110"/>
              <a:gd name="connsiteY5" fmla="*/ 360040 h 360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0110" h="360040">
                <a:moveTo>
                  <a:pt x="0" y="360040"/>
                </a:moveTo>
                <a:lnTo>
                  <a:pt x="0" y="0"/>
                </a:lnTo>
                <a:lnTo>
                  <a:pt x="900100" y="0"/>
                </a:lnTo>
                <a:lnTo>
                  <a:pt x="990110" y="180020"/>
                </a:lnTo>
                <a:lnTo>
                  <a:pt x="900100" y="360040"/>
                </a:lnTo>
                <a:lnTo>
                  <a:pt x="0" y="360040"/>
                </a:lnTo>
                <a:close/>
              </a:path>
            </a:pathLst>
          </a:custGeom>
          <a:ln w="19050"/>
        </p:spPr>
        <p:style>
          <a:lnRef idx="2">
            <a:schemeClr val="accent3"/>
          </a:lnRef>
          <a:fillRef idx="1">
            <a:schemeClr val="lt1"/>
          </a:fillRef>
          <a:effectRef idx="0">
            <a:schemeClr val="accent3"/>
          </a:effectRef>
          <a:fontRef idx="minor">
            <a:schemeClr val="dk1"/>
          </a:fontRef>
        </p:style>
        <p:txBody>
          <a:bodyPr rtlCol="0" anchor="ctr"/>
          <a:lstStyle/>
          <a:p>
            <a:pPr algn="ctr"/>
            <a:r>
              <a:rPr lang="de-DE" sz="800"/>
              <a:t>Pipeline</a:t>
            </a:r>
            <a:endParaRPr lang="en-GB" sz="800"/>
          </a:p>
        </p:txBody>
      </p:sp>
      <p:sp>
        <p:nvSpPr>
          <p:cNvPr id="13" name="Down Arrow 18">
            <a:extLst>
              <a:ext uri="{FF2B5EF4-FFF2-40B4-BE49-F238E27FC236}">
                <a16:creationId xmlns:a16="http://schemas.microsoft.com/office/drawing/2014/main" id="{E0F96F84-2B0D-4AAD-9ACA-146A412B23C7}"/>
              </a:ext>
            </a:extLst>
          </p:cNvPr>
          <p:cNvSpPr/>
          <p:nvPr/>
        </p:nvSpPr>
        <p:spPr>
          <a:xfrm>
            <a:off x="3586391" y="1398230"/>
            <a:ext cx="918102" cy="378042"/>
          </a:xfrm>
          <a:prstGeom prst="downArrow">
            <a:avLst>
              <a:gd name="adj1" fmla="val 70781"/>
              <a:gd name="adj2" fmla="val 45497"/>
            </a:avLst>
          </a:prstGeom>
          <a:ln w="19050">
            <a:solidFill>
              <a:schemeClr val="accent6">
                <a:lumMod val="50000"/>
              </a:schemeClr>
            </a:solidFill>
          </a:ln>
        </p:spPr>
        <p:style>
          <a:lnRef idx="2">
            <a:schemeClr val="accent2"/>
          </a:lnRef>
          <a:fillRef idx="1">
            <a:schemeClr val="lt1"/>
          </a:fillRef>
          <a:effectRef idx="0">
            <a:schemeClr val="accent2"/>
          </a:effectRef>
          <a:fontRef idx="minor">
            <a:schemeClr val="dk1"/>
          </a:fontRef>
        </p:style>
        <p:txBody>
          <a:bodyPr tIns="108000" rtlCol="0" anchor="ctr"/>
          <a:lstStyle/>
          <a:p>
            <a:pPr algn="ctr"/>
            <a:r>
              <a:rPr lang="de-DE" sz="800"/>
              <a:t>Crude oil</a:t>
            </a:r>
            <a:endParaRPr lang="en-GB" sz="800"/>
          </a:p>
        </p:txBody>
      </p:sp>
      <p:sp>
        <p:nvSpPr>
          <p:cNvPr id="14" name="Down Arrow 19">
            <a:extLst>
              <a:ext uri="{FF2B5EF4-FFF2-40B4-BE49-F238E27FC236}">
                <a16:creationId xmlns:a16="http://schemas.microsoft.com/office/drawing/2014/main" id="{15AD6F5D-C8D9-49A0-9694-834F6E99F1A6}"/>
              </a:ext>
            </a:extLst>
          </p:cNvPr>
          <p:cNvSpPr/>
          <p:nvPr/>
        </p:nvSpPr>
        <p:spPr>
          <a:xfrm>
            <a:off x="5349657" y="1398230"/>
            <a:ext cx="876277" cy="378042"/>
          </a:xfrm>
          <a:prstGeom prst="downArrow">
            <a:avLst>
              <a:gd name="adj1" fmla="val 70781"/>
              <a:gd name="adj2" fmla="val 45497"/>
            </a:avLst>
          </a:prstGeom>
          <a:ln w="19050">
            <a:solidFill>
              <a:srgbClr val="92D050"/>
            </a:solidFill>
          </a:ln>
        </p:spPr>
        <p:style>
          <a:lnRef idx="2">
            <a:schemeClr val="accent3"/>
          </a:lnRef>
          <a:fillRef idx="1">
            <a:schemeClr val="lt1"/>
          </a:fillRef>
          <a:effectRef idx="0">
            <a:schemeClr val="accent3"/>
          </a:effectRef>
          <a:fontRef idx="minor">
            <a:schemeClr val="dk1"/>
          </a:fontRef>
        </p:style>
        <p:txBody>
          <a:bodyPr tIns="108000" rtlCol="0" anchor="ctr"/>
          <a:lstStyle/>
          <a:p>
            <a:pPr algn="ctr"/>
            <a:r>
              <a:rPr lang="de-DE" sz="800"/>
              <a:t>Biofuels</a:t>
            </a:r>
            <a:endParaRPr lang="en-GB" sz="800"/>
          </a:p>
        </p:txBody>
      </p:sp>
      <p:sp>
        <p:nvSpPr>
          <p:cNvPr id="15" name="Hexagon 20">
            <a:extLst>
              <a:ext uri="{FF2B5EF4-FFF2-40B4-BE49-F238E27FC236}">
                <a16:creationId xmlns:a16="http://schemas.microsoft.com/office/drawing/2014/main" id="{D516991D-1595-4DE6-A5F8-F3BDD6966A24}"/>
              </a:ext>
            </a:extLst>
          </p:cNvPr>
          <p:cNvSpPr/>
          <p:nvPr/>
        </p:nvSpPr>
        <p:spPr>
          <a:xfrm>
            <a:off x="4605754" y="2173605"/>
            <a:ext cx="587315" cy="156501"/>
          </a:xfrm>
          <a:custGeom>
            <a:avLst/>
            <a:gdLst>
              <a:gd name="connsiteX0" fmla="*/ 0 w 1080120"/>
              <a:gd name="connsiteY0" fmla="*/ 180020 h 360040"/>
              <a:gd name="connsiteX1" fmla="*/ 90010 w 1080120"/>
              <a:gd name="connsiteY1" fmla="*/ 0 h 360040"/>
              <a:gd name="connsiteX2" fmla="*/ 990110 w 1080120"/>
              <a:gd name="connsiteY2" fmla="*/ 0 h 360040"/>
              <a:gd name="connsiteX3" fmla="*/ 1080120 w 1080120"/>
              <a:gd name="connsiteY3" fmla="*/ 180020 h 360040"/>
              <a:gd name="connsiteX4" fmla="*/ 990110 w 1080120"/>
              <a:gd name="connsiteY4" fmla="*/ 360040 h 360040"/>
              <a:gd name="connsiteX5" fmla="*/ 90010 w 1080120"/>
              <a:gd name="connsiteY5" fmla="*/ 360040 h 360040"/>
              <a:gd name="connsiteX6" fmla="*/ 0 w 1080120"/>
              <a:gd name="connsiteY6" fmla="*/ 180020 h 360040"/>
              <a:gd name="connsiteX0" fmla="*/ 0 w 990110"/>
              <a:gd name="connsiteY0" fmla="*/ 180020 h 360040"/>
              <a:gd name="connsiteX1" fmla="*/ 90010 w 990110"/>
              <a:gd name="connsiteY1" fmla="*/ 0 h 360040"/>
              <a:gd name="connsiteX2" fmla="*/ 990110 w 990110"/>
              <a:gd name="connsiteY2" fmla="*/ 0 h 360040"/>
              <a:gd name="connsiteX3" fmla="*/ 990110 w 990110"/>
              <a:gd name="connsiteY3" fmla="*/ 360040 h 360040"/>
              <a:gd name="connsiteX4" fmla="*/ 90010 w 990110"/>
              <a:gd name="connsiteY4" fmla="*/ 360040 h 360040"/>
              <a:gd name="connsiteX5" fmla="*/ 0 w 990110"/>
              <a:gd name="connsiteY5" fmla="*/ 180020 h 360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0110" h="360040">
                <a:moveTo>
                  <a:pt x="0" y="180020"/>
                </a:moveTo>
                <a:lnTo>
                  <a:pt x="90010" y="0"/>
                </a:lnTo>
                <a:lnTo>
                  <a:pt x="990110" y="0"/>
                </a:lnTo>
                <a:lnTo>
                  <a:pt x="990110" y="360040"/>
                </a:lnTo>
                <a:lnTo>
                  <a:pt x="90010" y="360040"/>
                </a:lnTo>
                <a:lnTo>
                  <a:pt x="0" y="180020"/>
                </a:lnTo>
                <a:close/>
              </a:path>
            </a:pathLst>
          </a:custGeom>
          <a:ln w="19050">
            <a:solidFill>
              <a:srgbClr val="92D050"/>
            </a:solidFill>
          </a:ln>
        </p:spPr>
        <p:style>
          <a:lnRef idx="2">
            <a:schemeClr val="accent4"/>
          </a:lnRef>
          <a:fillRef idx="1">
            <a:schemeClr val="lt1"/>
          </a:fillRef>
          <a:effectRef idx="0">
            <a:schemeClr val="accent4"/>
          </a:effectRef>
          <a:fontRef idx="minor">
            <a:schemeClr val="dk1"/>
          </a:fontRef>
        </p:style>
        <p:txBody>
          <a:bodyPr rtlCol="0" anchor="ctr"/>
          <a:lstStyle/>
          <a:p>
            <a:pPr algn="ctr"/>
            <a:r>
              <a:rPr lang="de-DE" sz="800"/>
              <a:t>Ship</a:t>
            </a:r>
            <a:endParaRPr lang="en-GB" sz="800"/>
          </a:p>
        </p:txBody>
      </p:sp>
      <p:sp>
        <p:nvSpPr>
          <p:cNvPr id="16" name="Rounded Rectangle 21">
            <a:extLst>
              <a:ext uri="{FF2B5EF4-FFF2-40B4-BE49-F238E27FC236}">
                <a16:creationId xmlns:a16="http://schemas.microsoft.com/office/drawing/2014/main" id="{848EAE4F-3235-47F1-8FAD-543487BDA7A3}"/>
              </a:ext>
            </a:extLst>
          </p:cNvPr>
          <p:cNvSpPr/>
          <p:nvPr/>
        </p:nvSpPr>
        <p:spPr>
          <a:xfrm>
            <a:off x="5396283" y="3634218"/>
            <a:ext cx="863405" cy="397077"/>
          </a:xfrm>
          <a:prstGeom prst="round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r>
              <a:rPr lang="de-DE" sz="800"/>
              <a:t>Industry</a:t>
            </a:r>
            <a:endParaRPr lang="en-GB" sz="800"/>
          </a:p>
        </p:txBody>
      </p:sp>
      <p:sp>
        <p:nvSpPr>
          <p:cNvPr id="17" name="Rounded Rectangle 22">
            <a:extLst>
              <a:ext uri="{FF2B5EF4-FFF2-40B4-BE49-F238E27FC236}">
                <a16:creationId xmlns:a16="http://schemas.microsoft.com/office/drawing/2014/main" id="{66152D5A-A68E-419D-9EE6-ED8B168092D9}"/>
              </a:ext>
            </a:extLst>
          </p:cNvPr>
          <p:cNvSpPr/>
          <p:nvPr/>
        </p:nvSpPr>
        <p:spPr>
          <a:xfrm>
            <a:off x="6698486" y="3634218"/>
            <a:ext cx="863405" cy="397077"/>
          </a:xfrm>
          <a:prstGeom prst="round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r>
              <a:rPr lang="de-DE" sz="800"/>
              <a:t>Residential &amp; Transport</a:t>
            </a:r>
            <a:endParaRPr lang="en-GB" sz="800"/>
          </a:p>
        </p:txBody>
      </p:sp>
      <p:sp>
        <p:nvSpPr>
          <p:cNvPr id="18" name="Hexagon 17">
            <a:extLst>
              <a:ext uri="{FF2B5EF4-FFF2-40B4-BE49-F238E27FC236}">
                <a16:creationId xmlns:a16="http://schemas.microsoft.com/office/drawing/2014/main" id="{5DE118D1-2905-4087-943A-263D9974B112}"/>
              </a:ext>
            </a:extLst>
          </p:cNvPr>
          <p:cNvSpPr/>
          <p:nvPr/>
        </p:nvSpPr>
        <p:spPr>
          <a:xfrm>
            <a:off x="2114727" y="2330106"/>
            <a:ext cx="783000" cy="324036"/>
          </a:xfrm>
          <a:prstGeom prst="hexagon">
            <a:avLst/>
          </a:prstGeom>
          <a:ln w="19050">
            <a:solidFill>
              <a:srgbClr val="FFC000"/>
            </a:solidFill>
          </a:ln>
        </p:spPr>
        <p:style>
          <a:lnRef idx="2">
            <a:schemeClr val="accent3"/>
          </a:lnRef>
          <a:fillRef idx="1">
            <a:schemeClr val="lt1"/>
          </a:fillRef>
          <a:effectRef idx="0">
            <a:schemeClr val="accent3"/>
          </a:effectRef>
          <a:fontRef idx="minor">
            <a:schemeClr val="dk1"/>
          </a:fontRef>
        </p:style>
        <p:txBody>
          <a:bodyPr lIns="27000" tIns="27000" rIns="27000" bIns="27000" rtlCol="0" anchor="ctr"/>
          <a:lstStyle/>
          <a:p>
            <a:pPr algn="ctr"/>
            <a:r>
              <a:rPr lang="de-DE" sz="800"/>
              <a:t>Power generation</a:t>
            </a:r>
            <a:endParaRPr lang="en-GB" sz="800"/>
          </a:p>
        </p:txBody>
      </p:sp>
      <p:sp>
        <p:nvSpPr>
          <p:cNvPr id="19" name="Hexagon 18">
            <a:extLst>
              <a:ext uri="{FF2B5EF4-FFF2-40B4-BE49-F238E27FC236}">
                <a16:creationId xmlns:a16="http://schemas.microsoft.com/office/drawing/2014/main" id="{9F269338-FEBA-4ED6-AE7D-8A8118C6A066}"/>
              </a:ext>
            </a:extLst>
          </p:cNvPr>
          <p:cNvSpPr/>
          <p:nvPr/>
        </p:nvSpPr>
        <p:spPr>
          <a:xfrm>
            <a:off x="5493072" y="2878704"/>
            <a:ext cx="650818" cy="207486"/>
          </a:xfrm>
          <a:prstGeom prst="hexagon">
            <a:avLst/>
          </a:prstGeom>
          <a:ln w="19050">
            <a:solidFill>
              <a:schemeClr val="accent6">
                <a:lumMod val="50000"/>
              </a:schemeClr>
            </a:solidFill>
          </a:ln>
        </p:spPr>
        <p:style>
          <a:lnRef idx="2">
            <a:schemeClr val="accent3"/>
          </a:lnRef>
          <a:fillRef idx="1">
            <a:schemeClr val="lt1"/>
          </a:fillRef>
          <a:effectRef idx="0">
            <a:schemeClr val="accent3"/>
          </a:effectRef>
          <a:fontRef idx="minor">
            <a:schemeClr val="dk1"/>
          </a:fontRef>
        </p:style>
        <p:txBody>
          <a:bodyPr lIns="27000" tIns="27000" rIns="27000" bIns="27000" rtlCol="0" anchor="ctr"/>
          <a:lstStyle/>
          <a:p>
            <a:pPr algn="ctr"/>
            <a:r>
              <a:rPr lang="de-DE" sz="800"/>
              <a:t>Refinery</a:t>
            </a:r>
            <a:endParaRPr lang="en-GB" sz="800"/>
          </a:p>
        </p:txBody>
      </p:sp>
      <p:cxnSp>
        <p:nvCxnSpPr>
          <p:cNvPr id="20" name="Straight Arrow Connector 19">
            <a:extLst>
              <a:ext uri="{FF2B5EF4-FFF2-40B4-BE49-F238E27FC236}">
                <a16:creationId xmlns:a16="http://schemas.microsoft.com/office/drawing/2014/main" id="{4A09B741-818D-4F45-A7B8-58F3CA03FE35}"/>
              </a:ext>
            </a:extLst>
          </p:cNvPr>
          <p:cNvCxnSpPr/>
          <p:nvPr/>
        </p:nvCxnSpPr>
        <p:spPr>
          <a:xfrm>
            <a:off x="2896423" y="1736040"/>
            <a:ext cx="244436" cy="189564"/>
          </a:xfrm>
          <a:prstGeom prst="straightConnector1">
            <a:avLst/>
          </a:prstGeom>
          <a:ln w="19050">
            <a:tailEnd type="stealth" w="lg" len="lg"/>
          </a:ln>
        </p:spPr>
        <p:style>
          <a:lnRef idx="2">
            <a:schemeClr val="accent3"/>
          </a:lnRef>
          <a:fillRef idx="0">
            <a:schemeClr val="accent3"/>
          </a:fillRef>
          <a:effectRef idx="1">
            <a:schemeClr val="accent3"/>
          </a:effectRef>
          <a:fontRef idx="minor">
            <a:schemeClr val="tx1"/>
          </a:fontRef>
        </p:style>
      </p:cxnSp>
      <p:cxnSp>
        <p:nvCxnSpPr>
          <p:cNvPr id="21" name="Straight Arrow Connector 20">
            <a:extLst>
              <a:ext uri="{FF2B5EF4-FFF2-40B4-BE49-F238E27FC236}">
                <a16:creationId xmlns:a16="http://schemas.microsoft.com/office/drawing/2014/main" id="{6C06E4C9-AA2F-4773-B80A-9A6C66AD8E3E}"/>
              </a:ext>
            </a:extLst>
          </p:cNvPr>
          <p:cNvCxnSpPr/>
          <p:nvPr/>
        </p:nvCxnSpPr>
        <p:spPr>
          <a:xfrm>
            <a:off x="3329866" y="2006061"/>
            <a:ext cx="1269000" cy="0"/>
          </a:xfrm>
          <a:prstGeom prst="straightConnector1">
            <a:avLst/>
          </a:prstGeom>
          <a:ln>
            <a:tailEnd type="stealth" w="lg" len="lg"/>
          </a:ln>
        </p:spPr>
        <p:style>
          <a:lnRef idx="1">
            <a:schemeClr val="accent2"/>
          </a:lnRef>
          <a:fillRef idx="0">
            <a:schemeClr val="accent2"/>
          </a:fillRef>
          <a:effectRef idx="0">
            <a:schemeClr val="accent2"/>
          </a:effectRef>
          <a:fontRef idx="minor">
            <a:schemeClr val="tx1"/>
          </a:fontRef>
        </p:style>
      </p:cxnSp>
      <p:cxnSp>
        <p:nvCxnSpPr>
          <p:cNvPr id="22" name="Straight Arrow Connector 21">
            <a:extLst>
              <a:ext uri="{FF2B5EF4-FFF2-40B4-BE49-F238E27FC236}">
                <a16:creationId xmlns:a16="http://schemas.microsoft.com/office/drawing/2014/main" id="{A13DAEC3-E046-4F84-9542-893447DBDED9}"/>
              </a:ext>
            </a:extLst>
          </p:cNvPr>
          <p:cNvCxnSpPr/>
          <p:nvPr/>
        </p:nvCxnSpPr>
        <p:spPr>
          <a:xfrm>
            <a:off x="5969865" y="2546130"/>
            <a:ext cx="270000" cy="0"/>
          </a:xfrm>
          <a:prstGeom prst="straightConnector1">
            <a:avLst/>
          </a:prstGeom>
          <a:ln w="19050">
            <a:tailEnd type="stealth" w="lg" len="lg"/>
          </a:ln>
        </p:spPr>
        <p:style>
          <a:lnRef idx="2">
            <a:schemeClr val="accent3"/>
          </a:lnRef>
          <a:fillRef idx="0">
            <a:schemeClr val="accent3"/>
          </a:fillRef>
          <a:effectRef idx="1">
            <a:schemeClr val="accent3"/>
          </a:effectRef>
          <a:fontRef idx="minor">
            <a:schemeClr val="tx1"/>
          </a:fontRef>
        </p:style>
      </p:cxnSp>
      <p:sp>
        <p:nvSpPr>
          <p:cNvPr id="23" name="Oval 22">
            <a:extLst>
              <a:ext uri="{FF2B5EF4-FFF2-40B4-BE49-F238E27FC236}">
                <a16:creationId xmlns:a16="http://schemas.microsoft.com/office/drawing/2014/main" id="{9511912E-4D0B-4923-B66C-D5E532C01F3D}"/>
              </a:ext>
            </a:extLst>
          </p:cNvPr>
          <p:cNvSpPr/>
          <p:nvPr/>
        </p:nvSpPr>
        <p:spPr>
          <a:xfrm>
            <a:off x="3140859" y="1925061"/>
            <a:ext cx="162000" cy="162000"/>
          </a:xfrm>
          <a:prstGeom prst="ellipse">
            <a:avLst/>
          </a:prstGeom>
          <a:ln w="19050"/>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24" name="Straight Arrow Connector 23">
            <a:extLst>
              <a:ext uri="{FF2B5EF4-FFF2-40B4-BE49-F238E27FC236}">
                <a16:creationId xmlns:a16="http://schemas.microsoft.com/office/drawing/2014/main" id="{8C19B623-FE24-4402-9E2E-0FA837A461F6}"/>
              </a:ext>
            </a:extLst>
          </p:cNvPr>
          <p:cNvCxnSpPr/>
          <p:nvPr/>
        </p:nvCxnSpPr>
        <p:spPr>
          <a:xfrm flipH="1">
            <a:off x="5949153" y="2482457"/>
            <a:ext cx="270000" cy="9"/>
          </a:xfrm>
          <a:prstGeom prst="straightConnector1">
            <a:avLst/>
          </a:prstGeom>
          <a:ln w="19050">
            <a:tailEnd type="stealth" w="lg" len="lg"/>
          </a:ln>
        </p:spPr>
        <p:style>
          <a:lnRef idx="2">
            <a:schemeClr val="accent3"/>
          </a:lnRef>
          <a:fillRef idx="0">
            <a:schemeClr val="accent3"/>
          </a:fillRef>
          <a:effectRef idx="1">
            <a:schemeClr val="accent3"/>
          </a:effectRef>
          <a:fontRef idx="minor">
            <a:schemeClr val="tx1"/>
          </a:fontRef>
        </p:style>
      </p:cxnSp>
      <p:cxnSp>
        <p:nvCxnSpPr>
          <p:cNvPr id="25" name="Straight Arrow Connector 24">
            <a:extLst>
              <a:ext uri="{FF2B5EF4-FFF2-40B4-BE49-F238E27FC236}">
                <a16:creationId xmlns:a16="http://schemas.microsoft.com/office/drawing/2014/main" id="{A06616F0-2E09-44D7-A40F-85946ACD37ED}"/>
              </a:ext>
            </a:extLst>
          </p:cNvPr>
          <p:cNvCxnSpPr/>
          <p:nvPr/>
        </p:nvCxnSpPr>
        <p:spPr>
          <a:xfrm flipH="1">
            <a:off x="2870793" y="2114082"/>
            <a:ext cx="324054" cy="1482623"/>
          </a:xfrm>
          <a:prstGeom prst="straightConnector1">
            <a:avLst/>
          </a:prstGeom>
          <a:ln w="19050">
            <a:tailEnd type="stealth" w="lg" len="lg"/>
          </a:ln>
        </p:spPr>
        <p:style>
          <a:lnRef idx="2">
            <a:schemeClr val="accent3"/>
          </a:lnRef>
          <a:fillRef idx="0">
            <a:schemeClr val="accent3"/>
          </a:fillRef>
          <a:effectRef idx="1">
            <a:schemeClr val="accent3"/>
          </a:effectRef>
          <a:fontRef idx="minor">
            <a:schemeClr val="tx1"/>
          </a:fontRef>
        </p:style>
      </p:cxnSp>
      <p:cxnSp>
        <p:nvCxnSpPr>
          <p:cNvPr id="26" name="Straight Arrow Connector 25">
            <a:extLst>
              <a:ext uri="{FF2B5EF4-FFF2-40B4-BE49-F238E27FC236}">
                <a16:creationId xmlns:a16="http://schemas.microsoft.com/office/drawing/2014/main" id="{AFF8635E-E95A-4B89-A072-751E03B3C362}"/>
              </a:ext>
            </a:extLst>
          </p:cNvPr>
          <p:cNvCxnSpPr/>
          <p:nvPr/>
        </p:nvCxnSpPr>
        <p:spPr>
          <a:xfrm>
            <a:off x="3302859" y="2087061"/>
            <a:ext cx="526559" cy="1509644"/>
          </a:xfrm>
          <a:prstGeom prst="straightConnector1">
            <a:avLst/>
          </a:prstGeom>
          <a:ln w="19050">
            <a:tailEnd type="stealth" w="lg" len="lg"/>
          </a:ln>
        </p:spPr>
        <p:style>
          <a:lnRef idx="2">
            <a:schemeClr val="accent3"/>
          </a:lnRef>
          <a:fillRef idx="0">
            <a:schemeClr val="accent3"/>
          </a:fillRef>
          <a:effectRef idx="1">
            <a:schemeClr val="accent3"/>
          </a:effectRef>
          <a:fontRef idx="minor">
            <a:schemeClr val="tx1"/>
          </a:fontRef>
        </p:style>
      </p:cxnSp>
      <p:cxnSp>
        <p:nvCxnSpPr>
          <p:cNvPr id="27" name="Straight Arrow Connector 26">
            <a:extLst>
              <a:ext uri="{FF2B5EF4-FFF2-40B4-BE49-F238E27FC236}">
                <a16:creationId xmlns:a16="http://schemas.microsoft.com/office/drawing/2014/main" id="{EF53DB09-2ED6-4D6F-8A81-E22BCA1D911D}"/>
              </a:ext>
            </a:extLst>
          </p:cNvPr>
          <p:cNvCxnSpPr/>
          <p:nvPr/>
        </p:nvCxnSpPr>
        <p:spPr>
          <a:xfrm flipH="1">
            <a:off x="2843808" y="2087061"/>
            <a:ext cx="297042" cy="243027"/>
          </a:xfrm>
          <a:prstGeom prst="straightConnector1">
            <a:avLst/>
          </a:prstGeom>
          <a:ln w="19050">
            <a:tailEnd type="stealth" w="lg" len="lg"/>
          </a:ln>
        </p:spPr>
        <p:style>
          <a:lnRef idx="2">
            <a:schemeClr val="accent3"/>
          </a:lnRef>
          <a:fillRef idx="0">
            <a:schemeClr val="accent3"/>
          </a:fillRef>
          <a:effectRef idx="1">
            <a:schemeClr val="accent3"/>
          </a:effectRef>
          <a:fontRef idx="minor">
            <a:schemeClr val="tx1"/>
          </a:fontRef>
        </p:style>
      </p:cxnSp>
      <p:cxnSp>
        <p:nvCxnSpPr>
          <p:cNvPr id="28" name="Straight Arrow Connector 27">
            <a:extLst>
              <a:ext uri="{FF2B5EF4-FFF2-40B4-BE49-F238E27FC236}">
                <a16:creationId xmlns:a16="http://schemas.microsoft.com/office/drawing/2014/main" id="{BAC527C1-AAA0-4E73-8FC0-5529E24812AD}"/>
              </a:ext>
            </a:extLst>
          </p:cNvPr>
          <p:cNvCxnSpPr/>
          <p:nvPr/>
        </p:nvCxnSpPr>
        <p:spPr>
          <a:xfrm>
            <a:off x="5247076" y="2033073"/>
            <a:ext cx="978398" cy="388962"/>
          </a:xfrm>
          <a:prstGeom prst="straightConnector1">
            <a:avLst/>
          </a:prstGeom>
          <a:ln>
            <a:tailEnd type="stealth" w="lg" len="lg"/>
          </a:ln>
        </p:spPr>
        <p:style>
          <a:lnRef idx="1">
            <a:schemeClr val="accent2"/>
          </a:lnRef>
          <a:fillRef idx="0">
            <a:schemeClr val="accent2"/>
          </a:fillRef>
          <a:effectRef idx="0">
            <a:schemeClr val="accent2"/>
          </a:effectRef>
          <a:fontRef idx="minor">
            <a:schemeClr val="tx1"/>
          </a:fontRef>
        </p:style>
      </p:cxnSp>
      <p:sp>
        <p:nvSpPr>
          <p:cNvPr id="29" name="Oval 28">
            <a:extLst>
              <a:ext uri="{FF2B5EF4-FFF2-40B4-BE49-F238E27FC236}">
                <a16:creationId xmlns:a16="http://schemas.microsoft.com/office/drawing/2014/main" id="{5E7C0B09-6DD1-4834-B682-0DA9D446030B}"/>
              </a:ext>
            </a:extLst>
          </p:cNvPr>
          <p:cNvSpPr/>
          <p:nvPr/>
        </p:nvSpPr>
        <p:spPr>
          <a:xfrm>
            <a:off x="6664463" y="2168088"/>
            <a:ext cx="162000" cy="162000"/>
          </a:xfrm>
          <a:prstGeom prst="ellipse">
            <a:avLst/>
          </a:prstGeom>
          <a:solidFill>
            <a:srgbClr val="92D050"/>
          </a:solidFill>
          <a:ln w="19050">
            <a:solidFill>
              <a:srgbClr val="00B05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30" name="Straight Arrow Connector 29">
            <a:extLst>
              <a:ext uri="{FF2B5EF4-FFF2-40B4-BE49-F238E27FC236}">
                <a16:creationId xmlns:a16="http://schemas.microsoft.com/office/drawing/2014/main" id="{71F9673E-1066-4C10-AD8C-B2146CE8CF3F}"/>
              </a:ext>
            </a:extLst>
          </p:cNvPr>
          <p:cNvCxnSpPr/>
          <p:nvPr/>
        </p:nvCxnSpPr>
        <p:spPr>
          <a:xfrm>
            <a:off x="6023412" y="1777314"/>
            <a:ext cx="601406" cy="396292"/>
          </a:xfrm>
          <a:prstGeom prst="straightConnector1">
            <a:avLst/>
          </a:prstGeom>
          <a:ln w="19050">
            <a:solidFill>
              <a:srgbClr val="92D050"/>
            </a:solidFill>
            <a:prstDash val="dash"/>
            <a:tailEnd type="stealth" w="lg" len="lg"/>
          </a:ln>
        </p:spPr>
        <p:style>
          <a:lnRef idx="2">
            <a:schemeClr val="accent3"/>
          </a:lnRef>
          <a:fillRef idx="0">
            <a:schemeClr val="accent3"/>
          </a:fillRef>
          <a:effectRef idx="1">
            <a:schemeClr val="accent3"/>
          </a:effectRef>
          <a:fontRef idx="minor">
            <a:schemeClr val="tx1"/>
          </a:fontRef>
        </p:style>
      </p:cxnSp>
      <p:cxnSp>
        <p:nvCxnSpPr>
          <p:cNvPr id="31" name="Straight Arrow Connector 30">
            <a:extLst>
              <a:ext uri="{FF2B5EF4-FFF2-40B4-BE49-F238E27FC236}">
                <a16:creationId xmlns:a16="http://schemas.microsoft.com/office/drawing/2014/main" id="{CAE19E22-4D89-4692-8559-73DA608263B9}"/>
              </a:ext>
            </a:extLst>
          </p:cNvPr>
          <p:cNvCxnSpPr/>
          <p:nvPr/>
        </p:nvCxnSpPr>
        <p:spPr>
          <a:xfrm>
            <a:off x="6783907" y="2377366"/>
            <a:ext cx="346282" cy="1215131"/>
          </a:xfrm>
          <a:prstGeom prst="straightConnector1">
            <a:avLst/>
          </a:prstGeom>
          <a:ln w="19050">
            <a:solidFill>
              <a:srgbClr val="92D050"/>
            </a:solidFill>
            <a:prstDash val="dash"/>
            <a:tailEnd type="stealth" w="lg" len="lg"/>
          </a:ln>
        </p:spPr>
        <p:style>
          <a:lnRef idx="2">
            <a:schemeClr val="accent3"/>
          </a:lnRef>
          <a:fillRef idx="0">
            <a:schemeClr val="accent3"/>
          </a:fillRef>
          <a:effectRef idx="1">
            <a:schemeClr val="accent3"/>
          </a:effectRef>
          <a:fontRef idx="minor">
            <a:schemeClr val="tx1"/>
          </a:fontRef>
        </p:style>
      </p:cxnSp>
      <p:sp>
        <p:nvSpPr>
          <p:cNvPr id="32" name="Oval 31">
            <a:extLst>
              <a:ext uri="{FF2B5EF4-FFF2-40B4-BE49-F238E27FC236}">
                <a16:creationId xmlns:a16="http://schemas.microsoft.com/office/drawing/2014/main" id="{5C005239-FA81-4ABF-A767-98E7A8CAC933}"/>
              </a:ext>
            </a:extLst>
          </p:cNvPr>
          <p:cNvSpPr/>
          <p:nvPr/>
        </p:nvSpPr>
        <p:spPr>
          <a:xfrm>
            <a:off x="4058979" y="2411115"/>
            <a:ext cx="162000" cy="162000"/>
          </a:xfrm>
          <a:prstGeom prst="ellipse">
            <a:avLst/>
          </a:prstGeom>
          <a:solidFill>
            <a:srgbClr val="92D050"/>
          </a:solidFill>
          <a:ln w="19050">
            <a:solidFill>
              <a:srgbClr val="00B05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33" name="Straight Arrow Connector 32">
            <a:extLst>
              <a:ext uri="{FF2B5EF4-FFF2-40B4-BE49-F238E27FC236}">
                <a16:creationId xmlns:a16="http://schemas.microsoft.com/office/drawing/2014/main" id="{1F1C480A-BAAC-4A88-860D-19C2AF046F4A}"/>
              </a:ext>
            </a:extLst>
          </p:cNvPr>
          <p:cNvCxnSpPr/>
          <p:nvPr/>
        </p:nvCxnSpPr>
        <p:spPr>
          <a:xfrm>
            <a:off x="4139952" y="2600070"/>
            <a:ext cx="0" cy="994847"/>
          </a:xfrm>
          <a:prstGeom prst="straightConnector1">
            <a:avLst/>
          </a:prstGeom>
          <a:ln w="19050">
            <a:solidFill>
              <a:srgbClr val="92D050"/>
            </a:solidFill>
            <a:prstDash val="dash"/>
            <a:tailEnd type="stealth" w="lg" len="lg"/>
          </a:ln>
        </p:spPr>
        <p:style>
          <a:lnRef idx="2">
            <a:schemeClr val="accent3"/>
          </a:lnRef>
          <a:fillRef idx="0">
            <a:schemeClr val="accent3"/>
          </a:fillRef>
          <a:effectRef idx="1">
            <a:schemeClr val="accent3"/>
          </a:effectRef>
          <a:fontRef idx="minor">
            <a:schemeClr val="tx1"/>
          </a:fontRef>
        </p:style>
      </p:cxnSp>
      <p:cxnSp>
        <p:nvCxnSpPr>
          <p:cNvPr id="34" name="Straight Arrow Connector 33">
            <a:extLst>
              <a:ext uri="{FF2B5EF4-FFF2-40B4-BE49-F238E27FC236}">
                <a16:creationId xmlns:a16="http://schemas.microsoft.com/office/drawing/2014/main" id="{0A8A7A16-AA47-4D84-A874-80D6AA9D4102}"/>
              </a:ext>
            </a:extLst>
          </p:cNvPr>
          <p:cNvCxnSpPr/>
          <p:nvPr/>
        </p:nvCxnSpPr>
        <p:spPr>
          <a:xfrm flipH="1">
            <a:off x="3167844" y="2573115"/>
            <a:ext cx="891099" cy="1107141"/>
          </a:xfrm>
          <a:prstGeom prst="straightConnector1">
            <a:avLst/>
          </a:prstGeom>
          <a:ln w="19050">
            <a:solidFill>
              <a:srgbClr val="92D050"/>
            </a:solidFill>
            <a:prstDash val="dash"/>
            <a:tailEnd type="stealth" w="lg" len="lg"/>
          </a:ln>
        </p:spPr>
        <p:style>
          <a:lnRef idx="2">
            <a:schemeClr val="accent3"/>
          </a:lnRef>
          <a:fillRef idx="0">
            <a:schemeClr val="accent3"/>
          </a:fillRef>
          <a:effectRef idx="1">
            <a:schemeClr val="accent3"/>
          </a:effectRef>
          <a:fontRef idx="minor">
            <a:schemeClr val="tx1"/>
          </a:fontRef>
        </p:style>
      </p:cxnSp>
      <p:sp>
        <p:nvSpPr>
          <p:cNvPr id="35" name="Oval 34">
            <a:extLst>
              <a:ext uri="{FF2B5EF4-FFF2-40B4-BE49-F238E27FC236}">
                <a16:creationId xmlns:a16="http://schemas.microsoft.com/office/drawing/2014/main" id="{8B3FB47F-6630-4FD6-867A-602FB990460C}"/>
              </a:ext>
            </a:extLst>
          </p:cNvPr>
          <p:cNvSpPr/>
          <p:nvPr/>
        </p:nvSpPr>
        <p:spPr>
          <a:xfrm>
            <a:off x="2654805" y="3248226"/>
            <a:ext cx="162000" cy="162000"/>
          </a:xfrm>
          <a:prstGeom prst="ellipse">
            <a:avLst/>
          </a:prstGeom>
          <a:solidFill>
            <a:srgbClr val="FFC000"/>
          </a:solidFill>
          <a:ln w="19050">
            <a:solidFill>
              <a:schemeClr val="accent6">
                <a:lumMod val="7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36" name="Straight Arrow Connector 35">
            <a:extLst>
              <a:ext uri="{FF2B5EF4-FFF2-40B4-BE49-F238E27FC236}">
                <a16:creationId xmlns:a16="http://schemas.microsoft.com/office/drawing/2014/main" id="{614C9686-5094-410E-BE86-BA88219CE28A}"/>
              </a:ext>
            </a:extLst>
          </p:cNvPr>
          <p:cNvCxnSpPr/>
          <p:nvPr/>
        </p:nvCxnSpPr>
        <p:spPr>
          <a:xfrm>
            <a:off x="2735791" y="2718043"/>
            <a:ext cx="1373" cy="484115"/>
          </a:xfrm>
          <a:prstGeom prst="straightConnector1">
            <a:avLst/>
          </a:prstGeom>
          <a:ln w="19050">
            <a:solidFill>
              <a:srgbClr val="FFC000"/>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37" name="Straight Arrow Connector 36">
            <a:extLst>
              <a:ext uri="{FF2B5EF4-FFF2-40B4-BE49-F238E27FC236}">
                <a16:creationId xmlns:a16="http://schemas.microsoft.com/office/drawing/2014/main" id="{4C9BB9D9-6F10-491F-9731-33806EE58BA8}"/>
              </a:ext>
            </a:extLst>
          </p:cNvPr>
          <p:cNvCxnSpPr/>
          <p:nvPr/>
        </p:nvCxnSpPr>
        <p:spPr>
          <a:xfrm flipH="1">
            <a:off x="2737163" y="3434118"/>
            <a:ext cx="1" cy="162000"/>
          </a:xfrm>
          <a:prstGeom prst="straightConnector1">
            <a:avLst/>
          </a:prstGeom>
          <a:ln w="19050">
            <a:solidFill>
              <a:srgbClr val="FFC000"/>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38" name="Straight Arrow Connector 37">
            <a:extLst>
              <a:ext uri="{FF2B5EF4-FFF2-40B4-BE49-F238E27FC236}">
                <a16:creationId xmlns:a16="http://schemas.microsoft.com/office/drawing/2014/main" id="{03A64F45-78FC-4630-95DE-B9C8859CA367}"/>
              </a:ext>
            </a:extLst>
          </p:cNvPr>
          <p:cNvCxnSpPr/>
          <p:nvPr/>
        </p:nvCxnSpPr>
        <p:spPr>
          <a:xfrm>
            <a:off x="5976156" y="3380463"/>
            <a:ext cx="716245" cy="253755"/>
          </a:xfrm>
          <a:prstGeom prst="straightConnector1">
            <a:avLst/>
          </a:prstGeom>
          <a:ln w="19050">
            <a:solidFill>
              <a:srgbClr val="FF0000"/>
            </a:solidFill>
            <a:tailEnd type="stealth" w="lg" len="lg"/>
          </a:ln>
        </p:spPr>
        <p:style>
          <a:lnRef idx="2">
            <a:schemeClr val="accent3"/>
          </a:lnRef>
          <a:fillRef idx="0">
            <a:schemeClr val="accent3"/>
          </a:fillRef>
          <a:effectRef idx="1">
            <a:schemeClr val="accent3"/>
          </a:effectRef>
          <a:fontRef idx="minor">
            <a:schemeClr val="tx1"/>
          </a:fontRef>
        </p:style>
      </p:cxnSp>
      <p:sp>
        <p:nvSpPr>
          <p:cNvPr id="39" name="Oval 38">
            <a:extLst>
              <a:ext uri="{FF2B5EF4-FFF2-40B4-BE49-F238E27FC236}">
                <a16:creationId xmlns:a16="http://schemas.microsoft.com/office/drawing/2014/main" id="{6D19BC1F-C396-4B1B-B423-1F72A00482B3}"/>
              </a:ext>
            </a:extLst>
          </p:cNvPr>
          <p:cNvSpPr/>
          <p:nvPr/>
        </p:nvSpPr>
        <p:spPr>
          <a:xfrm>
            <a:off x="5778507" y="3275214"/>
            <a:ext cx="162000" cy="162000"/>
          </a:xfrm>
          <a:prstGeom prst="ellipse">
            <a:avLst/>
          </a:prstGeom>
          <a:solidFill>
            <a:srgbClr val="FF0000"/>
          </a:solidFill>
          <a:ln w="19050">
            <a:solidFill>
              <a:schemeClr val="accent5">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40" name="Straight Arrow Connector 39">
            <a:extLst>
              <a:ext uri="{FF2B5EF4-FFF2-40B4-BE49-F238E27FC236}">
                <a16:creationId xmlns:a16="http://schemas.microsoft.com/office/drawing/2014/main" id="{3135F3F2-DCE9-4A87-AA8B-DDC7C4D223A5}"/>
              </a:ext>
            </a:extLst>
          </p:cNvPr>
          <p:cNvCxnSpPr/>
          <p:nvPr/>
        </p:nvCxnSpPr>
        <p:spPr>
          <a:xfrm flipH="1">
            <a:off x="5857631" y="3113193"/>
            <a:ext cx="0" cy="135000"/>
          </a:xfrm>
          <a:prstGeom prst="straightConnector1">
            <a:avLst/>
          </a:prstGeom>
          <a:ln w="19050">
            <a:solidFill>
              <a:srgbClr val="FF0000"/>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41" name="Straight Arrow Connector 40">
            <a:extLst>
              <a:ext uri="{FF2B5EF4-FFF2-40B4-BE49-F238E27FC236}">
                <a16:creationId xmlns:a16="http://schemas.microsoft.com/office/drawing/2014/main" id="{34CF47F3-80D7-4CB3-8E66-5FC69E9106E0}"/>
              </a:ext>
            </a:extLst>
          </p:cNvPr>
          <p:cNvCxnSpPr/>
          <p:nvPr/>
        </p:nvCxnSpPr>
        <p:spPr>
          <a:xfrm>
            <a:off x="5855133" y="3459917"/>
            <a:ext cx="0" cy="135000"/>
          </a:xfrm>
          <a:prstGeom prst="straightConnector1">
            <a:avLst/>
          </a:prstGeom>
          <a:ln w="19050">
            <a:solidFill>
              <a:srgbClr val="FF0000"/>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42" name="Straight Arrow Connector 41">
            <a:extLst>
              <a:ext uri="{FF2B5EF4-FFF2-40B4-BE49-F238E27FC236}">
                <a16:creationId xmlns:a16="http://schemas.microsoft.com/office/drawing/2014/main" id="{CF172E6F-AB62-4E24-BD75-376A82AEE83A}"/>
              </a:ext>
            </a:extLst>
          </p:cNvPr>
          <p:cNvCxnSpPr/>
          <p:nvPr/>
        </p:nvCxnSpPr>
        <p:spPr>
          <a:xfrm>
            <a:off x="2856758" y="3355012"/>
            <a:ext cx="709381" cy="279206"/>
          </a:xfrm>
          <a:prstGeom prst="straightConnector1">
            <a:avLst/>
          </a:prstGeom>
          <a:ln w="19050">
            <a:solidFill>
              <a:srgbClr val="FFC000"/>
            </a:solidFill>
            <a:tailEnd type="stealth" w="lg" len="lg"/>
          </a:ln>
        </p:spPr>
        <p:style>
          <a:lnRef idx="2">
            <a:schemeClr val="accent3"/>
          </a:lnRef>
          <a:fillRef idx="0">
            <a:schemeClr val="accent3"/>
          </a:fillRef>
          <a:effectRef idx="1">
            <a:schemeClr val="accent3"/>
          </a:effectRef>
          <a:fontRef idx="minor">
            <a:schemeClr val="tx1"/>
          </a:fontRef>
        </p:style>
      </p:cxnSp>
      <p:sp>
        <p:nvSpPr>
          <p:cNvPr id="43" name="Hexagon 42">
            <a:extLst>
              <a:ext uri="{FF2B5EF4-FFF2-40B4-BE49-F238E27FC236}">
                <a16:creationId xmlns:a16="http://schemas.microsoft.com/office/drawing/2014/main" id="{1F412BB1-1EFB-4904-BF87-27692AC4E110}"/>
              </a:ext>
            </a:extLst>
          </p:cNvPr>
          <p:cNvSpPr/>
          <p:nvPr/>
        </p:nvSpPr>
        <p:spPr>
          <a:xfrm>
            <a:off x="6975353" y="2546130"/>
            <a:ext cx="769500" cy="324036"/>
          </a:xfrm>
          <a:prstGeom prst="hexagon">
            <a:avLst/>
          </a:prstGeom>
          <a:ln w="19050">
            <a:solidFill>
              <a:srgbClr val="FFC000"/>
            </a:solidFill>
          </a:ln>
        </p:spPr>
        <p:style>
          <a:lnRef idx="2">
            <a:schemeClr val="accent3"/>
          </a:lnRef>
          <a:fillRef idx="1">
            <a:schemeClr val="lt1"/>
          </a:fillRef>
          <a:effectRef idx="0">
            <a:schemeClr val="accent3"/>
          </a:effectRef>
          <a:fontRef idx="minor">
            <a:schemeClr val="dk1"/>
          </a:fontRef>
        </p:style>
        <p:txBody>
          <a:bodyPr lIns="27000" tIns="27000" rIns="27000" bIns="27000" rtlCol="0" anchor="ctr"/>
          <a:lstStyle/>
          <a:p>
            <a:pPr algn="ctr"/>
            <a:r>
              <a:rPr lang="de-DE" sz="800"/>
              <a:t>Power generation</a:t>
            </a:r>
            <a:endParaRPr lang="en-GB" sz="800"/>
          </a:p>
        </p:txBody>
      </p:sp>
      <p:cxnSp>
        <p:nvCxnSpPr>
          <p:cNvPr id="44" name="Straight Arrow Connector 43">
            <a:extLst>
              <a:ext uri="{FF2B5EF4-FFF2-40B4-BE49-F238E27FC236}">
                <a16:creationId xmlns:a16="http://schemas.microsoft.com/office/drawing/2014/main" id="{6E6D4394-D6DE-4FC1-A532-10AC2DB57CA1}"/>
              </a:ext>
            </a:extLst>
          </p:cNvPr>
          <p:cNvCxnSpPr/>
          <p:nvPr/>
        </p:nvCxnSpPr>
        <p:spPr>
          <a:xfrm>
            <a:off x="6826464" y="2357109"/>
            <a:ext cx="174637" cy="189021"/>
          </a:xfrm>
          <a:prstGeom prst="straightConnector1">
            <a:avLst/>
          </a:prstGeom>
          <a:ln w="19050">
            <a:solidFill>
              <a:srgbClr val="92D050"/>
            </a:solidFill>
            <a:prstDash val="dash"/>
            <a:tailEnd type="stealth" w="lg" len="lg"/>
          </a:ln>
        </p:spPr>
        <p:style>
          <a:lnRef idx="2">
            <a:schemeClr val="accent3"/>
          </a:lnRef>
          <a:fillRef idx="0">
            <a:schemeClr val="accent3"/>
          </a:fillRef>
          <a:effectRef idx="1">
            <a:schemeClr val="accent3"/>
          </a:effectRef>
          <a:fontRef idx="minor">
            <a:schemeClr val="tx1"/>
          </a:fontRef>
        </p:style>
      </p:cxnSp>
      <p:sp>
        <p:nvSpPr>
          <p:cNvPr id="45" name="Oval 44">
            <a:extLst>
              <a:ext uri="{FF2B5EF4-FFF2-40B4-BE49-F238E27FC236}">
                <a16:creationId xmlns:a16="http://schemas.microsoft.com/office/drawing/2014/main" id="{7945E68C-3B57-43AC-8AB7-CE9A9B7873A5}"/>
              </a:ext>
            </a:extLst>
          </p:cNvPr>
          <p:cNvSpPr/>
          <p:nvPr/>
        </p:nvSpPr>
        <p:spPr>
          <a:xfrm>
            <a:off x="7360681" y="3140214"/>
            <a:ext cx="162000" cy="162000"/>
          </a:xfrm>
          <a:prstGeom prst="ellipse">
            <a:avLst/>
          </a:prstGeom>
          <a:solidFill>
            <a:srgbClr val="FFC000"/>
          </a:solidFill>
          <a:ln w="19050">
            <a:solidFill>
              <a:schemeClr val="accent6">
                <a:lumMod val="7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46" name="Straight Arrow Connector 45">
            <a:extLst>
              <a:ext uri="{FF2B5EF4-FFF2-40B4-BE49-F238E27FC236}">
                <a16:creationId xmlns:a16="http://schemas.microsoft.com/office/drawing/2014/main" id="{4D7BCC95-FB36-4A62-B51B-72D9666999A6}"/>
              </a:ext>
            </a:extLst>
          </p:cNvPr>
          <p:cNvCxnSpPr/>
          <p:nvPr/>
        </p:nvCxnSpPr>
        <p:spPr>
          <a:xfrm flipH="1">
            <a:off x="7434318" y="2894974"/>
            <a:ext cx="7362" cy="218219"/>
          </a:xfrm>
          <a:prstGeom prst="straightConnector1">
            <a:avLst/>
          </a:prstGeom>
          <a:ln w="19050">
            <a:solidFill>
              <a:srgbClr val="FFC000"/>
            </a:solidFill>
            <a:prstDash val="dash"/>
            <a:tailEnd type="stealth" w="lg" len="lg"/>
          </a:ln>
        </p:spPr>
        <p:style>
          <a:lnRef idx="2">
            <a:schemeClr val="accent3"/>
          </a:lnRef>
          <a:fillRef idx="0">
            <a:schemeClr val="accent3"/>
          </a:fillRef>
          <a:effectRef idx="1">
            <a:schemeClr val="accent3"/>
          </a:effectRef>
          <a:fontRef idx="minor">
            <a:schemeClr val="tx1"/>
          </a:fontRef>
        </p:style>
      </p:cxnSp>
      <p:cxnSp>
        <p:nvCxnSpPr>
          <p:cNvPr id="47" name="Straight Arrow Connector 46">
            <a:extLst>
              <a:ext uri="{FF2B5EF4-FFF2-40B4-BE49-F238E27FC236}">
                <a16:creationId xmlns:a16="http://schemas.microsoft.com/office/drawing/2014/main" id="{DD78689B-24D2-4B8F-9521-AC746C879EEC}"/>
              </a:ext>
            </a:extLst>
          </p:cNvPr>
          <p:cNvCxnSpPr/>
          <p:nvPr/>
        </p:nvCxnSpPr>
        <p:spPr>
          <a:xfrm>
            <a:off x="7438898" y="3329217"/>
            <a:ext cx="5565" cy="265700"/>
          </a:xfrm>
          <a:prstGeom prst="straightConnector1">
            <a:avLst/>
          </a:prstGeom>
          <a:ln w="19050">
            <a:solidFill>
              <a:srgbClr val="FFC000"/>
            </a:solidFill>
            <a:prstDash val="dash"/>
            <a:tailEnd type="stealth" w="lg" len="lg"/>
          </a:ln>
        </p:spPr>
        <p:style>
          <a:lnRef idx="2">
            <a:schemeClr val="accent3"/>
          </a:lnRef>
          <a:fillRef idx="0">
            <a:schemeClr val="accent3"/>
          </a:fillRef>
          <a:effectRef idx="1">
            <a:schemeClr val="accent3"/>
          </a:effectRef>
          <a:fontRef idx="minor">
            <a:schemeClr val="tx1"/>
          </a:fontRef>
        </p:style>
      </p:cxnSp>
      <p:cxnSp>
        <p:nvCxnSpPr>
          <p:cNvPr id="48" name="Straight Arrow Connector 47">
            <a:extLst>
              <a:ext uri="{FF2B5EF4-FFF2-40B4-BE49-F238E27FC236}">
                <a16:creationId xmlns:a16="http://schemas.microsoft.com/office/drawing/2014/main" id="{C612403A-31D1-4A2E-8562-8C869C6B953A}"/>
              </a:ext>
            </a:extLst>
          </p:cNvPr>
          <p:cNvCxnSpPr/>
          <p:nvPr/>
        </p:nvCxnSpPr>
        <p:spPr>
          <a:xfrm flipH="1">
            <a:off x="6321717" y="3248208"/>
            <a:ext cx="1004590" cy="432048"/>
          </a:xfrm>
          <a:prstGeom prst="straightConnector1">
            <a:avLst/>
          </a:prstGeom>
          <a:ln w="19050">
            <a:solidFill>
              <a:srgbClr val="FFC000"/>
            </a:solidFill>
            <a:prstDash val="dash"/>
            <a:tailEnd type="stealth" w="lg" len="lg"/>
          </a:ln>
        </p:spPr>
        <p:style>
          <a:lnRef idx="2">
            <a:schemeClr val="accent3"/>
          </a:lnRef>
          <a:fillRef idx="0">
            <a:schemeClr val="accent3"/>
          </a:fillRef>
          <a:effectRef idx="1">
            <a:schemeClr val="accent3"/>
          </a:effectRef>
          <a:fontRef idx="minor">
            <a:schemeClr val="tx1"/>
          </a:fontRef>
        </p:style>
      </p:cxnSp>
      <p:sp>
        <p:nvSpPr>
          <p:cNvPr id="49" name="Oval 48">
            <a:extLst>
              <a:ext uri="{FF2B5EF4-FFF2-40B4-BE49-F238E27FC236}">
                <a16:creationId xmlns:a16="http://schemas.microsoft.com/office/drawing/2014/main" id="{5CA828A3-4D12-4E79-9470-D91944B2342B}"/>
              </a:ext>
            </a:extLst>
          </p:cNvPr>
          <p:cNvSpPr/>
          <p:nvPr/>
        </p:nvSpPr>
        <p:spPr>
          <a:xfrm>
            <a:off x="6273207" y="2416996"/>
            <a:ext cx="162000" cy="162000"/>
          </a:xfrm>
          <a:prstGeom prst="ellipse">
            <a:avLst/>
          </a:prstGeom>
          <a:ln w="19050"/>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50" name="Straight Arrow Connector 49">
            <a:extLst>
              <a:ext uri="{FF2B5EF4-FFF2-40B4-BE49-F238E27FC236}">
                <a16:creationId xmlns:a16="http://schemas.microsoft.com/office/drawing/2014/main" id="{C2F6D062-F2C3-4453-BE78-16E74CC6FA16}"/>
              </a:ext>
            </a:extLst>
          </p:cNvPr>
          <p:cNvCxnSpPr/>
          <p:nvPr/>
        </p:nvCxnSpPr>
        <p:spPr>
          <a:xfrm>
            <a:off x="6450324" y="2519127"/>
            <a:ext cx="525029" cy="126276"/>
          </a:xfrm>
          <a:prstGeom prst="straightConnector1">
            <a:avLst/>
          </a:prstGeom>
          <a:ln w="19050">
            <a:tailEnd type="stealth" w="lg" len="lg"/>
          </a:ln>
        </p:spPr>
        <p:style>
          <a:lnRef idx="2">
            <a:schemeClr val="accent3"/>
          </a:lnRef>
          <a:fillRef idx="0">
            <a:schemeClr val="accent3"/>
          </a:fillRef>
          <a:effectRef idx="1">
            <a:schemeClr val="accent3"/>
          </a:effectRef>
          <a:fontRef idx="minor">
            <a:schemeClr val="tx1"/>
          </a:fontRef>
        </p:style>
      </p:cxnSp>
      <p:cxnSp>
        <p:nvCxnSpPr>
          <p:cNvPr id="51" name="Straight Arrow Connector 50">
            <a:extLst>
              <a:ext uri="{FF2B5EF4-FFF2-40B4-BE49-F238E27FC236}">
                <a16:creationId xmlns:a16="http://schemas.microsoft.com/office/drawing/2014/main" id="{0E73B3CB-30C6-45FE-A374-D181B58938F2}"/>
              </a:ext>
            </a:extLst>
          </p:cNvPr>
          <p:cNvCxnSpPr/>
          <p:nvPr/>
        </p:nvCxnSpPr>
        <p:spPr>
          <a:xfrm flipH="1">
            <a:off x="6023411" y="2591216"/>
            <a:ext cx="276782" cy="1001280"/>
          </a:xfrm>
          <a:prstGeom prst="straightConnector1">
            <a:avLst/>
          </a:prstGeom>
          <a:ln w="19050">
            <a:tailEnd type="stealth" w="lg" len="lg"/>
          </a:ln>
        </p:spPr>
        <p:style>
          <a:lnRef idx="2">
            <a:schemeClr val="accent3"/>
          </a:lnRef>
          <a:fillRef idx="0">
            <a:schemeClr val="accent3"/>
          </a:fillRef>
          <a:effectRef idx="1">
            <a:schemeClr val="accent3"/>
          </a:effectRef>
          <a:fontRef idx="minor">
            <a:schemeClr val="tx1"/>
          </a:fontRef>
        </p:style>
      </p:cxnSp>
      <p:cxnSp>
        <p:nvCxnSpPr>
          <p:cNvPr id="52" name="Straight Arrow Connector 51">
            <a:extLst>
              <a:ext uri="{FF2B5EF4-FFF2-40B4-BE49-F238E27FC236}">
                <a16:creationId xmlns:a16="http://schemas.microsoft.com/office/drawing/2014/main" id="{9470722A-E9B1-4308-B9AF-0753724F3EEF}"/>
              </a:ext>
            </a:extLst>
          </p:cNvPr>
          <p:cNvCxnSpPr/>
          <p:nvPr/>
        </p:nvCxnSpPr>
        <p:spPr>
          <a:xfrm>
            <a:off x="6408204" y="2591217"/>
            <a:ext cx="592896" cy="1008031"/>
          </a:xfrm>
          <a:prstGeom prst="straightConnector1">
            <a:avLst/>
          </a:prstGeom>
          <a:ln w="19050">
            <a:tailEnd type="stealth" w="lg" len="lg"/>
          </a:ln>
        </p:spPr>
        <p:style>
          <a:lnRef idx="2">
            <a:schemeClr val="accent3"/>
          </a:lnRef>
          <a:fillRef idx="0">
            <a:schemeClr val="accent3"/>
          </a:fillRef>
          <a:effectRef idx="1">
            <a:schemeClr val="accent3"/>
          </a:effectRef>
          <a:fontRef idx="minor">
            <a:schemeClr val="tx1"/>
          </a:fontRef>
        </p:style>
      </p:cxnSp>
      <p:cxnSp>
        <p:nvCxnSpPr>
          <p:cNvPr id="53" name="Straight Arrow Connector 52">
            <a:extLst>
              <a:ext uri="{FF2B5EF4-FFF2-40B4-BE49-F238E27FC236}">
                <a16:creationId xmlns:a16="http://schemas.microsoft.com/office/drawing/2014/main" id="{0F5A16D4-DDCF-4AD0-9830-25AC00D2F963}"/>
              </a:ext>
            </a:extLst>
          </p:cNvPr>
          <p:cNvCxnSpPr/>
          <p:nvPr/>
        </p:nvCxnSpPr>
        <p:spPr>
          <a:xfrm flipH="1">
            <a:off x="6143889" y="2377362"/>
            <a:ext cx="566007" cy="1221886"/>
          </a:xfrm>
          <a:prstGeom prst="straightConnector1">
            <a:avLst/>
          </a:prstGeom>
          <a:ln w="19050">
            <a:solidFill>
              <a:srgbClr val="92D050"/>
            </a:solidFill>
            <a:prstDash val="dash"/>
            <a:tailEnd type="stealth" w="lg" len="lg"/>
          </a:ln>
        </p:spPr>
        <p:style>
          <a:lnRef idx="2">
            <a:schemeClr val="accent3"/>
          </a:lnRef>
          <a:fillRef idx="0">
            <a:schemeClr val="accent3"/>
          </a:fillRef>
          <a:effectRef idx="1">
            <a:schemeClr val="accent3"/>
          </a:effectRef>
          <a:fontRef idx="minor">
            <a:schemeClr val="tx1"/>
          </a:fontRef>
        </p:style>
      </p:cxnSp>
      <p:sp>
        <p:nvSpPr>
          <p:cNvPr id="54" name="Down Arrow 261">
            <a:extLst>
              <a:ext uri="{FF2B5EF4-FFF2-40B4-BE49-F238E27FC236}">
                <a16:creationId xmlns:a16="http://schemas.microsoft.com/office/drawing/2014/main" id="{805295A3-EDD3-4EEB-977E-6D47B9B9978C}"/>
              </a:ext>
            </a:extLst>
          </p:cNvPr>
          <p:cNvSpPr/>
          <p:nvPr/>
        </p:nvSpPr>
        <p:spPr>
          <a:xfrm>
            <a:off x="2236241" y="1399271"/>
            <a:ext cx="918102" cy="378042"/>
          </a:xfrm>
          <a:prstGeom prst="downArrow">
            <a:avLst>
              <a:gd name="adj1" fmla="val 70781"/>
              <a:gd name="adj2" fmla="val 45497"/>
            </a:avLst>
          </a:prstGeom>
          <a:ln w="19050"/>
        </p:spPr>
        <p:style>
          <a:lnRef idx="2">
            <a:schemeClr val="accent3"/>
          </a:lnRef>
          <a:fillRef idx="1">
            <a:schemeClr val="lt1"/>
          </a:fillRef>
          <a:effectRef idx="0">
            <a:schemeClr val="accent3"/>
          </a:effectRef>
          <a:fontRef idx="minor">
            <a:schemeClr val="dk1"/>
          </a:fontRef>
        </p:style>
        <p:txBody>
          <a:bodyPr tIns="108000" rtlCol="0" anchor="ctr"/>
          <a:lstStyle/>
          <a:p>
            <a:pPr algn="ctr"/>
            <a:r>
              <a:rPr lang="de-DE" sz="800"/>
              <a:t>Natural gas</a:t>
            </a:r>
            <a:endParaRPr lang="en-GB" sz="800"/>
          </a:p>
        </p:txBody>
      </p:sp>
      <p:cxnSp>
        <p:nvCxnSpPr>
          <p:cNvPr id="55" name="Straight Arrow Connector 54">
            <a:extLst>
              <a:ext uri="{FF2B5EF4-FFF2-40B4-BE49-F238E27FC236}">
                <a16:creationId xmlns:a16="http://schemas.microsoft.com/office/drawing/2014/main" id="{2134E84D-EBCC-490A-A551-97E94A3D0D6B}"/>
              </a:ext>
            </a:extLst>
          </p:cNvPr>
          <p:cNvCxnSpPr/>
          <p:nvPr/>
        </p:nvCxnSpPr>
        <p:spPr>
          <a:xfrm flipH="1">
            <a:off x="6259687" y="3389974"/>
            <a:ext cx="175520" cy="220726"/>
          </a:xfrm>
          <a:prstGeom prst="straightConnector1">
            <a:avLst/>
          </a:prstGeom>
          <a:ln w="19050">
            <a:solidFill>
              <a:srgbClr val="FFC000"/>
            </a:solidFill>
            <a:tailEnd type="stealth" w="lg" len="lg"/>
          </a:ln>
        </p:spPr>
        <p:style>
          <a:lnRef idx="2">
            <a:schemeClr val="accent3"/>
          </a:lnRef>
          <a:fillRef idx="0">
            <a:schemeClr val="accent3"/>
          </a:fillRef>
          <a:effectRef idx="1">
            <a:schemeClr val="accent3"/>
          </a:effectRef>
          <a:fontRef idx="minor">
            <a:schemeClr val="tx1"/>
          </a:fontRef>
        </p:style>
      </p:cxnSp>
      <p:sp>
        <p:nvSpPr>
          <p:cNvPr id="56" name="Oval 55">
            <a:extLst>
              <a:ext uri="{FF2B5EF4-FFF2-40B4-BE49-F238E27FC236}">
                <a16:creationId xmlns:a16="http://schemas.microsoft.com/office/drawing/2014/main" id="{C87CD055-A592-45C1-8535-89CF0987401F}"/>
              </a:ext>
            </a:extLst>
          </p:cNvPr>
          <p:cNvSpPr/>
          <p:nvPr/>
        </p:nvSpPr>
        <p:spPr>
          <a:xfrm>
            <a:off x="6428456" y="3216497"/>
            <a:ext cx="162000" cy="162000"/>
          </a:xfrm>
          <a:prstGeom prst="ellipse">
            <a:avLst/>
          </a:prstGeom>
          <a:solidFill>
            <a:srgbClr val="FFC000"/>
          </a:solidFill>
          <a:ln w="19050">
            <a:solidFill>
              <a:schemeClr val="accent6">
                <a:lumMod val="7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57" name="Straight Arrow Connector 56">
            <a:extLst>
              <a:ext uri="{FF2B5EF4-FFF2-40B4-BE49-F238E27FC236}">
                <a16:creationId xmlns:a16="http://schemas.microsoft.com/office/drawing/2014/main" id="{924CA5FD-2919-44DF-8F15-B74EC2BBF19D}"/>
              </a:ext>
            </a:extLst>
          </p:cNvPr>
          <p:cNvCxnSpPr/>
          <p:nvPr/>
        </p:nvCxnSpPr>
        <p:spPr>
          <a:xfrm flipH="1">
            <a:off x="6590457" y="2897179"/>
            <a:ext cx="465821" cy="332747"/>
          </a:xfrm>
          <a:prstGeom prst="straightConnector1">
            <a:avLst/>
          </a:prstGeom>
          <a:ln w="19050">
            <a:solidFill>
              <a:srgbClr val="FFC000"/>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58" name="Straight Arrow Connector 57">
            <a:extLst>
              <a:ext uri="{FF2B5EF4-FFF2-40B4-BE49-F238E27FC236}">
                <a16:creationId xmlns:a16="http://schemas.microsoft.com/office/drawing/2014/main" id="{CEA9CC12-5AC4-4A73-8869-DB6818B79233}"/>
              </a:ext>
            </a:extLst>
          </p:cNvPr>
          <p:cNvCxnSpPr/>
          <p:nvPr/>
        </p:nvCxnSpPr>
        <p:spPr>
          <a:xfrm>
            <a:off x="6590456" y="3389974"/>
            <a:ext cx="233555" cy="220726"/>
          </a:xfrm>
          <a:prstGeom prst="straightConnector1">
            <a:avLst/>
          </a:prstGeom>
          <a:ln w="19050">
            <a:solidFill>
              <a:srgbClr val="FFC000"/>
            </a:solidFill>
            <a:tailEnd type="stealth" w="lg" len="lg"/>
          </a:ln>
        </p:spPr>
        <p:style>
          <a:lnRef idx="2">
            <a:schemeClr val="accent3"/>
          </a:lnRef>
          <a:fillRef idx="0">
            <a:schemeClr val="accent3"/>
          </a:fillRef>
          <a:effectRef idx="1">
            <a:schemeClr val="accent3"/>
          </a:effectRef>
          <a:fontRef idx="minor">
            <a:schemeClr val="tx1"/>
          </a:fontRef>
        </p:style>
      </p:cxnSp>
      <p:sp>
        <p:nvSpPr>
          <p:cNvPr id="59" name="Hexagon 58">
            <a:extLst>
              <a:ext uri="{FF2B5EF4-FFF2-40B4-BE49-F238E27FC236}">
                <a16:creationId xmlns:a16="http://schemas.microsoft.com/office/drawing/2014/main" id="{68D0B989-B9C6-45FE-9A47-63A0D2199FBB}"/>
              </a:ext>
            </a:extLst>
          </p:cNvPr>
          <p:cNvSpPr/>
          <p:nvPr/>
        </p:nvSpPr>
        <p:spPr>
          <a:xfrm>
            <a:off x="3462150" y="2149623"/>
            <a:ext cx="650818" cy="207486"/>
          </a:xfrm>
          <a:prstGeom prst="hexagon">
            <a:avLst/>
          </a:prstGeom>
          <a:ln w="19050">
            <a:solidFill>
              <a:schemeClr val="accent6">
                <a:lumMod val="50000"/>
              </a:schemeClr>
            </a:solidFill>
          </a:ln>
        </p:spPr>
        <p:style>
          <a:lnRef idx="2">
            <a:schemeClr val="accent3"/>
          </a:lnRef>
          <a:fillRef idx="1">
            <a:schemeClr val="lt1"/>
          </a:fillRef>
          <a:effectRef idx="0">
            <a:schemeClr val="accent3"/>
          </a:effectRef>
          <a:fontRef idx="minor">
            <a:schemeClr val="dk1"/>
          </a:fontRef>
        </p:style>
        <p:txBody>
          <a:bodyPr lIns="27000" tIns="27000" rIns="27000" bIns="27000" rtlCol="0" anchor="ctr"/>
          <a:lstStyle/>
          <a:p>
            <a:pPr algn="ctr"/>
            <a:r>
              <a:rPr lang="de-DE" sz="800"/>
              <a:t>Refinery</a:t>
            </a:r>
            <a:endParaRPr lang="en-GB" sz="800"/>
          </a:p>
        </p:txBody>
      </p:sp>
      <p:sp>
        <p:nvSpPr>
          <p:cNvPr id="60" name="Oval 59">
            <a:extLst>
              <a:ext uri="{FF2B5EF4-FFF2-40B4-BE49-F238E27FC236}">
                <a16:creationId xmlns:a16="http://schemas.microsoft.com/office/drawing/2014/main" id="{E9E007E1-64DE-4C7C-8FD0-920A6B7BBE44}"/>
              </a:ext>
            </a:extLst>
          </p:cNvPr>
          <p:cNvSpPr/>
          <p:nvPr/>
        </p:nvSpPr>
        <p:spPr>
          <a:xfrm>
            <a:off x="3626922" y="2591216"/>
            <a:ext cx="162000" cy="162000"/>
          </a:xfrm>
          <a:prstGeom prst="ellipse">
            <a:avLst/>
          </a:prstGeom>
          <a:solidFill>
            <a:srgbClr val="FF0000"/>
          </a:solidFill>
          <a:ln w="19050">
            <a:solidFill>
              <a:schemeClr val="accent5">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61" name="Straight Arrow Connector 60">
            <a:extLst>
              <a:ext uri="{FF2B5EF4-FFF2-40B4-BE49-F238E27FC236}">
                <a16:creationId xmlns:a16="http://schemas.microsoft.com/office/drawing/2014/main" id="{2C7DB47E-712F-4780-9655-DD565C997517}"/>
              </a:ext>
            </a:extLst>
          </p:cNvPr>
          <p:cNvCxnSpPr/>
          <p:nvPr/>
        </p:nvCxnSpPr>
        <p:spPr>
          <a:xfrm flipH="1">
            <a:off x="3086817" y="2770068"/>
            <a:ext cx="540105" cy="840632"/>
          </a:xfrm>
          <a:prstGeom prst="straightConnector1">
            <a:avLst/>
          </a:prstGeom>
          <a:ln w="19050">
            <a:solidFill>
              <a:srgbClr val="FF0000"/>
            </a:solidFill>
            <a:tailEnd type="stealth" w="lg" len="lg"/>
          </a:ln>
        </p:spPr>
        <p:style>
          <a:lnRef idx="2">
            <a:schemeClr val="accent3"/>
          </a:lnRef>
          <a:fillRef idx="0">
            <a:schemeClr val="accent3"/>
          </a:fillRef>
          <a:effectRef idx="1">
            <a:schemeClr val="accent3"/>
          </a:effectRef>
          <a:fontRef idx="minor">
            <a:schemeClr val="tx1"/>
          </a:fontRef>
        </p:style>
      </p:cxnSp>
      <p:sp>
        <p:nvSpPr>
          <p:cNvPr id="62" name="Oval 61">
            <a:extLst>
              <a:ext uri="{FF2B5EF4-FFF2-40B4-BE49-F238E27FC236}">
                <a16:creationId xmlns:a16="http://schemas.microsoft.com/office/drawing/2014/main" id="{E0ED2205-632F-4631-B297-FDE11FE52ECA}"/>
              </a:ext>
            </a:extLst>
          </p:cNvPr>
          <p:cNvSpPr/>
          <p:nvPr/>
        </p:nvSpPr>
        <p:spPr>
          <a:xfrm>
            <a:off x="4301988" y="2168088"/>
            <a:ext cx="162000" cy="162000"/>
          </a:xfrm>
          <a:prstGeom prst="ellipse">
            <a:avLst/>
          </a:prstGeom>
          <a:solidFill>
            <a:schemeClr val="accent6">
              <a:lumMod val="75000"/>
            </a:schemeClr>
          </a:solidFill>
          <a:ln w="19050">
            <a:solidFill>
              <a:schemeClr val="accent6">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63" name="Straight Arrow Connector 62">
            <a:extLst>
              <a:ext uri="{FF2B5EF4-FFF2-40B4-BE49-F238E27FC236}">
                <a16:creationId xmlns:a16="http://schemas.microsoft.com/office/drawing/2014/main" id="{3DB4866C-8FB0-4545-89FD-4DF943668827}"/>
              </a:ext>
            </a:extLst>
          </p:cNvPr>
          <p:cNvCxnSpPr/>
          <p:nvPr/>
        </p:nvCxnSpPr>
        <p:spPr>
          <a:xfrm>
            <a:off x="4139953" y="1774407"/>
            <a:ext cx="189038" cy="375217"/>
          </a:xfrm>
          <a:prstGeom prst="straightConnector1">
            <a:avLst/>
          </a:prstGeom>
          <a:ln w="19050">
            <a:solidFill>
              <a:schemeClr val="accent6">
                <a:lumMod val="50000"/>
              </a:schemeClr>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64" name="Straight Arrow Connector 63">
            <a:extLst>
              <a:ext uri="{FF2B5EF4-FFF2-40B4-BE49-F238E27FC236}">
                <a16:creationId xmlns:a16="http://schemas.microsoft.com/office/drawing/2014/main" id="{1495A26D-0C6E-4223-95C0-EC6441AFD42E}"/>
              </a:ext>
            </a:extLst>
          </p:cNvPr>
          <p:cNvCxnSpPr/>
          <p:nvPr/>
        </p:nvCxnSpPr>
        <p:spPr>
          <a:xfrm flipH="1" flipV="1">
            <a:off x="4139985" y="2253366"/>
            <a:ext cx="135000" cy="0"/>
          </a:xfrm>
          <a:prstGeom prst="straightConnector1">
            <a:avLst/>
          </a:prstGeom>
          <a:ln w="19050">
            <a:solidFill>
              <a:schemeClr val="accent6">
                <a:lumMod val="50000"/>
              </a:schemeClr>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65" name="Straight Arrow Connector 64">
            <a:extLst>
              <a:ext uri="{FF2B5EF4-FFF2-40B4-BE49-F238E27FC236}">
                <a16:creationId xmlns:a16="http://schemas.microsoft.com/office/drawing/2014/main" id="{DC5A4EA2-99A8-4F53-85CD-B7A323BCD062}"/>
              </a:ext>
            </a:extLst>
          </p:cNvPr>
          <p:cNvCxnSpPr/>
          <p:nvPr/>
        </p:nvCxnSpPr>
        <p:spPr>
          <a:xfrm>
            <a:off x="4436985" y="2335605"/>
            <a:ext cx="189021" cy="309798"/>
          </a:xfrm>
          <a:prstGeom prst="straightConnector1">
            <a:avLst/>
          </a:prstGeom>
          <a:ln w="19050">
            <a:solidFill>
              <a:schemeClr val="accent6">
                <a:lumMod val="50000"/>
              </a:schemeClr>
            </a:solidFill>
            <a:tailEnd type="stealth" w="lg" len="lg"/>
          </a:ln>
        </p:spPr>
        <p:style>
          <a:lnRef idx="2">
            <a:schemeClr val="accent3"/>
          </a:lnRef>
          <a:fillRef idx="0">
            <a:schemeClr val="accent3"/>
          </a:fillRef>
          <a:effectRef idx="1">
            <a:schemeClr val="accent3"/>
          </a:effectRef>
          <a:fontRef idx="minor">
            <a:schemeClr val="tx1"/>
          </a:fontRef>
        </p:style>
      </p:cxnSp>
      <p:sp>
        <p:nvSpPr>
          <p:cNvPr id="66" name="Hexagon 17">
            <a:extLst>
              <a:ext uri="{FF2B5EF4-FFF2-40B4-BE49-F238E27FC236}">
                <a16:creationId xmlns:a16="http://schemas.microsoft.com/office/drawing/2014/main" id="{0E8DDDD4-D38E-44DD-88A8-DB423136BF2E}"/>
              </a:ext>
            </a:extLst>
          </p:cNvPr>
          <p:cNvSpPr/>
          <p:nvPr/>
        </p:nvSpPr>
        <p:spPr>
          <a:xfrm>
            <a:off x="4659759" y="2675871"/>
            <a:ext cx="560313" cy="147700"/>
          </a:xfrm>
          <a:custGeom>
            <a:avLst/>
            <a:gdLst>
              <a:gd name="connsiteX0" fmla="*/ 0 w 1080120"/>
              <a:gd name="connsiteY0" fmla="*/ 180020 h 360040"/>
              <a:gd name="connsiteX1" fmla="*/ 90010 w 1080120"/>
              <a:gd name="connsiteY1" fmla="*/ 0 h 360040"/>
              <a:gd name="connsiteX2" fmla="*/ 990110 w 1080120"/>
              <a:gd name="connsiteY2" fmla="*/ 0 h 360040"/>
              <a:gd name="connsiteX3" fmla="*/ 1080120 w 1080120"/>
              <a:gd name="connsiteY3" fmla="*/ 180020 h 360040"/>
              <a:gd name="connsiteX4" fmla="*/ 990110 w 1080120"/>
              <a:gd name="connsiteY4" fmla="*/ 360040 h 360040"/>
              <a:gd name="connsiteX5" fmla="*/ 90010 w 1080120"/>
              <a:gd name="connsiteY5" fmla="*/ 360040 h 360040"/>
              <a:gd name="connsiteX6" fmla="*/ 0 w 1080120"/>
              <a:gd name="connsiteY6" fmla="*/ 180020 h 360040"/>
              <a:gd name="connsiteX0" fmla="*/ 0 w 990110"/>
              <a:gd name="connsiteY0" fmla="*/ 360040 h 360040"/>
              <a:gd name="connsiteX1" fmla="*/ 0 w 990110"/>
              <a:gd name="connsiteY1" fmla="*/ 0 h 360040"/>
              <a:gd name="connsiteX2" fmla="*/ 900100 w 990110"/>
              <a:gd name="connsiteY2" fmla="*/ 0 h 360040"/>
              <a:gd name="connsiteX3" fmla="*/ 990110 w 990110"/>
              <a:gd name="connsiteY3" fmla="*/ 180020 h 360040"/>
              <a:gd name="connsiteX4" fmla="*/ 900100 w 990110"/>
              <a:gd name="connsiteY4" fmla="*/ 360040 h 360040"/>
              <a:gd name="connsiteX5" fmla="*/ 0 w 990110"/>
              <a:gd name="connsiteY5" fmla="*/ 360040 h 360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0110" h="360040">
                <a:moveTo>
                  <a:pt x="0" y="360040"/>
                </a:moveTo>
                <a:lnTo>
                  <a:pt x="0" y="0"/>
                </a:lnTo>
                <a:lnTo>
                  <a:pt x="900100" y="0"/>
                </a:lnTo>
                <a:lnTo>
                  <a:pt x="990110" y="180020"/>
                </a:lnTo>
                <a:lnTo>
                  <a:pt x="900100" y="360040"/>
                </a:lnTo>
                <a:lnTo>
                  <a:pt x="0" y="360040"/>
                </a:lnTo>
                <a:close/>
              </a:path>
            </a:pathLst>
          </a:custGeom>
          <a:ln w="19050">
            <a:solidFill>
              <a:schemeClr val="accent6">
                <a:lumMod val="50000"/>
              </a:schemeClr>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de-DE" sz="800"/>
              <a:t>Ship</a:t>
            </a:r>
            <a:endParaRPr lang="en-GB" sz="800"/>
          </a:p>
        </p:txBody>
      </p:sp>
      <p:sp>
        <p:nvSpPr>
          <p:cNvPr id="67" name="Oval 66">
            <a:extLst>
              <a:ext uri="{FF2B5EF4-FFF2-40B4-BE49-F238E27FC236}">
                <a16:creationId xmlns:a16="http://schemas.microsoft.com/office/drawing/2014/main" id="{D4F95F7A-A53A-40AC-8212-B5007F8C87A0}"/>
              </a:ext>
            </a:extLst>
          </p:cNvPr>
          <p:cNvSpPr/>
          <p:nvPr/>
        </p:nvSpPr>
        <p:spPr>
          <a:xfrm>
            <a:off x="5382108" y="2675870"/>
            <a:ext cx="162000" cy="162000"/>
          </a:xfrm>
          <a:prstGeom prst="ellipse">
            <a:avLst/>
          </a:prstGeom>
          <a:solidFill>
            <a:schemeClr val="accent6">
              <a:lumMod val="75000"/>
            </a:schemeClr>
          </a:solidFill>
          <a:ln w="19050">
            <a:solidFill>
              <a:schemeClr val="accent6">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68" name="Straight Arrow Connector 67">
            <a:extLst>
              <a:ext uri="{FF2B5EF4-FFF2-40B4-BE49-F238E27FC236}">
                <a16:creationId xmlns:a16="http://schemas.microsoft.com/office/drawing/2014/main" id="{934E7D55-534B-4D05-90EB-496B06027ADD}"/>
              </a:ext>
            </a:extLst>
          </p:cNvPr>
          <p:cNvCxnSpPr/>
          <p:nvPr/>
        </p:nvCxnSpPr>
        <p:spPr>
          <a:xfrm>
            <a:off x="5220073" y="2756879"/>
            <a:ext cx="135000" cy="0"/>
          </a:xfrm>
          <a:prstGeom prst="straightConnector1">
            <a:avLst/>
          </a:prstGeom>
          <a:ln w="19050">
            <a:solidFill>
              <a:schemeClr val="accent6">
                <a:lumMod val="50000"/>
              </a:schemeClr>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69" name="Straight Arrow Connector 68">
            <a:extLst>
              <a:ext uri="{FF2B5EF4-FFF2-40B4-BE49-F238E27FC236}">
                <a16:creationId xmlns:a16="http://schemas.microsoft.com/office/drawing/2014/main" id="{BEF740FA-88D8-442F-BF0E-5C41852FA38A}"/>
              </a:ext>
            </a:extLst>
          </p:cNvPr>
          <p:cNvCxnSpPr/>
          <p:nvPr/>
        </p:nvCxnSpPr>
        <p:spPr>
          <a:xfrm>
            <a:off x="3761901" y="2781748"/>
            <a:ext cx="202465" cy="810749"/>
          </a:xfrm>
          <a:prstGeom prst="straightConnector1">
            <a:avLst/>
          </a:prstGeom>
          <a:ln w="19050">
            <a:solidFill>
              <a:srgbClr val="FF0000"/>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70" name="Straight Arrow Connector 69">
            <a:extLst>
              <a:ext uri="{FF2B5EF4-FFF2-40B4-BE49-F238E27FC236}">
                <a16:creationId xmlns:a16="http://schemas.microsoft.com/office/drawing/2014/main" id="{94DDE489-0EE1-47D0-AF8F-689836F08A39}"/>
              </a:ext>
            </a:extLst>
          </p:cNvPr>
          <p:cNvCxnSpPr/>
          <p:nvPr/>
        </p:nvCxnSpPr>
        <p:spPr>
          <a:xfrm flipH="1">
            <a:off x="4382970" y="2350358"/>
            <a:ext cx="18" cy="1242138"/>
          </a:xfrm>
          <a:prstGeom prst="straightConnector1">
            <a:avLst/>
          </a:prstGeom>
          <a:ln w="19050">
            <a:solidFill>
              <a:schemeClr val="accent6">
                <a:lumMod val="50000"/>
              </a:schemeClr>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71" name="Straight Arrow Connector 70">
            <a:extLst>
              <a:ext uri="{FF2B5EF4-FFF2-40B4-BE49-F238E27FC236}">
                <a16:creationId xmlns:a16="http://schemas.microsoft.com/office/drawing/2014/main" id="{3B63F576-3D86-44F6-82F3-59F45BE57535}"/>
              </a:ext>
            </a:extLst>
          </p:cNvPr>
          <p:cNvCxnSpPr/>
          <p:nvPr/>
        </p:nvCxnSpPr>
        <p:spPr>
          <a:xfrm>
            <a:off x="5571111" y="2789157"/>
            <a:ext cx="126429" cy="68826"/>
          </a:xfrm>
          <a:prstGeom prst="straightConnector1">
            <a:avLst/>
          </a:prstGeom>
          <a:ln w="19050">
            <a:solidFill>
              <a:schemeClr val="accent6">
                <a:lumMod val="50000"/>
              </a:schemeClr>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72" name="Straight Arrow Connector 71">
            <a:extLst>
              <a:ext uri="{FF2B5EF4-FFF2-40B4-BE49-F238E27FC236}">
                <a16:creationId xmlns:a16="http://schemas.microsoft.com/office/drawing/2014/main" id="{C518FA42-0D6E-400E-BEFB-7358AFFEF231}"/>
              </a:ext>
            </a:extLst>
          </p:cNvPr>
          <p:cNvCxnSpPr/>
          <p:nvPr/>
        </p:nvCxnSpPr>
        <p:spPr>
          <a:xfrm flipH="1">
            <a:off x="5463093" y="2860605"/>
            <a:ext cx="6" cy="738643"/>
          </a:xfrm>
          <a:prstGeom prst="straightConnector1">
            <a:avLst/>
          </a:prstGeom>
          <a:ln w="19050">
            <a:solidFill>
              <a:schemeClr val="accent6">
                <a:lumMod val="50000"/>
              </a:schemeClr>
            </a:solidFill>
            <a:tailEnd type="stealth" w="lg" len="lg"/>
          </a:ln>
        </p:spPr>
        <p:style>
          <a:lnRef idx="2">
            <a:schemeClr val="accent3"/>
          </a:lnRef>
          <a:fillRef idx="0">
            <a:schemeClr val="accent3"/>
          </a:fillRef>
          <a:effectRef idx="1">
            <a:schemeClr val="accent3"/>
          </a:effectRef>
          <a:fontRef idx="minor">
            <a:schemeClr val="tx1"/>
          </a:fontRef>
        </p:style>
      </p:cxnSp>
      <p:sp>
        <p:nvSpPr>
          <p:cNvPr id="73" name="Down Arrow 136">
            <a:extLst>
              <a:ext uri="{FF2B5EF4-FFF2-40B4-BE49-F238E27FC236}">
                <a16:creationId xmlns:a16="http://schemas.microsoft.com/office/drawing/2014/main" id="{F2CA2193-6D12-4358-8A4D-10F4832FD887}"/>
              </a:ext>
            </a:extLst>
          </p:cNvPr>
          <p:cNvSpPr/>
          <p:nvPr/>
        </p:nvSpPr>
        <p:spPr>
          <a:xfrm>
            <a:off x="6732240" y="1398230"/>
            <a:ext cx="876277" cy="378042"/>
          </a:xfrm>
          <a:prstGeom prst="downArrow">
            <a:avLst>
              <a:gd name="adj1" fmla="val 70781"/>
              <a:gd name="adj2" fmla="val 45497"/>
            </a:avLst>
          </a:prstGeom>
          <a:ln w="19050">
            <a:solidFill>
              <a:srgbClr val="00B0F0"/>
            </a:solidFill>
          </a:ln>
        </p:spPr>
        <p:style>
          <a:lnRef idx="2">
            <a:schemeClr val="accent3"/>
          </a:lnRef>
          <a:fillRef idx="1">
            <a:schemeClr val="lt1"/>
          </a:fillRef>
          <a:effectRef idx="0">
            <a:schemeClr val="accent3"/>
          </a:effectRef>
          <a:fontRef idx="minor">
            <a:schemeClr val="dk1"/>
          </a:fontRef>
        </p:style>
        <p:txBody>
          <a:bodyPr tIns="108000" rtlCol="0" anchor="ctr"/>
          <a:lstStyle/>
          <a:p>
            <a:pPr algn="ctr"/>
            <a:r>
              <a:rPr lang="de-DE" sz="800"/>
              <a:t>Nuclear</a:t>
            </a:r>
          </a:p>
        </p:txBody>
      </p:sp>
      <p:cxnSp>
        <p:nvCxnSpPr>
          <p:cNvPr id="74" name="Straight Arrow Connector 73">
            <a:extLst>
              <a:ext uri="{FF2B5EF4-FFF2-40B4-BE49-F238E27FC236}">
                <a16:creationId xmlns:a16="http://schemas.microsoft.com/office/drawing/2014/main" id="{9950C50D-E8C6-4973-BAC8-64FE79A5FA27}"/>
              </a:ext>
            </a:extLst>
          </p:cNvPr>
          <p:cNvCxnSpPr/>
          <p:nvPr/>
        </p:nvCxnSpPr>
        <p:spPr>
          <a:xfrm>
            <a:off x="7170378" y="1830822"/>
            <a:ext cx="3789" cy="688305"/>
          </a:xfrm>
          <a:prstGeom prst="straightConnector1">
            <a:avLst/>
          </a:prstGeom>
          <a:ln w="19050">
            <a:solidFill>
              <a:srgbClr val="00B0F0"/>
            </a:solidFill>
            <a:prstDash val="dash"/>
            <a:tailEnd type="stealth" w="lg" len="lg"/>
          </a:ln>
        </p:spPr>
        <p:style>
          <a:lnRef idx="2">
            <a:schemeClr val="accent3"/>
          </a:lnRef>
          <a:fillRef idx="0">
            <a:schemeClr val="accent3"/>
          </a:fillRef>
          <a:effectRef idx="1">
            <a:schemeClr val="accent3"/>
          </a:effectRef>
          <a:fontRef idx="minor">
            <a:schemeClr val="tx1"/>
          </a:fontRef>
        </p:style>
      </p:cxnSp>
      <p:sp>
        <p:nvSpPr>
          <p:cNvPr id="75" name="Oval 74">
            <a:extLst>
              <a:ext uri="{FF2B5EF4-FFF2-40B4-BE49-F238E27FC236}">
                <a16:creationId xmlns:a16="http://schemas.microsoft.com/office/drawing/2014/main" id="{4640A29B-B285-44E0-B36E-304E26D93EBE}"/>
              </a:ext>
            </a:extLst>
          </p:cNvPr>
          <p:cNvSpPr/>
          <p:nvPr/>
        </p:nvSpPr>
        <p:spPr>
          <a:xfrm>
            <a:off x="3059850" y="2870166"/>
            <a:ext cx="162000" cy="162000"/>
          </a:xfrm>
          <a:prstGeom prst="ellipse">
            <a:avLst/>
          </a:prstGeom>
          <a:solidFill>
            <a:srgbClr val="FFC000"/>
          </a:solidFill>
          <a:ln w="19050">
            <a:solidFill>
              <a:schemeClr val="accent6">
                <a:lumMod val="7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600"/>
          </a:p>
        </p:txBody>
      </p:sp>
      <p:cxnSp>
        <p:nvCxnSpPr>
          <p:cNvPr id="76" name="Straight Arrow Connector 75">
            <a:extLst>
              <a:ext uri="{FF2B5EF4-FFF2-40B4-BE49-F238E27FC236}">
                <a16:creationId xmlns:a16="http://schemas.microsoft.com/office/drawing/2014/main" id="{AB6C2682-4BAB-42B7-81DE-12B22098ACBE}"/>
              </a:ext>
            </a:extLst>
          </p:cNvPr>
          <p:cNvCxnSpPr/>
          <p:nvPr/>
        </p:nvCxnSpPr>
        <p:spPr>
          <a:xfrm flipH="1" flipV="1">
            <a:off x="2924817" y="2488533"/>
            <a:ext cx="1107000" cy="0"/>
          </a:xfrm>
          <a:prstGeom prst="straightConnector1">
            <a:avLst/>
          </a:prstGeom>
          <a:ln w="19050">
            <a:solidFill>
              <a:srgbClr val="92D050"/>
            </a:solidFill>
            <a:prstDash val="dash"/>
            <a:tailEnd type="stealth" w="lg" len="lg"/>
          </a:ln>
        </p:spPr>
        <p:style>
          <a:lnRef idx="2">
            <a:schemeClr val="accent3"/>
          </a:lnRef>
          <a:fillRef idx="0">
            <a:schemeClr val="accent3"/>
          </a:fillRef>
          <a:effectRef idx="1">
            <a:schemeClr val="accent3"/>
          </a:effectRef>
          <a:fontRef idx="minor">
            <a:schemeClr val="tx1"/>
          </a:fontRef>
        </p:style>
      </p:cxnSp>
      <p:cxnSp>
        <p:nvCxnSpPr>
          <p:cNvPr id="77" name="Straight Arrow Connector 76">
            <a:extLst>
              <a:ext uri="{FF2B5EF4-FFF2-40B4-BE49-F238E27FC236}">
                <a16:creationId xmlns:a16="http://schemas.microsoft.com/office/drawing/2014/main" id="{298D8EEB-790B-4A72-BC27-DE06245513C2}"/>
              </a:ext>
            </a:extLst>
          </p:cNvPr>
          <p:cNvCxnSpPr/>
          <p:nvPr/>
        </p:nvCxnSpPr>
        <p:spPr>
          <a:xfrm flipH="1">
            <a:off x="4241218" y="2311036"/>
            <a:ext cx="357648" cy="163109"/>
          </a:xfrm>
          <a:prstGeom prst="straightConnector1">
            <a:avLst/>
          </a:prstGeom>
          <a:ln w="19050">
            <a:solidFill>
              <a:srgbClr val="92D050"/>
            </a:solidFill>
            <a:prstDash val="dash"/>
            <a:tailEnd type="stealth" w="lg" len="lg"/>
          </a:ln>
        </p:spPr>
        <p:style>
          <a:lnRef idx="2">
            <a:schemeClr val="accent3"/>
          </a:lnRef>
          <a:fillRef idx="0">
            <a:schemeClr val="accent3"/>
          </a:fillRef>
          <a:effectRef idx="1">
            <a:schemeClr val="accent3"/>
          </a:effectRef>
          <a:fontRef idx="minor">
            <a:schemeClr val="tx1"/>
          </a:fontRef>
        </p:style>
      </p:cxnSp>
      <p:cxnSp>
        <p:nvCxnSpPr>
          <p:cNvPr id="78" name="Straight Arrow Connector 77">
            <a:extLst>
              <a:ext uri="{FF2B5EF4-FFF2-40B4-BE49-F238E27FC236}">
                <a16:creationId xmlns:a16="http://schemas.microsoft.com/office/drawing/2014/main" id="{3026F947-799B-4E06-854E-FD3D0AD3E988}"/>
              </a:ext>
            </a:extLst>
          </p:cNvPr>
          <p:cNvCxnSpPr/>
          <p:nvPr/>
        </p:nvCxnSpPr>
        <p:spPr>
          <a:xfrm>
            <a:off x="3699153" y="2384112"/>
            <a:ext cx="0" cy="189003"/>
          </a:xfrm>
          <a:prstGeom prst="straightConnector1">
            <a:avLst/>
          </a:prstGeom>
          <a:ln w="19050">
            <a:solidFill>
              <a:srgbClr val="FF0000"/>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79" name="Straight Arrow Connector 78">
            <a:extLst>
              <a:ext uri="{FF2B5EF4-FFF2-40B4-BE49-F238E27FC236}">
                <a16:creationId xmlns:a16="http://schemas.microsoft.com/office/drawing/2014/main" id="{C1FEF029-48C5-4593-8D62-B2E176E7C4B0}"/>
              </a:ext>
            </a:extLst>
          </p:cNvPr>
          <p:cNvCxnSpPr/>
          <p:nvPr/>
        </p:nvCxnSpPr>
        <p:spPr>
          <a:xfrm flipH="1" flipV="1">
            <a:off x="2910741" y="2581075"/>
            <a:ext cx="676202" cy="82593"/>
          </a:xfrm>
          <a:prstGeom prst="straightConnector1">
            <a:avLst/>
          </a:prstGeom>
          <a:ln w="19050">
            <a:solidFill>
              <a:srgbClr val="FF0000"/>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80" name="Straight Arrow Connector 79">
            <a:extLst>
              <a:ext uri="{FF2B5EF4-FFF2-40B4-BE49-F238E27FC236}">
                <a16:creationId xmlns:a16="http://schemas.microsoft.com/office/drawing/2014/main" id="{8D77F4A4-4837-4DF1-8130-A2166D61F55F}"/>
              </a:ext>
            </a:extLst>
          </p:cNvPr>
          <p:cNvCxnSpPr/>
          <p:nvPr/>
        </p:nvCxnSpPr>
        <p:spPr>
          <a:xfrm flipH="1">
            <a:off x="5220073" y="2249088"/>
            <a:ext cx="1404745" cy="9"/>
          </a:xfrm>
          <a:prstGeom prst="straightConnector1">
            <a:avLst/>
          </a:prstGeom>
          <a:ln w="19050">
            <a:solidFill>
              <a:srgbClr val="92D050"/>
            </a:solidFill>
            <a:prstDash val="dash"/>
            <a:tailEnd type="stealth" w="lg" len="lg"/>
          </a:ln>
        </p:spPr>
        <p:style>
          <a:lnRef idx="2">
            <a:schemeClr val="accent3"/>
          </a:lnRef>
          <a:fillRef idx="0">
            <a:schemeClr val="accent3"/>
          </a:fillRef>
          <a:effectRef idx="1">
            <a:schemeClr val="accent3"/>
          </a:effectRef>
          <a:fontRef idx="minor">
            <a:schemeClr val="tx1"/>
          </a:fontRef>
        </p:style>
      </p:cxnSp>
      <p:cxnSp>
        <p:nvCxnSpPr>
          <p:cNvPr id="81" name="Straight Arrow Connector 80">
            <a:extLst>
              <a:ext uri="{FF2B5EF4-FFF2-40B4-BE49-F238E27FC236}">
                <a16:creationId xmlns:a16="http://schemas.microsoft.com/office/drawing/2014/main" id="{0B54E7A5-0561-4648-8CD9-E6A076D71E97}"/>
              </a:ext>
            </a:extLst>
          </p:cNvPr>
          <p:cNvCxnSpPr/>
          <p:nvPr/>
        </p:nvCxnSpPr>
        <p:spPr>
          <a:xfrm flipV="1">
            <a:off x="5976156" y="2816160"/>
            <a:ext cx="1024944" cy="464928"/>
          </a:xfrm>
          <a:prstGeom prst="straightConnector1">
            <a:avLst/>
          </a:prstGeom>
          <a:ln w="19050">
            <a:solidFill>
              <a:srgbClr val="FF0000"/>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82" name="Straight Arrow Connector 81">
            <a:extLst>
              <a:ext uri="{FF2B5EF4-FFF2-40B4-BE49-F238E27FC236}">
                <a16:creationId xmlns:a16="http://schemas.microsoft.com/office/drawing/2014/main" id="{A1A85377-D854-496D-AD3A-42F6141F40C1}"/>
              </a:ext>
            </a:extLst>
          </p:cNvPr>
          <p:cNvCxnSpPr/>
          <p:nvPr/>
        </p:nvCxnSpPr>
        <p:spPr>
          <a:xfrm>
            <a:off x="2843808" y="2672217"/>
            <a:ext cx="216042" cy="187085"/>
          </a:xfrm>
          <a:prstGeom prst="straightConnector1">
            <a:avLst/>
          </a:prstGeom>
          <a:ln w="19050">
            <a:solidFill>
              <a:srgbClr val="FFC000"/>
            </a:solidFill>
            <a:prstDash val="dash"/>
            <a:tailEnd type="stealth" w="lg" len="lg"/>
          </a:ln>
        </p:spPr>
        <p:style>
          <a:lnRef idx="2">
            <a:schemeClr val="accent3"/>
          </a:lnRef>
          <a:fillRef idx="0">
            <a:schemeClr val="accent3"/>
          </a:fillRef>
          <a:effectRef idx="1">
            <a:schemeClr val="accent3"/>
          </a:effectRef>
          <a:fontRef idx="minor">
            <a:schemeClr val="tx1"/>
          </a:fontRef>
        </p:style>
      </p:cxnSp>
      <p:cxnSp>
        <p:nvCxnSpPr>
          <p:cNvPr id="83" name="Straight Arrow Connector 82">
            <a:extLst>
              <a:ext uri="{FF2B5EF4-FFF2-40B4-BE49-F238E27FC236}">
                <a16:creationId xmlns:a16="http://schemas.microsoft.com/office/drawing/2014/main" id="{3C6EDE1A-D13B-47F4-8DE6-92E9DB077ED2}"/>
              </a:ext>
            </a:extLst>
          </p:cNvPr>
          <p:cNvCxnSpPr/>
          <p:nvPr/>
        </p:nvCxnSpPr>
        <p:spPr>
          <a:xfrm flipH="1">
            <a:off x="2985574" y="3057283"/>
            <a:ext cx="135719" cy="535214"/>
          </a:xfrm>
          <a:prstGeom prst="straightConnector1">
            <a:avLst/>
          </a:prstGeom>
          <a:ln w="19050">
            <a:solidFill>
              <a:srgbClr val="FFC000"/>
            </a:solidFill>
            <a:prstDash val="dash"/>
            <a:tailEnd type="stealth" w="lg" len="lg"/>
          </a:ln>
        </p:spPr>
        <p:style>
          <a:lnRef idx="2">
            <a:schemeClr val="accent3"/>
          </a:lnRef>
          <a:fillRef idx="0">
            <a:schemeClr val="accent3"/>
          </a:fillRef>
          <a:effectRef idx="1">
            <a:schemeClr val="accent3"/>
          </a:effectRef>
          <a:fontRef idx="minor">
            <a:schemeClr val="tx1"/>
          </a:fontRef>
        </p:style>
      </p:cxnSp>
      <p:cxnSp>
        <p:nvCxnSpPr>
          <p:cNvPr id="84" name="Straight Arrow Connector 83">
            <a:extLst>
              <a:ext uri="{FF2B5EF4-FFF2-40B4-BE49-F238E27FC236}">
                <a16:creationId xmlns:a16="http://schemas.microsoft.com/office/drawing/2014/main" id="{64CCC1A4-0F73-4429-81E8-8ADAD720EE03}"/>
              </a:ext>
            </a:extLst>
          </p:cNvPr>
          <p:cNvCxnSpPr/>
          <p:nvPr/>
        </p:nvCxnSpPr>
        <p:spPr>
          <a:xfrm>
            <a:off x="3221859" y="3025082"/>
            <a:ext cx="486063" cy="567414"/>
          </a:xfrm>
          <a:prstGeom prst="straightConnector1">
            <a:avLst/>
          </a:prstGeom>
          <a:ln w="19050">
            <a:solidFill>
              <a:srgbClr val="FFC000"/>
            </a:solidFill>
            <a:prstDash val="dash"/>
            <a:tailEnd type="stealth" w="lg" len="lg"/>
          </a:ln>
        </p:spPr>
        <p:style>
          <a:lnRef idx="2">
            <a:schemeClr val="accent3"/>
          </a:lnRef>
          <a:fillRef idx="0">
            <a:schemeClr val="accent3"/>
          </a:fillRef>
          <a:effectRef idx="1">
            <a:schemeClr val="accent3"/>
          </a:effectRef>
          <a:fontRef idx="minor">
            <a:schemeClr val="tx1"/>
          </a:fontRef>
        </p:style>
      </p:cxnSp>
      <p:sp>
        <p:nvSpPr>
          <p:cNvPr id="85" name="Hexagon 84">
            <a:extLst>
              <a:ext uri="{FF2B5EF4-FFF2-40B4-BE49-F238E27FC236}">
                <a16:creationId xmlns:a16="http://schemas.microsoft.com/office/drawing/2014/main" id="{664E2719-0C70-48E2-B993-0FD4652FCEA2}"/>
              </a:ext>
            </a:extLst>
          </p:cNvPr>
          <p:cNvSpPr/>
          <p:nvPr/>
        </p:nvSpPr>
        <p:spPr>
          <a:xfrm>
            <a:off x="2114728" y="2816161"/>
            <a:ext cx="568436" cy="208922"/>
          </a:xfrm>
          <a:prstGeom prst="hexagon">
            <a:avLst/>
          </a:prstGeom>
          <a:ln w="19050">
            <a:solidFill>
              <a:srgbClr val="FFC000"/>
            </a:solidFill>
          </a:ln>
        </p:spPr>
        <p:style>
          <a:lnRef idx="2">
            <a:schemeClr val="accent3"/>
          </a:lnRef>
          <a:fillRef idx="1">
            <a:schemeClr val="lt1"/>
          </a:fillRef>
          <a:effectRef idx="0">
            <a:schemeClr val="accent3"/>
          </a:effectRef>
          <a:fontRef idx="minor">
            <a:schemeClr val="dk1"/>
          </a:fontRef>
        </p:style>
        <p:txBody>
          <a:bodyPr lIns="27000" tIns="27000" rIns="27000" bIns="27000" rtlCol="0" anchor="ctr"/>
          <a:lstStyle/>
          <a:p>
            <a:pPr algn="ctr"/>
            <a:r>
              <a:rPr lang="de-DE" sz="800"/>
              <a:t>Storage</a:t>
            </a:r>
            <a:endParaRPr lang="en-GB" sz="800"/>
          </a:p>
        </p:txBody>
      </p:sp>
      <p:cxnSp>
        <p:nvCxnSpPr>
          <p:cNvPr id="86" name="Straight Arrow Connector 85">
            <a:extLst>
              <a:ext uri="{FF2B5EF4-FFF2-40B4-BE49-F238E27FC236}">
                <a16:creationId xmlns:a16="http://schemas.microsoft.com/office/drawing/2014/main" id="{2C12A1F9-A522-443D-855F-935FC8D6A0AE}"/>
              </a:ext>
            </a:extLst>
          </p:cNvPr>
          <p:cNvCxnSpPr/>
          <p:nvPr/>
        </p:nvCxnSpPr>
        <p:spPr>
          <a:xfrm>
            <a:off x="2698067" y="2954735"/>
            <a:ext cx="324000" cy="0"/>
          </a:xfrm>
          <a:prstGeom prst="straightConnector1">
            <a:avLst/>
          </a:prstGeom>
          <a:ln w="19050">
            <a:solidFill>
              <a:srgbClr val="FFC000"/>
            </a:solidFill>
            <a:prstDash val="dash"/>
            <a:tailEnd type="stealth" w="lg" len="lg"/>
          </a:ln>
        </p:spPr>
        <p:style>
          <a:lnRef idx="2">
            <a:schemeClr val="accent3"/>
          </a:lnRef>
          <a:fillRef idx="0">
            <a:schemeClr val="accent3"/>
          </a:fillRef>
          <a:effectRef idx="1">
            <a:schemeClr val="accent3"/>
          </a:effectRef>
          <a:fontRef idx="minor">
            <a:schemeClr val="tx1"/>
          </a:fontRef>
        </p:style>
      </p:cxnSp>
      <p:cxnSp>
        <p:nvCxnSpPr>
          <p:cNvPr id="87" name="Straight Arrow Connector 86">
            <a:extLst>
              <a:ext uri="{FF2B5EF4-FFF2-40B4-BE49-F238E27FC236}">
                <a16:creationId xmlns:a16="http://schemas.microsoft.com/office/drawing/2014/main" id="{6FA93114-168E-48AF-8782-DCB64C67CADD}"/>
              </a:ext>
            </a:extLst>
          </p:cNvPr>
          <p:cNvCxnSpPr/>
          <p:nvPr/>
        </p:nvCxnSpPr>
        <p:spPr>
          <a:xfrm flipH="1">
            <a:off x="2708793" y="2897169"/>
            <a:ext cx="324000" cy="9"/>
          </a:xfrm>
          <a:prstGeom prst="straightConnector1">
            <a:avLst/>
          </a:prstGeom>
          <a:ln w="19050">
            <a:solidFill>
              <a:srgbClr val="FFC000"/>
            </a:solidFill>
            <a:prstDash val="dash"/>
            <a:tailEnd type="stealth" w="lg" len="lg"/>
          </a:ln>
        </p:spPr>
        <p:style>
          <a:lnRef idx="2">
            <a:schemeClr val="accent3"/>
          </a:lnRef>
          <a:fillRef idx="0">
            <a:schemeClr val="accent3"/>
          </a:fillRef>
          <a:effectRef idx="1">
            <a:schemeClr val="accent3"/>
          </a:effectRef>
          <a:fontRef idx="minor">
            <a:schemeClr val="tx1"/>
          </a:fontRef>
        </p:style>
      </p:cxnSp>
      <p:cxnSp>
        <p:nvCxnSpPr>
          <p:cNvPr id="88" name="Straight Arrow Connector 87">
            <a:extLst>
              <a:ext uri="{FF2B5EF4-FFF2-40B4-BE49-F238E27FC236}">
                <a16:creationId xmlns:a16="http://schemas.microsoft.com/office/drawing/2014/main" id="{E0052FFC-E223-4CE7-855F-8E37D80CC30C}"/>
              </a:ext>
            </a:extLst>
          </p:cNvPr>
          <p:cNvCxnSpPr/>
          <p:nvPr/>
        </p:nvCxnSpPr>
        <p:spPr>
          <a:xfrm rot="2700000">
            <a:off x="2372220" y="3179751"/>
            <a:ext cx="270000" cy="0"/>
          </a:xfrm>
          <a:prstGeom prst="straightConnector1">
            <a:avLst/>
          </a:prstGeom>
          <a:ln w="19050">
            <a:solidFill>
              <a:srgbClr val="FFC000"/>
            </a:solidFill>
            <a:tailEnd type="stealth" w="lg" len="lg"/>
          </a:ln>
        </p:spPr>
        <p:style>
          <a:lnRef idx="2">
            <a:schemeClr val="accent3"/>
          </a:lnRef>
          <a:fillRef idx="0">
            <a:schemeClr val="accent3"/>
          </a:fillRef>
          <a:effectRef idx="1">
            <a:schemeClr val="accent3"/>
          </a:effectRef>
          <a:fontRef idx="minor">
            <a:schemeClr val="tx1"/>
          </a:fontRef>
        </p:style>
      </p:cxnSp>
      <p:cxnSp>
        <p:nvCxnSpPr>
          <p:cNvPr id="89" name="Straight Arrow Connector 88">
            <a:extLst>
              <a:ext uri="{FF2B5EF4-FFF2-40B4-BE49-F238E27FC236}">
                <a16:creationId xmlns:a16="http://schemas.microsoft.com/office/drawing/2014/main" id="{B076D7A6-3B10-4E2F-9A0E-2B61A709DA53}"/>
              </a:ext>
            </a:extLst>
          </p:cNvPr>
          <p:cNvCxnSpPr/>
          <p:nvPr/>
        </p:nvCxnSpPr>
        <p:spPr>
          <a:xfrm rot="2700000" flipH="1">
            <a:off x="2455281" y="3143195"/>
            <a:ext cx="243000" cy="9"/>
          </a:xfrm>
          <a:prstGeom prst="straightConnector1">
            <a:avLst/>
          </a:prstGeom>
          <a:ln w="19050">
            <a:solidFill>
              <a:srgbClr val="FFC000"/>
            </a:solidFill>
            <a:tailEnd type="stealth" w="lg" len="lg"/>
          </a:ln>
        </p:spPr>
        <p:style>
          <a:lnRef idx="2">
            <a:schemeClr val="accent3"/>
          </a:lnRef>
          <a:fillRef idx="0">
            <a:schemeClr val="accent3"/>
          </a:fillRef>
          <a:effectRef idx="1">
            <a:schemeClr val="accent3"/>
          </a:effectRef>
          <a:fontRef idx="minor">
            <a:schemeClr val="tx1"/>
          </a:fontRef>
        </p:style>
      </p:cxnSp>
      <p:sp>
        <p:nvSpPr>
          <p:cNvPr id="90" name="Oval 89">
            <a:extLst>
              <a:ext uri="{FF2B5EF4-FFF2-40B4-BE49-F238E27FC236}">
                <a16:creationId xmlns:a16="http://schemas.microsoft.com/office/drawing/2014/main" id="{92243E17-7A5E-4A37-8308-50502BDB2429}"/>
              </a:ext>
            </a:extLst>
          </p:cNvPr>
          <p:cNvSpPr/>
          <p:nvPr/>
        </p:nvSpPr>
        <p:spPr>
          <a:xfrm>
            <a:off x="2088000" y="1249714"/>
            <a:ext cx="2551508" cy="621341"/>
          </a:xfrm>
          <a:prstGeom prst="ellipse">
            <a:avLst/>
          </a:prstGeom>
          <a:noFill/>
          <a:ln w="19050"/>
        </p:spPr>
        <p:style>
          <a:lnRef idx="2">
            <a:schemeClr val="dk1"/>
          </a:lnRef>
          <a:fillRef idx="1">
            <a:schemeClr val="lt1"/>
          </a:fillRef>
          <a:effectRef idx="0">
            <a:schemeClr val="dk1"/>
          </a:effectRef>
          <a:fontRef idx="minor">
            <a:schemeClr val="dk1"/>
          </a:fontRef>
        </p:style>
        <p:txBody>
          <a:bodyPr tIns="0" bIns="0" rtlCol="0" anchor="b" anchorCtr="0"/>
          <a:lstStyle/>
          <a:p>
            <a:pPr algn="ctr"/>
            <a:r>
              <a:rPr lang="de-DE" sz="800"/>
              <a:t>Supplier A</a:t>
            </a:r>
            <a:endParaRPr lang="en-GB" sz="800"/>
          </a:p>
        </p:txBody>
      </p:sp>
      <p:sp>
        <p:nvSpPr>
          <p:cNvPr id="91" name="Oval 90">
            <a:extLst>
              <a:ext uri="{FF2B5EF4-FFF2-40B4-BE49-F238E27FC236}">
                <a16:creationId xmlns:a16="http://schemas.microsoft.com/office/drawing/2014/main" id="{9F5DA7C1-C21B-499F-A535-511A98FD33EA}"/>
              </a:ext>
            </a:extLst>
          </p:cNvPr>
          <p:cNvSpPr/>
          <p:nvPr/>
        </p:nvSpPr>
        <p:spPr>
          <a:xfrm>
            <a:off x="5199821" y="1249714"/>
            <a:ext cx="2545032" cy="621341"/>
          </a:xfrm>
          <a:prstGeom prst="ellipse">
            <a:avLst/>
          </a:prstGeom>
          <a:noFill/>
          <a:ln w="19050">
            <a:prstDash val="dash"/>
          </a:ln>
        </p:spPr>
        <p:style>
          <a:lnRef idx="2">
            <a:schemeClr val="dk1"/>
          </a:lnRef>
          <a:fillRef idx="1">
            <a:schemeClr val="lt1"/>
          </a:fillRef>
          <a:effectRef idx="0">
            <a:schemeClr val="dk1"/>
          </a:effectRef>
          <a:fontRef idx="minor">
            <a:schemeClr val="dk1"/>
          </a:fontRef>
        </p:style>
        <p:txBody>
          <a:bodyPr tIns="0" bIns="0" rtlCol="0" anchor="b" anchorCtr="0"/>
          <a:lstStyle/>
          <a:p>
            <a:pPr algn="ctr"/>
            <a:r>
              <a:rPr lang="de-DE" sz="800"/>
              <a:t>Supplier B</a:t>
            </a:r>
          </a:p>
        </p:txBody>
      </p:sp>
    </p:spTree>
    <p:extLst>
      <p:ext uri="{BB962C8B-B14F-4D97-AF65-F5344CB8AC3E}">
        <p14:creationId xmlns:p14="http://schemas.microsoft.com/office/powerpoint/2010/main" val="1015164936"/>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8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9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3"/>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2"/>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6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78"/>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6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61"/>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69"/>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7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6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66"/>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68"/>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67"/>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72"/>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71"/>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9"/>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40"/>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39"/>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41"/>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38"/>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81"/>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73"/>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74"/>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46"/>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45"/>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48"/>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47"/>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91"/>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4"/>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30"/>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9"/>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44"/>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53"/>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31"/>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nodeType="clickEffect">
                                  <p:stCondLst>
                                    <p:cond delay="0"/>
                                  </p:stCondLst>
                                  <p:childTnLst>
                                    <p:set>
                                      <p:cBhvr>
                                        <p:cTn id="176" dur="1" fill="hold">
                                          <p:stCondLst>
                                            <p:cond delay="0"/>
                                          </p:stCondLst>
                                        </p:cTn>
                                        <p:tgtEl>
                                          <p:spTgt spid="80"/>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15"/>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77"/>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32"/>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34"/>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33"/>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0"/>
                                          </p:stCondLst>
                                        </p:cTn>
                                        <p:tgtEl>
                                          <p:spTgt spid="76"/>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82"/>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87"/>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86"/>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75"/>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83"/>
                                        </p:tgtEl>
                                        <p:attrNameLst>
                                          <p:attrName>style.visibility</p:attrName>
                                        </p:attrNameLst>
                                      </p:cBhvr>
                                      <p:to>
                                        <p:strVal val="visible"/>
                                      </p:to>
                                    </p:set>
                                  </p:childTnLst>
                                </p:cTn>
                              </p:par>
                              <p:par>
                                <p:cTn id="201" presetID="1" presetClass="entr" presetSubtype="0" fill="hold" nodeType="withEffect">
                                  <p:stCondLst>
                                    <p:cond delay="0"/>
                                  </p:stCondLst>
                                  <p:childTnLst>
                                    <p:set>
                                      <p:cBhvr>
                                        <p:cTn id="202"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2" grpId="0" animBg="1"/>
      <p:bldP spid="13" grpId="0" animBg="1"/>
      <p:bldP spid="14" grpId="0" animBg="1"/>
      <p:bldP spid="15" grpId="0" animBg="1"/>
      <p:bldP spid="16" grpId="0" animBg="1"/>
      <p:bldP spid="17" grpId="0" animBg="1"/>
      <p:bldP spid="18" grpId="0" animBg="1"/>
      <p:bldP spid="19" grpId="0" animBg="1"/>
      <p:bldP spid="23" grpId="0" animBg="1"/>
      <p:bldP spid="29" grpId="0" animBg="1"/>
      <p:bldP spid="32" grpId="0" animBg="1"/>
      <p:bldP spid="35" grpId="0" animBg="1"/>
      <p:bldP spid="39" grpId="0" animBg="1"/>
      <p:bldP spid="43" grpId="0" animBg="1"/>
      <p:bldP spid="45" grpId="0" animBg="1"/>
      <p:bldP spid="49" grpId="0" animBg="1"/>
      <p:bldP spid="54" grpId="0" animBg="1"/>
      <p:bldP spid="56" grpId="0" animBg="1"/>
      <p:bldP spid="59" grpId="0" animBg="1"/>
      <p:bldP spid="60" grpId="0" animBg="1"/>
      <p:bldP spid="62" grpId="0" animBg="1"/>
      <p:bldP spid="66" grpId="0" animBg="1"/>
      <p:bldP spid="67" grpId="0" animBg="1"/>
      <p:bldP spid="73" grpId="0" animBg="1"/>
      <p:bldP spid="75" grpId="0" animBg="1"/>
      <p:bldP spid="85" grpId="0" animBg="1"/>
      <p:bldP spid="90" grpId="0" animBg="1"/>
      <p:bldP spid="9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19CC9-B306-4C28-8124-4F478D3BD9CB}"/>
              </a:ext>
            </a:extLst>
          </p:cNvPr>
          <p:cNvSpPr>
            <a:spLocks noGrp="1"/>
          </p:cNvSpPr>
          <p:nvPr>
            <p:ph type="title"/>
          </p:nvPr>
        </p:nvSpPr>
        <p:spPr/>
        <p:txBody>
          <a:bodyPr/>
          <a:lstStyle/>
          <a:p>
            <a:r>
              <a:rPr lang="en-US" dirty="0"/>
              <a:t>MCP for energy market modeling: Natural Gas Markets</a:t>
            </a:r>
          </a:p>
        </p:txBody>
      </p:sp>
      <p:sp>
        <p:nvSpPr>
          <p:cNvPr id="3" name="Date Placeholder 2">
            <a:extLst>
              <a:ext uri="{FF2B5EF4-FFF2-40B4-BE49-F238E27FC236}">
                <a16:creationId xmlns:a16="http://schemas.microsoft.com/office/drawing/2014/main" id="{61574764-B37C-4B19-B6B4-ACC65E3DF304}"/>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66962C40-9BE4-4525-AC84-834073E10C46}"/>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79D79B46-EE48-4956-9954-E8120453795D}"/>
              </a:ext>
            </a:extLst>
          </p:cNvPr>
          <p:cNvSpPr>
            <a:spLocks noGrp="1"/>
          </p:cNvSpPr>
          <p:nvPr>
            <p:ph type="sldNum" sz="quarter" idx="12"/>
          </p:nvPr>
        </p:nvSpPr>
        <p:spPr/>
        <p:txBody>
          <a:bodyPr/>
          <a:lstStyle/>
          <a:p>
            <a:fld id="{6E7B7FB5-8C82-3444-9C55-63AAA732E5D4}" type="slidenum">
              <a:rPr lang="en-US" smtClean="0"/>
              <a:pPr/>
              <a:t>19</a:t>
            </a:fld>
            <a:endParaRPr lang="en-US" dirty="0"/>
          </a:p>
        </p:txBody>
      </p:sp>
      <p:sp>
        <p:nvSpPr>
          <p:cNvPr id="6" name="Rectangle 5">
            <a:extLst>
              <a:ext uri="{FF2B5EF4-FFF2-40B4-BE49-F238E27FC236}">
                <a16:creationId xmlns:a16="http://schemas.microsoft.com/office/drawing/2014/main" id="{B6B71873-8317-48C3-AF21-A67F24A174E3}"/>
              </a:ext>
            </a:extLst>
          </p:cNvPr>
          <p:cNvSpPr/>
          <p:nvPr/>
        </p:nvSpPr>
        <p:spPr>
          <a:xfrm>
            <a:off x="274493" y="742950"/>
            <a:ext cx="8679007" cy="3939540"/>
          </a:xfrm>
          <a:prstGeom prst="rect">
            <a:avLst/>
          </a:prstGeom>
        </p:spPr>
        <p:txBody>
          <a:bodyPr wrap="square">
            <a:spAutoFit/>
          </a:bodyPr>
          <a:lstStyle/>
          <a:p>
            <a:r>
              <a:rPr lang="en-GB" sz="2400" dirty="0">
                <a:solidFill>
                  <a:srgbClr val="C00000"/>
                </a:solidFill>
                <a:latin typeface="+mj-lt"/>
                <a:ea typeface="ＭＳ Ｐゴシック" pitchFamily="-65" charset="-128"/>
                <a:cs typeface="Calibri"/>
              </a:rPr>
              <a:t>Players in the model (profit maximization)</a:t>
            </a:r>
            <a:endParaRPr lang="en-GB" sz="2000" dirty="0">
              <a:solidFill>
                <a:srgbClr val="C00000"/>
              </a:solidFill>
              <a:latin typeface="+mj-lt"/>
              <a:ea typeface="ＭＳ Ｐゴシック" pitchFamily="-65" charset="-128"/>
              <a:cs typeface="Calibri"/>
            </a:endParaRPr>
          </a:p>
          <a:p>
            <a:pPr lvl="1"/>
            <a:endParaRPr lang="en-GB" sz="2000" dirty="0">
              <a:latin typeface="+mj-lt"/>
              <a:ea typeface="ＭＳ Ｐゴシック" pitchFamily="-65" charset="-128"/>
              <a:cs typeface="Calibri"/>
            </a:endParaRPr>
          </a:p>
          <a:p>
            <a:pPr lvl="1"/>
            <a:endParaRPr lang="en-GB" sz="2000" dirty="0">
              <a:latin typeface="+mj-lt"/>
              <a:ea typeface="ＭＳ Ｐゴシック" pitchFamily="-65" charset="-128"/>
              <a:cs typeface="Calibri"/>
            </a:endParaRPr>
          </a:p>
          <a:p>
            <a:pPr lvl="1"/>
            <a:endParaRPr lang="en-GB" sz="2000" dirty="0">
              <a:latin typeface="+mj-lt"/>
              <a:ea typeface="ＭＳ Ｐゴシック" pitchFamily="-65" charset="-128"/>
              <a:cs typeface="Calibri"/>
            </a:endParaRPr>
          </a:p>
          <a:p>
            <a:pPr marL="285750" lvl="1" indent="-285750" algn="just">
              <a:buFont typeface="Arial" panose="020B0604020202020204" pitchFamily="34" charset="0"/>
              <a:buChar char="•"/>
            </a:pPr>
            <a:r>
              <a:rPr lang="en-GB" sz="1400" b="1" dirty="0">
                <a:solidFill>
                  <a:srgbClr val="254B8E"/>
                </a:solidFill>
                <a:latin typeface="+mj-lt"/>
              </a:rPr>
              <a:t>Production (upstream)</a:t>
            </a:r>
          </a:p>
          <a:p>
            <a:pPr marL="742950" lvl="2" indent="-285750" algn="just">
              <a:buFont typeface="Arial" panose="020B0604020202020204" pitchFamily="34" charset="0"/>
              <a:buChar char="•"/>
            </a:pPr>
            <a:r>
              <a:rPr lang="en-GB" sz="1200" dirty="0">
                <a:solidFill>
                  <a:srgbClr val="2F5EB3"/>
                </a:solidFill>
                <a:latin typeface="+mj-lt"/>
              </a:rPr>
              <a:t>Suppliers of fuels (shale and non-shale)</a:t>
            </a:r>
          </a:p>
          <a:p>
            <a:pPr marL="742950" lvl="2" indent="-285750" algn="just">
              <a:buFont typeface="Arial" panose="020B0604020202020204" pitchFamily="34" charset="0"/>
              <a:buChar char="•"/>
            </a:pPr>
            <a:endParaRPr lang="en-GB" sz="1200" dirty="0">
              <a:solidFill>
                <a:srgbClr val="2F5EB3"/>
              </a:solidFill>
              <a:latin typeface="+mj-lt"/>
            </a:endParaRPr>
          </a:p>
          <a:p>
            <a:pPr marL="285750" lvl="1" indent="-285750" algn="just">
              <a:buFont typeface="Arial" panose="020B0604020202020204" pitchFamily="34" charset="0"/>
              <a:buChar char="•"/>
            </a:pPr>
            <a:r>
              <a:rPr lang="en-GB" sz="1400" b="1" dirty="0">
                <a:solidFill>
                  <a:srgbClr val="254B8E"/>
                </a:solidFill>
                <a:latin typeface="+mj-lt"/>
              </a:rPr>
              <a:t>Service providers &amp; infrastructure operators (midstream)</a:t>
            </a:r>
          </a:p>
          <a:p>
            <a:pPr marL="742950" lvl="2" indent="-285750" algn="just">
              <a:buFont typeface="Arial" panose="020B0604020202020204" pitchFamily="34" charset="0"/>
              <a:buChar char="•"/>
            </a:pPr>
            <a:r>
              <a:rPr lang="en-GB" sz="1200" dirty="0">
                <a:solidFill>
                  <a:srgbClr val="2F5EB3"/>
                </a:solidFill>
                <a:latin typeface="+mj-lt"/>
              </a:rPr>
              <a:t>Arc operators (pipeline, ship, rail, LNG, etc.)</a:t>
            </a:r>
          </a:p>
          <a:p>
            <a:pPr marL="742950" lvl="2" indent="-285750" algn="just">
              <a:buFont typeface="Arial" panose="020B0604020202020204" pitchFamily="34" charset="0"/>
              <a:buChar char="•"/>
            </a:pPr>
            <a:r>
              <a:rPr lang="en-GB" sz="1200" dirty="0">
                <a:solidFill>
                  <a:srgbClr val="2F5EB3"/>
                </a:solidFill>
                <a:latin typeface="+mj-lt"/>
              </a:rPr>
              <a:t>Storage operators (gas storage, pump-hydro storage)</a:t>
            </a:r>
          </a:p>
          <a:p>
            <a:pPr marL="742950" lvl="2" indent="-285750" algn="just">
              <a:buFont typeface="Arial" panose="020B0604020202020204" pitchFamily="34" charset="0"/>
              <a:buChar char="•"/>
            </a:pPr>
            <a:endParaRPr lang="en-GB" sz="1400" dirty="0">
              <a:solidFill>
                <a:srgbClr val="2F5EB3"/>
              </a:solidFill>
              <a:latin typeface="+mj-lt"/>
            </a:endParaRPr>
          </a:p>
          <a:p>
            <a:pPr marL="285750" lvl="1" indent="-285750" algn="just">
              <a:buFont typeface="Arial" panose="020B0604020202020204" pitchFamily="34" charset="0"/>
              <a:buChar char="•"/>
            </a:pPr>
            <a:r>
              <a:rPr lang="en-GB" sz="1400" b="1" dirty="0">
                <a:solidFill>
                  <a:srgbClr val="254B8E"/>
                </a:solidFill>
                <a:latin typeface="+mj-lt"/>
              </a:rPr>
              <a:t>Consumption (downstream)</a:t>
            </a:r>
          </a:p>
          <a:p>
            <a:pPr marL="742950" lvl="2" indent="-285750" algn="just">
              <a:buFont typeface="Arial" panose="020B0604020202020204" pitchFamily="34" charset="0"/>
              <a:buChar char="•"/>
            </a:pPr>
            <a:r>
              <a:rPr lang="en-GB" sz="1200" dirty="0">
                <a:solidFill>
                  <a:srgbClr val="2F5EB3"/>
                </a:solidFill>
                <a:latin typeface="+mj-lt"/>
              </a:rPr>
              <a:t>Final demand sectors (by sector)</a:t>
            </a:r>
          </a:p>
          <a:p>
            <a:pPr marL="742950" lvl="2" indent="-285750" algn="just">
              <a:buFont typeface="Arial" panose="020B0604020202020204" pitchFamily="34" charset="0"/>
              <a:buChar char="•"/>
            </a:pPr>
            <a:endParaRPr lang="en-GB" sz="1200" dirty="0">
              <a:solidFill>
                <a:srgbClr val="2F5EB3"/>
              </a:solidFill>
              <a:latin typeface="+mj-lt"/>
            </a:endParaRPr>
          </a:p>
          <a:p>
            <a:pPr marL="285750" lvl="1" indent="-285750" algn="just">
              <a:buFont typeface="Arial" panose="020B0604020202020204" pitchFamily="34" charset="0"/>
              <a:buChar char="•"/>
            </a:pPr>
            <a:r>
              <a:rPr lang="en-GB" sz="1400" b="1" dirty="0">
                <a:solidFill>
                  <a:srgbClr val="254B8E"/>
                </a:solidFill>
                <a:latin typeface="+mj-lt"/>
              </a:rPr>
              <a:t>The policy dimension</a:t>
            </a:r>
          </a:p>
          <a:p>
            <a:pPr marL="742950" lvl="2" indent="-285750" algn="just">
              <a:buFont typeface="Arial" panose="020B0604020202020204" pitchFamily="34" charset="0"/>
              <a:buChar char="•"/>
            </a:pPr>
            <a:r>
              <a:rPr lang="en-GB" sz="1200" dirty="0">
                <a:solidFill>
                  <a:srgbClr val="2F5EB3"/>
                </a:solidFill>
                <a:latin typeface="+mj-lt"/>
              </a:rPr>
              <a:t>Emission permit auctioneer</a:t>
            </a:r>
          </a:p>
          <a:p>
            <a:pPr marL="742950" lvl="2" indent="-285750" algn="just">
              <a:buFont typeface="Arial" panose="020B0604020202020204" pitchFamily="34" charset="0"/>
              <a:buChar char="•"/>
            </a:pPr>
            <a:r>
              <a:rPr lang="en-GB" sz="1200" dirty="0">
                <a:solidFill>
                  <a:srgbClr val="2F5EB3"/>
                </a:solidFill>
                <a:latin typeface="+mj-lt"/>
              </a:rPr>
              <a:t>Government regulations (e.g., biofuel mandates, technology portfolio standards)</a:t>
            </a:r>
          </a:p>
        </p:txBody>
      </p:sp>
      <p:graphicFrame>
        <p:nvGraphicFramePr>
          <p:cNvPr id="7" name="Object 8">
            <a:extLst>
              <a:ext uri="{FF2B5EF4-FFF2-40B4-BE49-F238E27FC236}">
                <a16:creationId xmlns:a16="http://schemas.microsoft.com/office/drawing/2014/main" id="{F1BEE79A-FF37-4F34-9CF3-3E1C6A3512CC}"/>
              </a:ext>
            </a:extLst>
          </p:cNvPr>
          <p:cNvGraphicFramePr>
            <a:graphicFrameLocks noChangeAspect="1"/>
          </p:cNvGraphicFramePr>
          <p:nvPr>
            <p:extLst>
              <p:ext uri="{D42A27DB-BD31-4B8C-83A1-F6EECF244321}">
                <p14:modId xmlns:p14="http://schemas.microsoft.com/office/powerpoint/2010/main" val="2031083101"/>
              </p:ext>
            </p:extLst>
          </p:nvPr>
        </p:nvGraphicFramePr>
        <p:xfrm>
          <a:off x="2286000" y="1200150"/>
          <a:ext cx="4788253" cy="713544"/>
        </p:xfrm>
        <a:graphic>
          <a:graphicData uri="http://schemas.openxmlformats.org/presentationml/2006/ole">
            <mc:AlternateContent xmlns:mc="http://schemas.openxmlformats.org/markup-compatibility/2006">
              <mc:Choice xmlns:v="urn:schemas-microsoft-com:vml" Requires="v">
                <p:oleObj spid="_x0000_s4097" name="Equation" r:id="rId3" imgW="3238500" imgH="482600" progId="Equation.DSMT4">
                  <p:embed/>
                </p:oleObj>
              </mc:Choice>
              <mc:Fallback>
                <p:oleObj name="Equation" r:id="rId3" imgW="3238500" imgH="482600" progId="Equation.DSMT4">
                  <p:embed/>
                  <p:pic>
                    <p:nvPicPr>
                      <p:cNvPr id="7" name="Object 8">
                        <a:extLst>
                          <a:ext uri="{FF2B5EF4-FFF2-40B4-BE49-F238E27FC236}">
                            <a16:creationId xmlns:a16="http://schemas.microsoft.com/office/drawing/2014/main" id="{F1BEE79A-FF37-4F34-9CF3-3E1C6A3512CC}"/>
                          </a:ext>
                        </a:extLst>
                      </p:cNvPr>
                      <p:cNvPicPr>
                        <a:picLocks noChangeAspect="1" noChangeArrowheads="1"/>
                      </p:cNvPicPr>
                      <p:nvPr/>
                    </p:nvPicPr>
                    <p:blipFill>
                      <a:blip r:embed="rId4"/>
                      <a:srcRect/>
                      <a:stretch>
                        <a:fillRect/>
                      </a:stretch>
                    </p:blipFill>
                    <p:spPr bwMode="auto">
                      <a:xfrm>
                        <a:off x="2286000" y="1200150"/>
                        <a:ext cx="4788253" cy="713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3117576"/>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15" end="1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0869A5-46D9-4AC0-97AE-37EC03F5436D}"/>
              </a:ext>
            </a:extLst>
          </p:cNvPr>
          <p:cNvSpPr>
            <a:spLocks noGrp="1"/>
          </p:cNvSpPr>
          <p:nvPr>
            <p:ph type="title"/>
          </p:nvPr>
        </p:nvSpPr>
        <p:spPr/>
        <p:txBody>
          <a:bodyPr/>
          <a:lstStyle/>
          <a:p>
            <a:r>
              <a:rPr lang="es-CL" dirty="0"/>
              <a:t>Agenda</a:t>
            </a:r>
            <a:endParaRPr lang="en-US" dirty="0"/>
          </a:p>
        </p:txBody>
      </p:sp>
      <p:sp>
        <p:nvSpPr>
          <p:cNvPr id="3" name="Date Placeholder 2">
            <a:extLst>
              <a:ext uri="{FF2B5EF4-FFF2-40B4-BE49-F238E27FC236}">
                <a16:creationId xmlns:a16="http://schemas.microsoft.com/office/drawing/2014/main" id="{6454B6A3-C597-445C-B255-0756A928866C}"/>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45772A09-B430-4E73-A98E-6A462BD731D0}"/>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18D60044-0DC7-4C34-BFD8-1BF87B7FEDCC}"/>
              </a:ext>
            </a:extLst>
          </p:cNvPr>
          <p:cNvSpPr>
            <a:spLocks noGrp="1"/>
          </p:cNvSpPr>
          <p:nvPr>
            <p:ph type="sldNum" sz="quarter" idx="12"/>
          </p:nvPr>
        </p:nvSpPr>
        <p:spPr/>
        <p:txBody>
          <a:bodyPr/>
          <a:lstStyle/>
          <a:p>
            <a:fld id="{6E7B7FB5-8C82-3444-9C55-63AAA732E5D4}" type="slidenum">
              <a:rPr lang="en-US" smtClean="0"/>
              <a:pPr/>
              <a:t>2</a:t>
            </a:fld>
            <a:endParaRPr lang="en-US" dirty="0"/>
          </a:p>
        </p:txBody>
      </p:sp>
      <p:sp>
        <p:nvSpPr>
          <p:cNvPr id="7" name="TextBox 6">
            <a:extLst>
              <a:ext uri="{FF2B5EF4-FFF2-40B4-BE49-F238E27FC236}">
                <a16:creationId xmlns:a16="http://schemas.microsoft.com/office/drawing/2014/main" id="{9000E6BB-4FCF-478F-AE4F-B1C2643A464B}"/>
              </a:ext>
            </a:extLst>
          </p:cNvPr>
          <p:cNvSpPr txBox="1"/>
          <p:nvPr/>
        </p:nvSpPr>
        <p:spPr>
          <a:xfrm>
            <a:off x="381000" y="971550"/>
            <a:ext cx="7239000" cy="2923877"/>
          </a:xfrm>
          <a:prstGeom prst="rect">
            <a:avLst/>
          </a:prstGeom>
          <a:noFill/>
        </p:spPr>
        <p:txBody>
          <a:bodyPr wrap="square" rtlCol="0">
            <a:spAutoFit/>
          </a:bodyPr>
          <a:lstStyle/>
          <a:p>
            <a:pPr marL="457200" indent="-457200">
              <a:buFont typeface="+mj-lt"/>
              <a:buAutoNum type="arabicPeriod"/>
            </a:pPr>
            <a:r>
              <a:rPr lang="es-CL" sz="2000" dirty="0">
                <a:latin typeface="+mj-lt"/>
              </a:rPr>
              <a:t>Introducción a mercados energéticos y su modelación</a:t>
            </a:r>
          </a:p>
          <a:p>
            <a:pPr marL="971550" lvl="1" indent="-514350">
              <a:buFont typeface="+mj-lt"/>
              <a:buAutoNum type="romanLcPeriod"/>
            </a:pPr>
            <a:r>
              <a:rPr lang="es-CL" sz="2000" dirty="0">
                <a:latin typeface="+mj-lt"/>
              </a:rPr>
              <a:t>MPEC – EPEC </a:t>
            </a:r>
            <a:r>
              <a:rPr lang="es-CL" sz="2000" dirty="0" err="1">
                <a:latin typeface="+mj-lt"/>
              </a:rPr>
              <a:t>games</a:t>
            </a:r>
            <a:endParaRPr lang="es-CL" sz="2000" dirty="0">
              <a:latin typeface="+mj-lt"/>
            </a:endParaRPr>
          </a:p>
          <a:p>
            <a:pPr marL="971550" lvl="1" indent="-514350">
              <a:buFont typeface="+mj-lt"/>
              <a:buAutoNum type="romanLcPeriod"/>
            </a:pPr>
            <a:r>
              <a:rPr lang="es-CL" sz="2000" dirty="0">
                <a:latin typeface="+mj-lt"/>
              </a:rPr>
              <a:t>Ejemplos (mercados de electricidad y Smart-</a:t>
            </a:r>
            <a:r>
              <a:rPr lang="es-CL" sz="2000" dirty="0" err="1">
                <a:latin typeface="+mj-lt"/>
              </a:rPr>
              <a:t>grids</a:t>
            </a:r>
            <a:r>
              <a:rPr lang="es-CL" sz="2000" dirty="0">
                <a:latin typeface="+mj-lt"/>
              </a:rPr>
              <a:t>)</a:t>
            </a:r>
          </a:p>
          <a:p>
            <a:pPr marL="457200" indent="-457200">
              <a:buFont typeface="+mj-lt"/>
              <a:buAutoNum type="arabicPeriod"/>
            </a:pPr>
            <a:endParaRPr lang="es-CL" sz="2000" dirty="0">
              <a:latin typeface="+mj-lt"/>
            </a:endParaRPr>
          </a:p>
          <a:p>
            <a:pPr marL="457200" indent="-457200">
              <a:buFont typeface="+mj-lt"/>
              <a:buAutoNum type="arabicPeriod"/>
            </a:pPr>
            <a:r>
              <a:rPr lang="es-CL" sz="2000" dirty="0" err="1">
                <a:latin typeface="+mj-lt"/>
              </a:rPr>
              <a:t>Mathematical</a:t>
            </a:r>
            <a:r>
              <a:rPr lang="es-CL" sz="2000" dirty="0">
                <a:latin typeface="+mj-lt"/>
              </a:rPr>
              <a:t> </a:t>
            </a:r>
            <a:r>
              <a:rPr lang="es-CL" sz="2000" dirty="0" err="1">
                <a:latin typeface="+mj-lt"/>
              </a:rPr>
              <a:t>Mix</a:t>
            </a:r>
            <a:r>
              <a:rPr lang="es-CL" sz="2000" dirty="0">
                <a:latin typeface="+mj-lt"/>
              </a:rPr>
              <a:t> </a:t>
            </a:r>
            <a:r>
              <a:rPr lang="es-CL" sz="2000" dirty="0" err="1">
                <a:latin typeface="+mj-lt"/>
              </a:rPr>
              <a:t>Complementarity</a:t>
            </a:r>
            <a:r>
              <a:rPr lang="es-CL" sz="2000" dirty="0">
                <a:latin typeface="+mj-lt"/>
              </a:rPr>
              <a:t> </a:t>
            </a:r>
            <a:r>
              <a:rPr lang="es-CL" sz="2000" dirty="0" err="1">
                <a:latin typeface="+mj-lt"/>
              </a:rPr>
              <a:t>Problems</a:t>
            </a:r>
            <a:r>
              <a:rPr lang="es-CL" sz="2000" dirty="0">
                <a:latin typeface="+mj-lt"/>
              </a:rPr>
              <a:t> (MCP)</a:t>
            </a:r>
          </a:p>
          <a:p>
            <a:pPr marL="971550" lvl="1" indent="-514350">
              <a:buFont typeface="+mj-lt"/>
              <a:buAutoNum type="romanLcPeriod"/>
            </a:pPr>
            <a:r>
              <a:rPr lang="es-CL" sz="2000" dirty="0">
                <a:latin typeface="+mj-lt"/>
              </a:rPr>
              <a:t>North American Natural Gas </a:t>
            </a:r>
            <a:r>
              <a:rPr lang="es-CL" sz="2000" dirty="0" err="1">
                <a:latin typeface="+mj-lt"/>
              </a:rPr>
              <a:t>Model</a:t>
            </a:r>
            <a:endParaRPr lang="es-CL" sz="2000" dirty="0">
              <a:latin typeface="+mj-lt"/>
            </a:endParaRPr>
          </a:p>
          <a:p>
            <a:pPr marL="457200" indent="-457200">
              <a:buFont typeface="+mj-lt"/>
              <a:buAutoNum type="arabicPeriod"/>
            </a:pPr>
            <a:endParaRPr lang="es-CL" sz="2000" dirty="0">
              <a:latin typeface="+mj-lt"/>
            </a:endParaRPr>
          </a:p>
          <a:p>
            <a:pPr marL="457200" indent="-457200">
              <a:buFont typeface="+mj-lt"/>
              <a:buAutoNum type="arabicPeriod"/>
            </a:pPr>
            <a:r>
              <a:rPr lang="es-CL" sz="2000" dirty="0" err="1">
                <a:latin typeface="+mj-lt"/>
              </a:rPr>
              <a:t>Impact</a:t>
            </a:r>
            <a:r>
              <a:rPr lang="es-CL" sz="2000" dirty="0">
                <a:latin typeface="+mj-lt"/>
              </a:rPr>
              <a:t> </a:t>
            </a:r>
            <a:r>
              <a:rPr lang="es-CL" sz="2000" dirty="0" err="1">
                <a:latin typeface="+mj-lt"/>
              </a:rPr>
              <a:t>of</a:t>
            </a:r>
            <a:r>
              <a:rPr lang="es-CL" sz="2000" dirty="0">
                <a:latin typeface="+mj-lt"/>
              </a:rPr>
              <a:t> Price </a:t>
            </a:r>
            <a:r>
              <a:rPr lang="es-CL" sz="2000" dirty="0" err="1">
                <a:latin typeface="+mj-lt"/>
              </a:rPr>
              <a:t>caps</a:t>
            </a:r>
            <a:r>
              <a:rPr lang="es-CL" sz="2000" dirty="0">
                <a:latin typeface="+mj-lt"/>
              </a:rPr>
              <a:t> in </a:t>
            </a:r>
            <a:r>
              <a:rPr lang="es-CL" sz="2000" dirty="0" err="1">
                <a:latin typeface="+mj-lt"/>
              </a:rPr>
              <a:t>the</a:t>
            </a:r>
            <a:r>
              <a:rPr lang="es-CL" sz="2000" dirty="0">
                <a:latin typeface="+mj-lt"/>
              </a:rPr>
              <a:t> </a:t>
            </a:r>
            <a:r>
              <a:rPr lang="es-CL" sz="2000" dirty="0" err="1">
                <a:latin typeface="+mj-lt"/>
              </a:rPr>
              <a:t>Chinese</a:t>
            </a:r>
            <a:r>
              <a:rPr lang="es-CL" sz="2000" dirty="0">
                <a:latin typeface="+mj-lt"/>
              </a:rPr>
              <a:t> Natural gas </a:t>
            </a:r>
            <a:r>
              <a:rPr lang="es-CL" sz="2000" dirty="0" err="1">
                <a:latin typeface="+mj-lt"/>
              </a:rPr>
              <a:t>market</a:t>
            </a:r>
            <a:endParaRPr lang="es-CL" sz="2000" dirty="0">
              <a:latin typeface="+mj-lt"/>
            </a:endParaRPr>
          </a:p>
          <a:p>
            <a:pPr marL="971550" lvl="1" indent="-514350">
              <a:buFont typeface="+mj-lt"/>
              <a:buAutoNum type="romanLcPeriod"/>
            </a:pPr>
            <a:r>
              <a:rPr lang="es-CL" sz="2000" dirty="0" err="1">
                <a:latin typeface="+mj-lt"/>
              </a:rPr>
              <a:t>Formulation</a:t>
            </a:r>
            <a:r>
              <a:rPr lang="es-CL" sz="2000" dirty="0">
                <a:latin typeface="+mj-lt"/>
              </a:rPr>
              <a:t> and case </a:t>
            </a:r>
            <a:r>
              <a:rPr lang="es-CL" sz="2000" dirty="0" err="1">
                <a:latin typeface="+mj-lt"/>
              </a:rPr>
              <a:t>study</a:t>
            </a:r>
            <a:endParaRPr lang="en-US" sz="2000" dirty="0">
              <a:latin typeface="+mj-lt"/>
            </a:endParaRPr>
          </a:p>
        </p:txBody>
      </p:sp>
      <mc:AlternateContent xmlns:mc="http://schemas.openxmlformats.org/markup-compatibility/2006">
        <mc:Choice xmlns:p14="http://schemas.microsoft.com/office/powerpoint/2010/main" Requires="p14">
          <p:contentPart p14:bwMode="auto" r:id="rId2">
            <p14:nvContentPartPr>
              <p14:cNvPr id="6" name="Ink 5">
                <a:extLst>
                  <a:ext uri="{FF2B5EF4-FFF2-40B4-BE49-F238E27FC236}">
                    <a16:creationId xmlns:a16="http://schemas.microsoft.com/office/drawing/2014/main" id="{C44DB80B-6B29-214F-94F8-C9A440F1D2F6}"/>
                  </a:ext>
                </a:extLst>
              </p14:cNvPr>
              <p14:cNvContentPartPr/>
              <p14:nvPr/>
            </p14:nvContentPartPr>
            <p14:xfrm>
              <a:off x="1401480" y="1621800"/>
              <a:ext cx="4862880" cy="1318680"/>
            </p14:xfrm>
          </p:contentPart>
        </mc:Choice>
        <mc:Fallback>
          <p:pic>
            <p:nvPicPr>
              <p:cNvPr id="6" name="Ink 5">
                <a:extLst>
                  <a:ext uri="{FF2B5EF4-FFF2-40B4-BE49-F238E27FC236}">
                    <a16:creationId xmlns:a16="http://schemas.microsoft.com/office/drawing/2014/main" id="{C44DB80B-6B29-214F-94F8-C9A440F1D2F6}"/>
                  </a:ext>
                </a:extLst>
              </p:cNvPr>
              <p:cNvPicPr/>
              <p:nvPr/>
            </p:nvPicPr>
            <p:blipFill>
              <a:blip r:embed="rId3"/>
              <a:stretch>
                <a:fillRect/>
              </a:stretch>
            </p:blipFill>
            <p:spPr>
              <a:xfrm>
                <a:off x="1392120" y="1612440"/>
                <a:ext cx="4881600" cy="1337400"/>
              </a:xfrm>
              <a:prstGeom prst="rect">
                <a:avLst/>
              </a:prstGeom>
            </p:spPr>
          </p:pic>
        </mc:Fallback>
      </mc:AlternateContent>
    </p:spTree>
    <p:extLst>
      <p:ext uri="{BB962C8B-B14F-4D97-AF65-F5344CB8AC3E}">
        <p14:creationId xmlns:p14="http://schemas.microsoft.com/office/powerpoint/2010/main" val="277174666"/>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B59688-0BC3-446F-B531-6C978880C9B9}"/>
              </a:ext>
            </a:extLst>
          </p:cNvPr>
          <p:cNvSpPr>
            <a:spLocks noGrp="1"/>
          </p:cNvSpPr>
          <p:nvPr>
            <p:ph type="title"/>
          </p:nvPr>
        </p:nvSpPr>
        <p:spPr/>
        <p:txBody>
          <a:bodyPr/>
          <a:lstStyle/>
          <a:p>
            <a:r>
              <a:rPr lang="en-US" dirty="0"/>
              <a:t>Natural Gas Markets: Supplier’s problem</a:t>
            </a:r>
          </a:p>
        </p:txBody>
      </p:sp>
      <p:sp>
        <p:nvSpPr>
          <p:cNvPr id="3" name="Date Placeholder 2">
            <a:extLst>
              <a:ext uri="{FF2B5EF4-FFF2-40B4-BE49-F238E27FC236}">
                <a16:creationId xmlns:a16="http://schemas.microsoft.com/office/drawing/2014/main" id="{46726530-A2C3-4169-AE37-C1909E3B5ECA}"/>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736402A7-420D-4162-B30A-74B08AF0FBF4}"/>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F4DBB48F-F60B-4548-90BE-89B46BB50A6F}"/>
              </a:ext>
            </a:extLst>
          </p:cNvPr>
          <p:cNvSpPr>
            <a:spLocks noGrp="1"/>
          </p:cNvSpPr>
          <p:nvPr>
            <p:ph type="sldNum" sz="quarter" idx="12"/>
          </p:nvPr>
        </p:nvSpPr>
        <p:spPr/>
        <p:txBody>
          <a:bodyPr/>
          <a:lstStyle/>
          <a:p>
            <a:fld id="{6E7B7FB5-8C82-3444-9C55-63AAA732E5D4}" type="slidenum">
              <a:rPr lang="en-US" smtClean="0"/>
              <a:pPr/>
              <a:t>20</a:t>
            </a:fld>
            <a:endParaRPr lang="en-US" dirty="0"/>
          </a:p>
        </p:txBody>
      </p:sp>
      <p:pic>
        <p:nvPicPr>
          <p:cNvPr id="6" name="Picture 5">
            <a:extLst>
              <a:ext uri="{FF2B5EF4-FFF2-40B4-BE49-F238E27FC236}">
                <a16:creationId xmlns:a16="http://schemas.microsoft.com/office/drawing/2014/main" id="{2A29FD85-0FA5-41C8-AD8C-568125AB79B0}"/>
              </a:ext>
            </a:extLst>
          </p:cNvPr>
          <p:cNvPicPr>
            <a:picLocks noChangeAspect="1"/>
          </p:cNvPicPr>
          <p:nvPr/>
        </p:nvPicPr>
        <p:blipFill rotWithShape="1">
          <a:blip r:embed="rId2"/>
          <a:srcRect l="3734" t="20832" r="53806" b="52084"/>
          <a:stretch/>
        </p:blipFill>
        <p:spPr>
          <a:xfrm>
            <a:off x="94151" y="819150"/>
            <a:ext cx="8955698" cy="1605849"/>
          </a:xfrm>
          <a:prstGeom prst="rect">
            <a:avLst/>
          </a:prstGeom>
        </p:spPr>
      </p:pic>
      <p:grpSp>
        <p:nvGrpSpPr>
          <p:cNvPr id="7" name="Group 6">
            <a:extLst>
              <a:ext uri="{FF2B5EF4-FFF2-40B4-BE49-F238E27FC236}">
                <a16:creationId xmlns:a16="http://schemas.microsoft.com/office/drawing/2014/main" id="{E432126A-5FF4-44C1-ABA7-88C57FDECAC8}"/>
              </a:ext>
            </a:extLst>
          </p:cNvPr>
          <p:cNvGrpSpPr/>
          <p:nvPr/>
        </p:nvGrpSpPr>
        <p:grpSpPr>
          <a:xfrm>
            <a:off x="304800" y="961474"/>
            <a:ext cx="6926704" cy="2197364"/>
            <a:chOff x="304800" y="961474"/>
            <a:chExt cx="6926704" cy="2197364"/>
          </a:xfrm>
        </p:grpSpPr>
        <p:grpSp>
          <p:nvGrpSpPr>
            <p:cNvPr id="8" name="Group 7">
              <a:extLst>
                <a:ext uri="{FF2B5EF4-FFF2-40B4-BE49-F238E27FC236}">
                  <a16:creationId xmlns:a16="http://schemas.microsoft.com/office/drawing/2014/main" id="{BD17C3AB-C2A0-47CF-9630-C2CBE9D69797}"/>
                </a:ext>
              </a:extLst>
            </p:cNvPr>
            <p:cNvGrpSpPr/>
            <p:nvPr/>
          </p:nvGrpSpPr>
          <p:grpSpPr>
            <a:xfrm>
              <a:off x="2895600" y="961474"/>
              <a:ext cx="2362200" cy="314876"/>
              <a:chOff x="2895600" y="961474"/>
              <a:chExt cx="2362200" cy="314876"/>
            </a:xfrm>
          </p:grpSpPr>
          <p:sp>
            <p:nvSpPr>
              <p:cNvPr id="10" name="Rectangle 9">
                <a:extLst>
                  <a:ext uri="{FF2B5EF4-FFF2-40B4-BE49-F238E27FC236}">
                    <a16:creationId xmlns:a16="http://schemas.microsoft.com/office/drawing/2014/main" id="{326C5D3F-3A8D-4720-947F-7969ECEC52A7}"/>
                  </a:ext>
                </a:extLst>
              </p:cNvPr>
              <p:cNvSpPr/>
              <p:nvPr/>
            </p:nvSpPr>
            <p:spPr bwMode="auto">
              <a:xfrm>
                <a:off x="4640957" y="961474"/>
                <a:ext cx="616843" cy="314876"/>
              </a:xfrm>
              <a:prstGeom prst="rect">
                <a:avLst/>
              </a:prstGeom>
              <a:noFill/>
              <a:ln w="1270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L" sz="2400" b="0" i="0" u="none" strike="noStrike" cap="none" normalizeH="0" baseline="0">
                  <a:ln>
                    <a:noFill/>
                  </a:ln>
                  <a:solidFill>
                    <a:schemeClr val="tx1"/>
                  </a:solidFill>
                  <a:effectLst/>
                  <a:latin typeface="Times" charset="0"/>
                </a:endParaRPr>
              </a:p>
            </p:txBody>
          </p:sp>
          <p:sp>
            <p:nvSpPr>
              <p:cNvPr id="11" name="Rectangle 10">
                <a:extLst>
                  <a:ext uri="{FF2B5EF4-FFF2-40B4-BE49-F238E27FC236}">
                    <a16:creationId xmlns:a16="http://schemas.microsoft.com/office/drawing/2014/main" id="{341D9AA8-4158-4B21-A1A5-BBE5EF572B89}"/>
                  </a:ext>
                </a:extLst>
              </p:cNvPr>
              <p:cNvSpPr/>
              <p:nvPr/>
            </p:nvSpPr>
            <p:spPr bwMode="auto">
              <a:xfrm>
                <a:off x="2895600" y="961474"/>
                <a:ext cx="560766" cy="314876"/>
              </a:xfrm>
              <a:prstGeom prst="rect">
                <a:avLst/>
              </a:prstGeom>
              <a:noFill/>
              <a:ln w="1270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L" sz="2400" b="0" i="0" u="none" strike="noStrike" cap="none" normalizeH="0" baseline="0">
                  <a:ln>
                    <a:noFill/>
                  </a:ln>
                  <a:solidFill>
                    <a:schemeClr val="tx1"/>
                  </a:solidFill>
                  <a:effectLst/>
                  <a:latin typeface="Times" charset="0"/>
                </a:endParaRPr>
              </a:p>
            </p:txBody>
          </p:sp>
        </p:grpSp>
        <p:sp>
          <p:nvSpPr>
            <p:cNvPr id="9" name="Rectangle 8">
              <a:extLst>
                <a:ext uri="{FF2B5EF4-FFF2-40B4-BE49-F238E27FC236}">
                  <a16:creationId xmlns:a16="http://schemas.microsoft.com/office/drawing/2014/main" id="{8CF1F098-A801-46AF-A52C-5852FB3BFAB6}"/>
                </a:ext>
              </a:extLst>
            </p:cNvPr>
            <p:cNvSpPr/>
            <p:nvPr/>
          </p:nvSpPr>
          <p:spPr>
            <a:xfrm>
              <a:off x="304800" y="2789506"/>
              <a:ext cx="6926704" cy="369332"/>
            </a:xfrm>
            <a:prstGeom prst="rect">
              <a:avLst/>
            </a:prstGeom>
          </p:spPr>
          <p:txBody>
            <a:bodyPr wrap="none">
              <a:spAutoFit/>
            </a:bodyPr>
            <a:lstStyle/>
            <a:p>
              <a:pPr marL="285750" indent="-285750">
                <a:buFont typeface="Arial" panose="020B0604020202020204" pitchFamily="34" charset="0"/>
                <a:buChar char="•"/>
              </a:pPr>
              <a:r>
                <a:rPr lang="en-US" sz="1800" b="1" i="1" dirty="0" err="1">
                  <a:solidFill>
                    <a:schemeClr val="accent2">
                      <a:lumMod val="75000"/>
                    </a:schemeClr>
                  </a:solidFill>
                  <a:latin typeface="+mj-lt"/>
                </a:rPr>
                <a:t>Cournot</a:t>
              </a:r>
              <a:r>
                <a:rPr lang="en-US" sz="1800" dirty="0">
                  <a:solidFill>
                    <a:schemeClr val="accent2">
                      <a:lumMod val="75000"/>
                    </a:schemeClr>
                  </a:solidFill>
                  <a:latin typeface="+mj-lt"/>
                </a:rPr>
                <a:t> market power vs a perfect competitive market (price-takers)</a:t>
              </a:r>
              <a:endParaRPr lang="es-CL" sz="3200" dirty="0">
                <a:solidFill>
                  <a:schemeClr val="accent2">
                    <a:lumMod val="75000"/>
                  </a:schemeClr>
                </a:solidFill>
                <a:latin typeface="+mj-lt"/>
              </a:endParaRPr>
            </a:p>
          </p:txBody>
        </p:sp>
      </p:grpSp>
      <p:grpSp>
        <p:nvGrpSpPr>
          <p:cNvPr id="12" name="Group 11">
            <a:extLst>
              <a:ext uri="{FF2B5EF4-FFF2-40B4-BE49-F238E27FC236}">
                <a16:creationId xmlns:a16="http://schemas.microsoft.com/office/drawing/2014/main" id="{0D218870-459B-4F33-B0BE-3FDE77EB7482}"/>
              </a:ext>
            </a:extLst>
          </p:cNvPr>
          <p:cNvGrpSpPr/>
          <p:nvPr/>
        </p:nvGrpSpPr>
        <p:grpSpPr>
          <a:xfrm>
            <a:off x="342900" y="961474"/>
            <a:ext cx="8229600" cy="2863974"/>
            <a:chOff x="342900" y="961474"/>
            <a:chExt cx="8229600" cy="2863974"/>
          </a:xfrm>
        </p:grpSpPr>
        <p:grpSp>
          <p:nvGrpSpPr>
            <p:cNvPr id="13" name="Group 12">
              <a:extLst>
                <a:ext uri="{FF2B5EF4-FFF2-40B4-BE49-F238E27FC236}">
                  <a16:creationId xmlns:a16="http://schemas.microsoft.com/office/drawing/2014/main" id="{89422DA0-38D9-4E78-858A-3F78BE684726}"/>
                </a:ext>
              </a:extLst>
            </p:cNvPr>
            <p:cNvGrpSpPr>
              <a:grpSpLocks noChangeAspect="1"/>
            </p:cNvGrpSpPr>
            <p:nvPr/>
          </p:nvGrpSpPr>
          <p:grpSpPr>
            <a:xfrm>
              <a:off x="342900" y="3209028"/>
              <a:ext cx="8229600" cy="616420"/>
              <a:chOff x="304800" y="3746764"/>
              <a:chExt cx="9888965" cy="740711"/>
            </a:xfrm>
          </p:grpSpPr>
          <p:pic>
            <p:nvPicPr>
              <p:cNvPr id="15" name="Picture 14">
                <a:extLst>
                  <a:ext uri="{FF2B5EF4-FFF2-40B4-BE49-F238E27FC236}">
                    <a16:creationId xmlns:a16="http://schemas.microsoft.com/office/drawing/2014/main" id="{C368A68F-BE22-4266-9E7C-E14496FEBCA1}"/>
                  </a:ext>
                </a:extLst>
              </p:cNvPr>
              <p:cNvPicPr>
                <a:picLocks noChangeAspect="1"/>
              </p:cNvPicPr>
              <p:nvPr/>
            </p:nvPicPr>
            <p:blipFill rotWithShape="1">
              <a:blip r:embed="rId3"/>
              <a:srcRect l="2563" t="30254" r="58336" b="49495"/>
              <a:stretch/>
            </p:blipFill>
            <p:spPr>
              <a:xfrm>
                <a:off x="304800" y="3746764"/>
                <a:ext cx="5087449" cy="740711"/>
              </a:xfrm>
              <a:prstGeom prst="rect">
                <a:avLst/>
              </a:prstGeom>
            </p:spPr>
          </p:pic>
          <p:pic>
            <p:nvPicPr>
              <p:cNvPr id="16" name="Picture 15">
                <a:extLst>
                  <a:ext uri="{FF2B5EF4-FFF2-40B4-BE49-F238E27FC236}">
                    <a16:creationId xmlns:a16="http://schemas.microsoft.com/office/drawing/2014/main" id="{86D8F07D-560A-4C60-B14B-E193E521D6F2}"/>
                  </a:ext>
                </a:extLst>
              </p:cNvPr>
              <p:cNvPicPr>
                <a:picLocks noChangeAspect="1"/>
              </p:cNvPicPr>
              <p:nvPr/>
            </p:nvPicPr>
            <p:blipFill rotWithShape="1">
              <a:blip r:embed="rId3"/>
              <a:srcRect l="8647" t="51547" r="54685" b="30162"/>
              <a:stretch/>
            </p:blipFill>
            <p:spPr>
              <a:xfrm>
                <a:off x="5422839" y="3782624"/>
                <a:ext cx="4770926" cy="668989"/>
              </a:xfrm>
              <a:prstGeom prst="rect">
                <a:avLst/>
              </a:prstGeom>
            </p:spPr>
          </p:pic>
        </p:grpSp>
        <p:sp>
          <p:nvSpPr>
            <p:cNvPr id="14" name="Rectangle 13">
              <a:extLst>
                <a:ext uri="{FF2B5EF4-FFF2-40B4-BE49-F238E27FC236}">
                  <a16:creationId xmlns:a16="http://schemas.microsoft.com/office/drawing/2014/main" id="{E2513BCC-9CAF-4D29-A050-859285E4666C}"/>
                </a:ext>
              </a:extLst>
            </p:cNvPr>
            <p:cNvSpPr/>
            <p:nvPr/>
          </p:nvSpPr>
          <p:spPr bwMode="auto">
            <a:xfrm>
              <a:off x="5334000" y="961474"/>
              <a:ext cx="421312" cy="314876"/>
            </a:xfrm>
            <a:prstGeom prst="rect">
              <a:avLst/>
            </a:prstGeom>
            <a:noFill/>
            <a:ln w="12700" cap="flat" cmpd="sng" algn="ctr">
              <a:solidFill>
                <a:srgbClr val="002C77"/>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L" sz="2400" b="0" i="0" u="none" strike="noStrike" cap="none" normalizeH="0" baseline="0">
                <a:ln>
                  <a:noFill/>
                </a:ln>
                <a:solidFill>
                  <a:schemeClr val="tx1"/>
                </a:solidFill>
                <a:effectLst/>
                <a:latin typeface="Times" charset="0"/>
              </a:endParaRPr>
            </a:p>
          </p:txBody>
        </p:sp>
      </p:grpSp>
      <p:grpSp>
        <p:nvGrpSpPr>
          <p:cNvPr id="17" name="Group 16">
            <a:extLst>
              <a:ext uri="{FF2B5EF4-FFF2-40B4-BE49-F238E27FC236}">
                <a16:creationId xmlns:a16="http://schemas.microsoft.com/office/drawing/2014/main" id="{F096F7B3-05C4-4538-9F29-807EECF4DACF}"/>
              </a:ext>
            </a:extLst>
          </p:cNvPr>
          <p:cNvGrpSpPr/>
          <p:nvPr/>
        </p:nvGrpSpPr>
        <p:grpSpPr>
          <a:xfrm>
            <a:off x="321129" y="971550"/>
            <a:ext cx="7805056" cy="3657600"/>
            <a:chOff x="321129" y="971550"/>
            <a:chExt cx="7805056" cy="3657600"/>
          </a:xfrm>
        </p:grpSpPr>
        <p:grpSp>
          <p:nvGrpSpPr>
            <p:cNvPr id="18" name="Group 17">
              <a:extLst>
                <a:ext uri="{FF2B5EF4-FFF2-40B4-BE49-F238E27FC236}">
                  <a16:creationId xmlns:a16="http://schemas.microsoft.com/office/drawing/2014/main" id="{369DEB14-7DAE-49AA-9A09-5B0E7CE26A0E}"/>
                </a:ext>
              </a:extLst>
            </p:cNvPr>
            <p:cNvGrpSpPr/>
            <p:nvPr/>
          </p:nvGrpSpPr>
          <p:grpSpPr>
            <a:xfrm>
              <a:off x="321129" y="3988765"/>
              <a:ext cx="7805056" cy="640385"/>
              <a:chOff x="0" y="2587178"/>
              <a:chExt cx="7805056" cy="640385"/>
            </a:xfrm>
          </p:grpSpPr>
          <p:pic>
            <p:nvPicPr>
              <p:cNvPr id="20" name="Picture 19">
                <a:extLst>
                  <a:ext uri="{FF2B5EF4-FFF2-40B4-BE49-F238E27FC236}">
                    <a16:creationId xmlns:a16="http://schemas.microsoft.com/office/drawing/2014/main" id="{209A56FF-ACC6-4280-95A7-813DCDD0710F}"/>
                  </a:ext>
                </a:extLst>
              </p:cNvPr>
              <p:cNvPicPr>
                <a:picLocks noChangeAspect="1"/>
              </p:cNvPicPr>
              <p:nvPr/>
            </p:nvPicPr>
            <p:blipFill rotWithShape="1">
              <a:blip r:embed="rId4"/>
              <a:srcRect l="6915" t="47275" r="52089" b="38118"/>
              <a:stretch/>
            </p:blipFill>
            <p:spPr>
              <a:xfrm>
                <a:off x="0" y="2659531"/>
                <a:ext cx="4564713" cy="457200"/>
              </a:xfrm>
              <a:prstGeom prst="rect">
                <a:avLst/>
              </a:prstGeom>
            </p:spPr>
          </p:pic>
          <p:pic>
            <p:nvPicPr>
              <p:cNvPr id="21" name="Picture 20">
                <a:extLst>
                  <a:ext uri="{FF2B5EF4-FFF2-40B4-BE49-F238E27FC236}">
                    <a16:creationId xmlns:a16="http://schemas.microsoft.com/office/drawing/2014/main" id="{F140638C-886D-4EFB-9B38-E80D0E2C08DC}"/>
                  </a:ext>
                </a:extLst>
              </p:cNvPr>
              <p:cNvPicPr>
                <a:picLocks noChangeAspect="1"/>
              </p:cNvPicPr>
              <p:nvPr/>
            </p:nvPicPr>
            <p:blipFill rotWithShape="1">
              <a:blip r:embed="rId4"/>
              <a:srcRect l="16756" t="64316" r="52089" b="15225"/>
              <a:stretch/>
            </p:blipFill>
            <p:spPr>
              <a:xfrm>
                <a:off x="4336157" y="2587178"/>
                <a:ext cx="3468899" cy="640385"/>
              </a:xfrm>
              <a:prstGeom prst="rect">
                <a:avLst/>
              </a:prstGeom>
            </p:spPr>
          </p:pic>
        </p:grpSp>
        <p:sp>
          <p:nvSpPr>
            <p:cNvPr id="19" name="Rectangle 18">
              <a:extLst>
                <a:ext uri="{FF2B5EF4-FFF2-40B4-BE49-F238E27FC236}">
                  <a16:creationId xmlns:a16="http://schemas.microsoft.com/office/drawing/2014/main" id="{C22E8510-21CC-4167-9533-08199B2A0B4B}"/>
                </a:ext>
              </a:extLst>
            </p:cNvPr>
            <p:cNvSpPr/>
            <p:nvPr/>
          </p:nvSpPr>
          <p:spPr bwMode="auto">
            <a:xfrm>
              <a:off x="6433458" y="971550"/>
              <a:ext cx="821018" cy="314876"/>
            </a:xfrm>
            <a:prstGeom prst="rect">
              <a:avLst/>
            </a:prstGeom>
            <a:noFill/>
            <a:ln w="12700" cap="flat" cmpd="sng" algn="ctr">
              <a:solidFill>
                <a:srgbClr val="1C5C3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L" sz="2400" b="0" i="0" u="none" strike="noStrike" cap="none" normalizeH="0" baseline="0">
                <a:ln>
                  <a:noFill/>
                </a:ln>
                <a:solidFill>
                  <a:schemeClr val="tx1"/>
                </a:solidFill>
                <a:effectLst/>
                <a:latin typeface="Times" charset="0"/>
              </a:endParaRPr>
            </a:p>
          </p:txBody>
        </p:sp>
      </p:grpSp>
    </p:spTree>
    <p:extLst>
      <p:ext uri="{BB962C8B-B14F-4D97-AF65-F5344CB8AC3E}">
        <p14:creationId xmlns:p14="http://schemas.microsoft.com/office/powerpoint/2010/main" val="1671314055"/>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Natural Gas Markets: Supplier’s problem</a:t>
            </a:r>
            <a:endParaRPr lang="es-CL" dirty="0"/>
          </a:p>
        </p:txBody>
      </p:sp>
      <p:sp>
        <p:nvSpPr>
          <p:cNvPr id="3" name="Marcador de fecha 2"/>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Marcador de pie de página 3"/>
          <p:cNvSpPr>
            <a:spLocks noGrp="1"/>
          </p:cNvSpPr>
          <p:nvPr>
            <p:ph type="ftr" sz="quarter" idx="11"/>
          </p:nvPr>
        </p:nvSpPr>
        <p:spPr/>
        <p:txBody>
          <a:bodyPr/>
          <a:lstStyle/>
          <a:p>
            <a:r>
              <a:rPr lang="en-US"/>
              <a:t>felipe.feijoo@pucv.cl - felipefeijoo.weebly.com - EII - PUCV</a:t>
            </a:r>
            <a:endParaRPr lang="en-US" dirty="0"/>
          </a:p>
        </p:txBody>
      </p:sp>
      <p:sp>
        <p:nvSpPr>
          <p:cNvPr id="5" name="Marcador de número de diapositiva 4"/>
          <p:cNvSpPr>
            <a:spLocks noGrp="1"/>
          </p:cNvSpPr>
          <p:nvPr>
            <p:ph type="sldNum" sz="quarter" idx="12"/>
          </p:nvPr>
        </p:nvSpPr>
        <p:spPr/>
        <p:txBody>
          <a:bodyPr/>
          <a:lstStyle/>
          <a:p>
            <a:fld id="{6E7B7FB5-8C82-3444-9C55-63AAA732E5D4}" type="slidenum">
              <a:rPr lang="en-US" smtClean="0"/>
              <a:pPr/>
              <a:t>21</a:t>
            </a:fld>
            <a:endParaRPr lang="en-US" dirty="0"/>
          </a:p>
        </p:txBody>
      </p:sp>
      <p:pic>
        <p:nvPicPr>
          <p:cNvPr id="6" name="Picture 23"/>
          <p:cNvPicPr>
            <a:picLocks noChangeAspect="1"/>
          </p:cNvPicPr>
          <p:nvPr/>
        </p:nvPicPr>
        <p:blipFill rotWithShape="1">
          <a:blip r:embed="rId2"/>
          <a:srcRect l="13187" t="26736" r="21443" b="23066"/>
          <a:stretch/>
        </p:blipFill>
        <p:spPr>
          <a:xfrm>
            <a:off x="1219200" y="1515736"/>
            <a:ext cx="6858317" cy="2961014"/>
          </a:xfrm>
          <a:prstGeom prst="rect">
            <a:avLst/>
          </a:prstGeom>
        </p:spPr>
      </p:pic>
      <p:grpSp>
        <p:nvGrpSpPr>
          <p:cNvPr id="7" name="Group 25"/>
          <p:cNvGrpSpPr/>
          <p:nvPr/>
        </p:nvGrpSpPr>
        <p:grpSpPr>
          <a:xfrm>
            <a:off x="581039" y="762324"/>
            <a:ext cx="6059248" cy="498128"/>
            <a:chOff x="85274" y="3001282"/>
            <a:chExt cx="8078997" cy="664170"/>
          </a:xfrm>
        </p:grpSpPr>
        <p:pic>
          <p:nvPicPr>
            <p:cNvPr id="8" name="Picture 27"/>
            <p:cNvPicPr>
              <a:picLocks noChangeAspect="1"/>
            </p:cNvPicPr>
            <p:nvPr/>
          </p:nvPicPr>
          <p:blipFill rotWithShape="1">
            <a:blip r:embed="rId3"/>
            <a:srcRect l="6915" t="47275" r="52089" b="38118"/>
            <a:stretch/>
          </p:blipFill>
          <p:spPr>
            <a:xfrm>
              <a:off x="85274" y="3068645"/>
              <a:ext cx="4734256" cy="474181"/>
            </a:xfrm>
            <a:prstGeom prst="rect">
              <a:avLst/>
            </a:prstGeom>
          </p:spPr>
        </p:pic>
        <p:pic>
          <p:nvPicPr>
            <p:cNvPr id="9" name="Picture 28"/>
            <p:cNvPicPr>
              <a:picLocks noChangeAspect="1"/>
            </p:cNvPicPr>
            <p:nvPr/>
          </p:nvPicPr>
          <p:blipFill rotWithShape="1">
            <a:blip r:embed="rId3"/>
            <a:srcRect l="16756" t="64316" r="52089" b="15225"/>
            <a:stretch/>
          </p:blipFill>
          <p:spPr>
            <a:xfrm>
              <a:off x="4566531" y="3001282"/>
              <a:ext cx="3597740" cy="664170"/>
            </a:xfrm>
            <a:prstGeom prst="rect">
              <a:avLst/>
            </a:prstGeom>
          </p:spPr>
        </p:pic>
      </p:grpSp>
    </p:spTree>
    <p:extLst>
      <p:ext uri="{BB962C8B-B14F-4D97-AF65-F5344CB8AC3E}">
        <p14:creationId xmlns:p14="http://schemas.microsoft.com/office/powerpoint/2010/main" val="1412758669"/>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625D9-3D55-4C74-B019-C55081B76243}"/>
              </a:ext>
            </a:extLst>
          </p:cNvPr>
          <p:cNvSpPr>
            <a:spLocks noGrp="1"/>
          </p:cNvSpPr>
          <p:nvPr>
            <p:ph type="title"/>
          </p:nvPr>
        </p:nvSpPr>
        <p:spPr/>
        <p:txBody>
          <a:bodyPr/>
          <a:lstStyle/>
          <a:p>
            <a:r>
              <a:rPr lang="en-US" dirty="0"/>
              <a:t>Natural Gas Markets: Supplier’s problem</a:t>
            </a:r>
          </a:p>
        </p:txBody>
      </p:sp>
      <p:sp>
        <p:nvSpPr>
          <p:cNvPr id="3" name="Date Placeholder 2">
            <a:extLst>
              <a:ext uri="{FF2B5EF4-FFF2-40B4-BE49-F238E27FC236}">
                <a16:creationId xmlns:a16="http://schemas.microsoft.com/office/drawing/2014/main" id="{47278DFE-42C4-4147-8643-37EA070966D5}"/>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47B9DAE3-3DD2-4217-9EAD-13B20DEE823D}"/>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713C2C92-DAC8-4BD1-B2A6-A8EE5646B6A4}"/>
              </a:ext>
            </a:extLst>
          </p:cNvPr>
          <p:cNvSpPr>
            <a:spLocks noGrp="1"/>
          </p:cNvSpPr>
          <p:nvPr>
            <p:ph type="sldNum" sz="quarter" idx="12"/>
          </p:nvPr>
        </p:nvSpPr>
        <p:spPr/>
        <p:txBody>
          <a:bodyPr/>
          <a:lstStyle/>
          <a:p>
            <a:fld id="{6E7B7FB5-8C82-3444-9C55-63AAA732E5D4}" type="slidenum">
              <a:rPr lang="en-US" smtClean="0"/>
              <a:pPr/>
              <a:t>22</a:t>
            </a:fld>
            <a:endParaRPr lang="en-US" dirty="0"/>
          </a:p>
        </p:txBody>
      </p:sp>
      <p:pic>
        <p:nvPicPr>
          <p:cNvPr id="6" name="Picture 5">
            <a:extLst>
              <a:ext uri="{FF2B5EF4-FFF2-40B4-BE49-F238E27FC236}">
                <a16:creationId xmlns:a16="http://schemas.microsoft.com/office/drawing/2014/main" id="{21DCEE5B-E021-4FD4-97E4-34AB9A46EE25}"/>
              </a:ext>
            </a:extLst>
          </p:cNvPr>
          <p:cNvPicPr>
            <a:picLocks noChangeAspect="1"/>
          </p:cNvPicPr>
          <p:nvPr/>
        </p:nvPicPr>
        <p:blipFill rotWithShape="1">
          <a:blip r:embed="rId2"/>
          <a:srcRect l="3734" t="20832" r="53806" b="52084"/>
          <a:stretch/>
        </p:blipFill>
        <p:spPr>
          <a:xfrm>
            <a:off x="94151" y="819150"/>
            <a:ext cx="8955698" cy="1605849"/>
          </a:xfrm>
          <a:prstGeom prst="rect">
            <a:avLst/>
          </a:prstGeom>
        </p:spPr>
      </p:pic>
      <p:sp>
        <p:nvSpPr>
          <p:cNvPr id="7" name="Rectangle 6">
            <a:extLst>
              <a:ext uri="{FF2B5EF4-FFF2-40B4-BE49-F238E27FC236}">
                <a16:creationId xmlns:a16="http://schemas.microsoft.com/office/drawing/2014/main" id="{7C242154-6CDE-42A0-8C39-73D47219FEA2}"/>
              </a:ext>
            </a:extLst>
          </p:cNvPr>
          <p:cNvSpPr/>
          <p:nvPr/>
        </p:nvSpPr>
        <p:spPr>
          <a:xfrm>
            <a:off x="35901" y="2552147"/>
            <a:ext cx="9013947" cy="2062103"/>
          </a:xfrm>
          <a:prstGeom prst="rect">
            <a:avLst/>
          </a:prstGeom>
        </p:spPr>
        <p:txBody>
          <a:bodyPr wrap="square">
            <a:spAutoFit/>
          </a:bodyPr>
          <a:lstStyle/>
          <a:p>
            <a:pPr marL="0" lvl="1" algn="just"/>
            <a:r>
              <a:rPr lang="en-US" sz="1600" dirty="0">
                <a:latin typeface="+mj-lt"/>
              </a:rPr>
              <a:t>Constraints:</a:t>
            </a:r>
          </a:p>
          <a:p>
            <a:pPr marL="342900" lvl="1" indent="-342900" algn="just">
              <a:buAutoNum type="arabicParenR"/>
            </a:pPr>
            <a:r>
              <a:rPr lang="en-US" sz="1600" dirty="0">
                <a:latin typeface="+mj-lt"/>
              </a:rPr>
              <a:t>Production capacity constraints (capacity, availability factor, depreciation factor)</a:t>
            </a:r>
          </a:p>
          <a:p>
            <a:pPr marL="342900" lvl="1" indent="-342900" algn="just">
              <a:buAutoNum type="arabicParenR"/>
            </a:pPr>
            <a:r>
              <a:rPr lang="en-US" sz="1600" dirty="0">
                <a:latin typeface="+mj-lt"/>
              </a:rPr>
              <a:t>Mass balance constraint for storage (extracted equals injected while considering losses)</a:t>
            </a:r>
          </a:p>
          <a:p>
            <a:pPr marL="342900" lvl="1" indent="-342900" algn="just">
              <a:buAutoNum type="arabicParenR"/>
            </a:pPr>
            <a:r>
              <a:rPr lang="en-US" sz="1600" dirty="0">
                <a:latin typeface="+mj-lt"/>
              </a:rPr>
              <a:t>Nodal mass balance constraint (production, sales, transformation to other fuels, exports, imports, injection and extraction must be balanced at each node)</a:t>
            </a:r>
          </a:p>
          <a:p>
            <a:pPr marL="342900" lvl="1" indent="-342900" algn="just">
              <a:buAutoNum type="arabicParenR"/>
            </a:pPr>
            <a:r>
              <a:rPr lang="en-US" sz="1600" dirty="0">
                <a:latin typeface="+mj-lt"/>
              </a:rPr>
              <a:t>Maximum capacity expansion level (</a:t>
            </a:r>
            <a:r>
              <a:rPr lang="en-US" sz="1600" b="1" dirty="0">
                <a:latin typeface="+mj-lt"/>
              </a:rPr>
              <a:t>expansion is endogenous</a:t>
            </a:r>
            <a:r>
              <a:rPr lang="en-US" sz="1600" dirty="0">
                <a:latin typeface="+mj-lt"/>
              </a:rPr>
              <a:t>)</a:t>
            </a:r>
          </a:p>
          <a:p>
            <a:pPr marL="342900" lvl="1" indent="-342900" algn="just">
              <a:buAutoNum type="arabicParenR"/>
            </a:pPr>
            <a:r>
              <a:rPr lang="en-US" sz="1600" dirty="0">
                <a:latin typeface="+mj-lt"/>
              </a:rPr>
              <a:t>Reserve horizon (maximum cumulative production over horizon)</a:t>
            </a:r>
          </a:p>
          <a:p>
            <a:pPr marL="342900" lvl="1" indent="-342900" algn="just">
              <a:buAutoNum type="arabicParenR"/>
            </a:pPr>
            <a:endParaRPr lang="en-US" sz="1600" dirty="0">
              <a:latin typeface="+mj-lt"/>
            </a:endParaRPr>
          </a:p>
        </p:txBody>
      </p:sp>
    </p:spTree>
    <p:extLst>
      <p:ext uri="{BB962C8B-B14F-4D97-AF65-F5344CB8AC3E}">
        <p14:creationId xmlns:p14="http://schemas.microsoft.com/office/powerpoint/2010/main" val="2091207748"/>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D97BB-9A92-4808-94DC-24AB1DD06FEE}"/>
              </a:ext>
            </a:extLst>
          </p:cNvPr>
          <p:cNvSpPr>
            <a:spLocks noGrp="1"/>
          </p:cNvSpPr>
          <p:nvPr>
            <p:ph type="title"/>
          </p:nvPr>
        </p:nvSpPr>
        <p:spPr/>
        <p:txBody>
          <a:bodyPr/>
          <a:lstStyle/>
          <a:p>
            <a:r>
              <a:rPr lang="en-US" dirty="0"/>
              <a:t>Midstream players: Pipeline operators</a:t>
            </a:r>
          </a:p>
        </p:txBody>
      </p:sp>
      <p:sp>
        <p:nvSpPr>
          <p:cNvPr id="3" name="Date Placeholder 2">
            <a:extLst>
              <a:ext uri="{FF2B5EF4-FFF2-40B4-BE49-F238E27FC236}">
                <a16:creationId xmlns:a16="http://schemas.microsoft.com/office/drawing/2014/main" id="{760D912F-07EC-4DC8-8689-5C04F5DA136A}"/>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CAB125DF-0C85-4862-8BBB-9324F2787ABA}"/>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538F924E-C354-47DC-A92F-E97320A38964}"/>
              </a:ext>
            </a:extLst>
          </p:cNvPr>
          <p:cNvSpPr>
            <a:spLocks noGrp="1"/>
          </p:cNvSpPr>
          <p:nvPr>
            <p:ph type="sldNum" sz="quarter" idx="12"/>
          </p:nvPr>
        </p:nvSpPr>
        <p:spPr/>
        <p:txBody>
          <a:bodyPr/>
          <a:lstStyle/>
          <a:p>
            <a:fld id="{6E7B7FB5-8C82-3444-9C55-63AAA732E5D4}" type="slidenum">
              <a:rPr lang="en-US" smtClean="0"/>
              <a:pPr/>
              <a:t>23</a:t>
            </a:fld>
            <a:endParaRPr lang="en-US" dirty="0"/>
          </a:p>
        </p:txBody>
      </p:sp>
      <p:grpSp>
        <p:nvGrpSpPr>
          <p:cNvPr id="6" name="Group 5">
            <a:extLst>
              <a:ext uri="{FF2B5EF4-FFF2-40B4-BE49-F238E27FC236}">
                <a16:creationId xmlns:a16="http://schemas.microsoft.com/office/drawing/2014/main" id="{A3279F34-D5C1-4A7B-BF75-719C2C02A7DA}"/>
              </a:ext>
            </a:extLst>
          </p:cNvPr>
          <p:cNvGrpSpPr/>
          <p:nvPr/>
        </p:nvGrpSpPr>
        <p:grpSpPr>
          <a:xfrm>
            <a:off x="68559" y="1489277"/>
            <a:ext cx="6046387" cy="3276600"/>
            <a:chOff x="442127" y="693659"/>
            <a:chExt cx="5177623" cy="2792491"/>
          </a:xfrm>
        </p:grpSpPr>
        <p:grpSp>
          <p:nvGrpSpPr>
            <p:cNvPr id="7" name="Group 6">
              <a:extLst>
                <a:ext uri="{FF2B5EF4-FFF2-40B4-BE49-F238E27FC236}">
                  <a16:creationId xmlns:a16="http://schemas.microsoft.com/office/drawing/2014/main" id="{A2FF72DE-4905-42DC-A683-58EE3C7FBE76}"/>
                </a:ext>
              </a:extLst>
            </p:cNvPr>
            <p:cNvGrpSpPr/>
            <p:nvPr/>
          </p:nvGrpSpPr>
          <p:grpSpPr>
            <a:xfrm>
              <a:off x="442127" y="693659"/>
              <a:ext cx="4178388" cy="2792491"/>
              <a:chOff x="442127" y="693659"/>
              <a:chExt cx="4178388" cy="2792491"/>
            </a:xfrm>
          </p:grpSpPr>
          <p:pic>
            <p:nvPicPr>
              <p:cNvPr id="9" name="Picture 8">
                <a:extLst>
                  <a:ext uri="{FF2B5EF4-FFF2-40B4-BE49-F238E27FC236}">
                    <a16:creationId xmlns:a16="http://schemas.microsoft.com/office/drawing/2014/main" id="{09745F19-AA61-4A0A-8E2B-FFB654934CB3}"/>
                  </a:ext>
                </a:extLst>
              </p:cNvPr>
              <p:cNvPicPr>
                <a:picLocks noChangeAspect="1"/>
              </p:cNvPicPr>
              <p:nvPr/>
            </p:nvPicPr>
            <p:blipFill rotWithShape="1">
              <a:blip r:embed="rId2"/>
              <a:srcRect t="5208" r="69912" b="81666"/>
              <a:stretch/>
            </p:blipFill>
            <p:spPr>
              <a:xfrm>
                <a:off x="442127" y="693659"/>
                <a:ext cx="4129873" cy="506491"/>
              </a:xfrm>
              <a:prstGeom prst="rect">
                <a:avLst/>
              </a:prstGeom>
            </p:spPr>
          </p:pic>
          <p:pic>
            <p:nvPicPr>
              <p:cNvPr id="10" name="Picture 9">
                <a:extLst>
                  <a:ext uri="{FF2B5EF4-FFF2-40B4-BE49-F238E27FC236}">
                    <a16:creationId xmlns:a16="http://schemas.microsoft.com/office/drawing/2014/main" id="{E016A43D-EDBA-4EB2-A170-220D47418E80}"/>
                  </a:ext>
                </a:extLst>
              </p:cNvPr>
              <p:cNvPicPr>
                <a:picLocks noChangeAspect="1"/>
              </p:cNvPicPr>
              <p:nvPr/>
            </p:nvPicPr>
            <p:blipFill rotWithShape="1">
              <a:blip r:embed="rId2"/>
              <a:srcRect t="40304" r="69912" b="2425"/>
              <a:stretch/>
            </p:blipFill>
            <p:spPr>
              <a:xfrm>
                <a:off x="490642" y="1276350"/>
                <a:ext cx="4129873" cy="2209800"/>
              </a:xfrm>
              <a:prstGeom prst="rect">
                <a:avLst/>
              </a:prstGeom>
            </p:spPr>
          </p:pic>
        </p:grpSp>
        <p:pic>
          <p:nvPicPr>
            <p:cNvPr id="8" name="Picture 7">
              <a:extLst>
                <a:ext uri="{FF2B5EF4-FFF2-40B4-BE49-F238E27FC236}">
                  <a16:creationId xmlns:a16="http://schemas.microsoft.com/office/drawing/2014/main" id="{84939DDF-7BAE-45FD-BFA4-08EA108940CD}"/>
                </a:ext>
              </a:extLst>
            </p:cNvPr>
            <p:cNvPicPr>
              <a:picLocks noChangeAspect="1"/>
            </p:cNvPicPr>
            <p:nvPr/>
          </p:nvPicPr>
          <p:blipFill rotWithShape="1">
            <a:blip r:embed="rId2"/>
            <a:srcRect l="14821" t="19032" r="69912" b="67144"/>
            <a:stretch/>
          </p:blipFill>
          <p:spPr>
            <a:xfrm>
              <a:off x="3524250" y="693659"/>
              <a:ext cx="2095500" cy="533400"/>
            </a:xfrm>
            <a:prstGeom prst="rect">
              <a:avLst/>
            </a:prstGeom>
          </p:spPr>
        </p:pic>
      </p:grpSp>
      <p:sp>
        <p:nvSpPr>
          <p:cNvPr id="11" name="Rectangle 10">
            <a:extLst>
              <a:ext uri="{FF2B5EF4-FFF2-40B4-BE49-F238E27FC236}">
                <a16:creationId xmlns:a16="http://schemas.microsoft.com/office/drawing/2014/main" id="{5374A624-58C8-4C75-B9F5-CE8876814728}"/>
              </a:ext>
            </a:extLst>
          </p:cNvPr>
          <p:cNvSpPr/>
          <p:nvPr/>
        </p:nvSpPr>
        <p:spPr>
          <a:xfrm>
            <a:off x="35902" y="852866"/>
            <a:ext cx="9013947" cy="923330"/>
          </a:xfrm>
          <a:prstGeom prst="rect">
            <a:avLst/>
          </a:prstGeom>
        </p:spPr>
        <p:txBody>
          <a:bodyPr wrap="square">
            <a:spAutoFit/>
          </a:bodyPr>
          <a:lstStyle/>
          <a:p>
            <a:pPr marL="285750" lvl="1" indent="-285750" algn="just">
              <a:buFont typeface="Arial" panose="020B0604020202020204" pitchFamily="34" charset="0"/>
              <a:buChar char="•"/>
            </a:pPr>
            <a:r>
              <a:rPr lang="en-US" sz="1800" dirty="0">
                <a:latin typeface="+mj-lt"/>
              </a:rPr>
              <a:t>Maximizes profit from transporting fuel (gas) considering operation and emissions const. </a:t>
            </a:r>
          </a:p>
          <a:p>
            <a:pPr marL="285750" lvl="1" indent="-285750" algn="just">
              <a:buFont typeface="Arial" panose="020B0604020202020204" pitchFamily="34" charset="0"/>
              <a:buChar char="•"/>
            </a:pPr>
            <a:r>
              <a:rPr lang="en-US" sz="1800" dirty="0">
                <a:latin typeface="+mj-lt"/>
              </a:rPr>
              <a:t>Endogenous capacity investment decisions </a:t>
            </a:r>
          </a:p>
          <a:p>
            <a:pPr marL="342900" lvl="1" indent="-342900" algn="just">
              <a:buFont typeface="Arial" panose="020B0604020202020204" pitchFamily="34" charset="0"/>
              <a:buChar char="•"/>
            </a:pPr>
            <a:endParaRPr lang="en-US" sz="1800" dirty="0">
              <a:latin typeface="+mj-lt"/>
            </a:endParaRPr>
          </a:p>
        </p:txBody>
      </p:sp>
    </p:spTree>
    <p:extLst>
      <p:ext uri="{BB962C8B-B14F-4D97-AF65-F5344CB8AC3E}">
        <p14:creationId xmlns:p14="http://schemas.microsoft.com/office/powerpoint/2010/main" val="890710412"/>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D97BB-9A92-4808-94DC-24AB1DD06FEE}"/>
              </a:ext>
            </a:extLst>
          </p:cNvPr>
          <p:cNvSpPr>
            <a:spLocks noGrp="1"/>
          </p:cNvSpPr>
          <p:nvPr>
            <p:ph type="title"/>
          </p:nvPr>
        </p:nvSpPr>
        <p:spPr/>
        <p:txBody>
          <a:bodyPr/>
          <a:lstStyle/>
          <a:p>
            <a:r>
              <a:rPr lang="en-US" dirty="0"/>
              <a:t>Midstream players: Storage operators</a:t>
            </a:r>
          </a:p>
        </p:txBody>
      </p:sp>
      <p:sp>
        <p:nvSpPr>
          <p:cNvPr id="3" name="Date Placeholder 2">
            <a:extLst>
              <a:ext uri="{FF2B5EF4-FFF2-40B4-BE49-F238E27FC236}">
                <a16:creationId xmlns:a16="http://schemas.microsoft.com/office/drawing/2014/main" id="{760D912F-07EC-4DC8-8689-5C04F5DA136A}"/>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CAB125DF-0C85-4862-8BBB-9324F2787ABA}"/>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538F924E-C354-47DC-A92F-E97320A38964}"/>
              </a:ext>
            </a:extLst>
          </p:cNvPr>
          <p:cNvSpPr>
            <a:spLocks noGrp="1"/>
          </p:cNvSpPr>
          <p:nvPr>
            <p:ph type="sldNum" sz="quarter" idx="12"/>
          </p:nvPr>
        </p:nvSpPr>
        <p:spPr/>
        <p:txBody>
          <a:bodyPr/>
          <a:lstStyle/>
          <a:p>
            <a:fld id="{6E7B7FB5-8C82-3444-9C55-63AAA732E5D4}" type="slidenum">
              <a:rPr lang="en-US" smtClean="0"/>
              <a:pPr/>
              <a:t>24</a:t>
            </a:fld>
            <a:endParaRPr lang="en-US" dirty="0"/>
          </a:p>
        </p:txBody>
      </p:sp>
      <p:pic>
        <p:nvPicPr>
          <p:cNvPr id="12" name="Picture 11">
            <a:extLst>
              <a:ext uri="{FF2B5EF4-FFF2-40B4-BE49-F238E27FC236}">
                <a16:creationId xmlns:a16="http://schemas.microsoft.com/office/drawing/2014/main" id="{D14053E4-72EE-4FD2-AFBD-23D1B25E6B1B}"/>
              </a:ext>
            </a:extLst>
          </p:cNvPr>
          <p:cNvPicPr>
            <a:picLocks noChangeAspect="1"/>
          </p:cNvPicPr>
          <p:nvPr/>
        </p:nvPicPr>
        <p:blipFill rotWithShape="1">
          <a:blip r:embed="rId2"/>
          <a:srcRect l="20521" r="-1708" b="72488"/>
          <a:stretch/>
        </p:blipFill>
        <p:spPr>
          <a:xfrm>
            <a:off x="336905" y="3860581"/>
            <a:ext cx="1524001" cy="420225"/>
          </a:xfrm>
          <a:prstGeom prst="rect">
            <a:avLst/>
          </a:prstGeom>
        </p:spPr>
      </p:pic>
      <p:sp>
        <p:nvSpPr>
          <p:cNvPr id="13" name="Rectangle 12">
            <a:extLst>
              <a:ext uri="{FF2B5EF4-FFF2-40B4-BE49-F238E27FC236}">
                <a16:creationId xmlns:a16="http://schemas.microsoft.com/office/drawing/2014/main" id="{C2108ACB-879D-46EE-8E93-9339996E5AEC}"/>
              </a:ext>
            </a:extLst>
          </p:cNvPr>
          <p:cNvSpPr/>
          <p:nvPr/>
        </p:nvSpPr>
        <p:spPr>
          <a:xfrm>
            <a:off x="4686300" y="1488294"/>
            <a:ext cx="4267200" cy="2862322"/>
          </a:xfrm>
          <a:prstGeom prst="rect">
            <a:avLst/>
          </a:prstGeom>
        </p:spPr>
        <p:txBody>
          <a:bodyPr wrap="square">
            <a:spAutoFit/>
          </a:bodyPr>
          <a:lstStyle/>
          <a:p>
            <a:pPr marL="285750" indent="-285750">
              <a:buFont typeface="Arial" panose="020B0604020202020204" pitchFamily="34" charset="0"/>
              <a:buChar char="•"/>
            </a:pPr>
            <a:r>
              <a:rPr lang="en-US" sz="1800" dirty="0">
                <a:latin typeface="+mj-lt"/>
              </a:rPr>
              <a:t>The storage operator allows suppliers to transfer fuels between different hours/days/seasons. </a:t>
            </a:r>
          </a:p>
          <a:p>
            <a:pPr marL="285750" indent="-285750">
              <a:buFont typeface="Arial" panose="020B0604020202020204" pitchFamily="34" charset="0"/>
              <a:buChar char="•"/>
            </a:pPr>
            <a:endParaRPr lang="en-US" sz="1800" dirty="0">
              <a:latin typeface="+mj-lt"/>
            </a:endParaRPr>
          </a:p>
          <a:p>
            <a:pPr marL="285750" indent="-285750">
              <a:buFont typeface="Arial" panose="020B0604020202020204" pitchFamily="34" charset="0"/>
              <a:buChar char="•"/>
            </a:pPr>
            <a:r>
              <a:rPr lang="en-US" sz="1800" dirty="0">
                <a:latin typeface="+mj-lt"/>
              </a:rPr>
              <a:t>All cost, losses, and emissions are accounted for during injection</a:t>
            </a:r>
          </a:p>
          <a:p>
            <a:pPr marL="285750" indent="-285750">
              <a:buFont typeface="Arial" panose="020B0604020202020204" pitchFamily="34" charset="0"/>
              <a:buChar char="•"/>
            </a:pPr>
            <a:endParaRPr lang="en-US" sz="1800" dirty="0">
              <a:latin typeface="+mj-lt"/>
            </a:endParaRPr>
          </a:p>
          <a:p>
            <a:pPr marL="285750" indent="-285750">
              <a:buFont typeface="Arial" panose="020B0604020202020204" pitchFamily="34" charset="0"/>
              <a:buChar char="•"/>
            </a:pPr>
            <a:r>
              <a:rPr lang="en-US" sz="1800" dirty="0">
                <a:latin typeface="+mj-lt"/>
              </a:rPr>
              <a:t>Capacity investment is endogenous (maximum storage capacity)</a:t>
            </a:r>
          </a:p>
          <a:p>
            <a:pPr marL="342900" lvl="1" indent="-342900" algn="just">
              <a:buFont typeface="Arial" panose="020B0604020202020204" pitchFamily="34" charset="0"/>
              <a:buChar char="•"/>
            </a:pPr>
            <a:endParaRPr lang="en-US" sz="1800" dirty="0">
              <a:latin typeface="+mj-lt"/>
            </a:endParaRPr>
          </a:p>
        </p:txBody>
      </p:sp>
      <p:grpSp>
        <p:nvGrpSpPr>
          <p:cNvPr id="14" name="Group 13">
            <a:extLst>
              <a:ext uri="{FF2B5EF4-FFF2-40B4-BE49-F238E27FC236}">
                <a16:creationId xmlns:a16="http://schemas.microsoft.com/office/drawing/2014/main" id="{082B7B0C-427C-4DAE-A15E-DEA623ACE16B}"/>
              </a:ext>
            </a:extLst>
          </p:cNvPr>
          <p:cNvGrpSpPr/>
          <p:nvPr/>
        </p:nvGrpSpPr>
        <p:grpSpPr>
          <a:xfrm>
            <a:off x="152401" y="590550"/>
            <a:ext cx="6553199" cy="4213452"/>
            <a:chOff x="152401" y="1103234"/>
            <a:chExt cx="5695411" cy="3706646"/>
          </a:xfrm>
        </p:grpSpPr>
        <p:grpSp>
          <p:nvGrpSpPr>
            <p:cNvPr id="15" name="Group 14">
              <a:extLst>
                <a:ext uri="{FF2B5EF4-FFF2-40B4-BE49-F238E27FC236}">
                  <a16:creationId xmlns:a16="http://schemas.microsoft.com/office/drawing/2014/main" id="{EE8EF275-ACA1-4554-945D-8361D7187B55}"/>
                </a:ext>
              </a:extLst>
            </p:cNvPr>
            <p:cNvGrpSpPr>
              <a:grpSpLocks noChangeAspect="1"/>
            </p:cNvGrpSpPr>
            <p:nvPr/>
          </p:nvGrpSpPr>
          <p:grpSpPr>
            <a:xfrm>
              <a:off x="152401" y="1103234"/>
              <a:ext cx="5695411" cy="2743200"/>
              <a:chOff x="228600" y="819150"/>
              <a:chExt cx="7162800" cy="3344636"/>
            </a:xfrm>
          </p:grpSpPr>
          <p:pic>
            <p:nvPicPr>
              <p:cNvPr id="17" name="Picture 16">
                <a:extLst>
                  <a:ext uri="{FF2B5EF4-FFF2-40B4-BE49-F238E27FC236}">
                    <a16:creationId xmlns:a16="http://schemas.microsoft.com/office/drawing/2014/main" id="{9C10ED87-BA9B-4DBE-B684-1F9117B46913}"/>
                  </a:ext>
                </a:extLst>
              </p:cNvPr>
              <p:cNvPicPr>
                <a:picLocks noChangeAspect="1"/>
              </p:cNvPicPr>
              <p:nvPr/>
            </p:nvPicPr>
            <p:blipFill rotWithShape="1">
              <a:blip r:embed="rId3"/>
              <a:srcRect l="25110" t="7292" r="51464" b="81041"/>
              <a:stretch/>
            </p:blipFill>
            <p:spPr>
              <a:xfrm>
                <a:off x="228600" y="819150"/>
                <a:ext cx="3810000" cy="533400"/>
              </a:xfrm>
              <a:prstGeom prst="rect">
                <a:avLst/>
              </a:prstGeom>
            </p:spPr>
          </p:pic>
          <p:pic>
            <p:nvPicPr>
              <p:cNvPr id="18" name="Picture 17">
                <a:extLst>
                  <a:ext uri="{FF2B5EF4-FFF2-40B4-BE49-F238E27FC236}">
                    <a16:creationId xmlns:a16="http://schemas.microsoft.com/office/drawing/2014/main" id="{8340B441-F713-46D1-80A7-C7B6EEB6EAAA}"/>
                  </a:ext>
                </a:extLst>
              </p:cNvPr>
              <p:cNvPicPr>
                <a:picLocks noChangeAspect="1"/>
              </p:cNvPicPr>
              <p:nvPr/>
            </p:nvPicPr>
            <p:blipFill rotWithShape="1">
              <a:blip r:embed="rId3"/>
              <a:srcRect l="26516" t="19167" r="51463" b="74166"/>
              <a:stretch/>
            </p:blipFill>
            <p:spPr>
              <a:xfrm>
                <a:off x="3810000" y="865109"/>
                <a:ext cx="3581400" cy="304800"/>
              </a:xfrm>
              <a:prstGeom prst="rect">
                <a:avLst/>
              </a:prstGeom>
            </p:spPr>
          </p:pic>
          <p:pic>
            <p:nvPicPr>
              <p:cNvPr id="19" name="Picture 18">
                <a:extLst>
                  <a:ext uri="{FF2B5EF4-FFF2-40B4-BE49-F238E27FC236}">
                    <a16:creationId xmlns:a16="http://schemas.microsoft.com/office/drawing/2014/main" id="{76FBE936-8EF1-4B55-8CF0-5FA91DE5792D}"/>
                  </a:ext>
                </a:extLst>
              </p:cNvPr>
              <p:cNvPicPr>
                <a:picLocks noChangeAspect="1"/>
              </p:cNvPicPr>
              <p:nvPr/>
            </p:nvPicPr>
            <p:blipFill rotWithShape="1">
              <a:blip r:embed="rId3"/>
              <a:srcRect l="25110" t="31518" r="54275" b="7292"/>
              <a:stretch/>
            </p:blipFill>
            <p:spPr>
              <a:xfrm>
                <a:off x="283029" y="1366157"/>
                <a:ext cx="3352800" cy="2797629"/>
              </a:xfrm>
              <a:prstGeom prst="rect">
                <a:avLst/>
              </a:prstGeom>
            </p:spPr>
          </p:pic>
        </p:grpSp>
        <p:pic>
          <p:nvPicPr>
            <p:cNvPr id="16" name="Picture 15">
              <a:extLst>
                <a:ext uri="{FF2B5EF4-FFF2-40B4-BE49-F238E27FC236}">
                  <a16:creationId xmlns:a16="http://schemas.microsoft.com/office/drawing/2014/main" id="{D258DBCB-DD2B-4345-BF77-0B48EE58C7A2}"/>
                </a:ext>
              </a:extLst>
            </p:cNvPr>
            <p:cNvPicPr>
              <a:picLocks noChangeAspect="1"/>
            </p:cNvPicPr>
            <p:nvPr/>
          </p:nvPicPr>
          <p:blipFill rotWithShape="1">
            <a:blip r:embed="rId2"/>
            <a:srcRect t="20016"/>
            <a:stretch/>
          </p:blipFill>
          <p:spPr>
            <a:xfrm>
              <a:off x="317299" y="4123693"/>
              <a:ext cx="1054346" cy="686187"/>
            </a:xfrm>
            <a:prstGeom prst="rect">
              <a:avLst/>
            </a:prstGeom>
          </p:spPr>
        </p:pic>
      </p:grpSp>
    </p:spTree>
    <p:extLst>
      <p:ext uri="{BB962C8B-B14F-4D97-AF65-F5344CB8AC3E}">
        <p14:creationId xmlns:p14="http://schemas.microsoft.com/office/powerpoint/2010/main" val="536910892"/>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F2666-577E-4FAE-9A05-CD39A539F70B}"/>
              </a:ext>
            </a:extLst>
          </p:cNvPr>
          <p:cNvSpPr>
            <a:spLocks noGrp="1"/>
          </p:cNvSpPr>
          <p:nvPr>
            <p:ph type="title"/>
          </p:nvPr>
        </p:nvSpPr>
        <p:spPr/>
        <p:txBody>
          <a:bodyPr/>
          <a:lstStyle/>
          <a:p>
            <a:r>
              <a:rPr lang="en-US" dirty="0"/>
              <a:t>MCP for energy market modeling: Natural Gas Markets – Solution Approach</a:t>
            </a:r>
          </a:p>
        </p:txBody>
      </p:sp>
      <p:sp>
        <p:nvSpPr>
          <p:cNvPr id="3" name="Date Placeholder 2">
            <a:extLst>
              <a:ext uri="{FF2B5EF4-FFF2-40B4-BE49-F238E27FC236}">
                <a16:creationId xmlns:a16="http://schemas.microsoft.com/office/drawing/2014/main" id="{83D32A0E-F517-4829-9CE2-CCB0C5A3E0E9}"/>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3B73EBAB-A5AC-44AD-BE5B-6241A912652F}"/>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FD48AF24-35FD-46C7-906B-0AB23477DB7A}"/>
              </a:ext>
            </a:extLst>
          </p:cNvPr>
          <p:cNvSpPr>
            <a:spLocks noGrp="1"/>
          </p:cNvSpPr>
          <p:nvPr>
            <p:ph type="sldNum" sz="quarter" idx="12"/>
          </p:nvPr>
        </p:nvSpPr>
        <p:spPr/>
        <p:txBody>
          <a:bodyPr/>
          <a:lstStyle/>
          <a:p>
            <a:fld id="{6E7B7FB5-8C82-3444-9C55-63AAA732E5D4}" type="slidenum">
              <a:rPr lang="en-US" smtClean="0"/>
              <a:pPr/>
              <a:t>25</a:t>
            </a:fld>
            <a:endParaRPr lang="en-US" dirty="0"/>
          </a:p>
        </p:txBody>
      </p:sp>
      <p:sp>
        <p:nvSpPr>
          <p:cNvPr id="20" name="Inhaltsplatzhalter 18">
            <a:extLst>
              <a:ext uri="{FF2B5EF4-FFF2-40B4-BE49-F238E27FC236}">
                <a16:creationId xmlns:a16="http://schemas.microsoft.com/office/drawing/2014/main" id="{761777D3-AC19-4845-BCF0-5BAC64D4EF11}"/>
              </a:ext>
            </a:extLst>
          </p:cNvPr>
          <p:cNvSpPr txBox="1">
            <a:spLocks/>
          </p:cNvSpPr>
          <p:nvPr/>
        </p:nvSpPr>
        <p:spPr>
          <a:xfrm>
            <a:off x="342900" y="1047750"/>
            <a:ext cx="8610600" cy="4953000"/>
          </a:xfrm>
          <a:prstGeom prst="rect">
            <a:avLst/>
          </a:prstGeom>
        </p:spPr>
        <p:txBody>
          <a:bodyPr>
            <a:normAutofit/>
          </a:bodyPr>
          <a:lstStyle>
            <a:lvl1pPr marL="257175" indent="-257175" algn="l" defTabSz="342900" rtl="0" eaLnBrk="1" latinLnBrk="0" hangingPunct="1">
              <a:spcBef>
                <a:spcPct val="20000"/>
              </a:spcBef>
              <a:buFont typeface="Arial"/>
              <a:buChar char="•"/>
              <a:defRPr sz="2400" kern="1200">
                <a:solidFill>
                  <a:srgbClr val="17375E"/>
                </a:solidFill>
                <a:latin typeface="Roboto"/>
                <a:ea typeface="+mn-ea"/>
                <a:cs typeface="Roboto"/>
              </a:defRPr>
            </a:lvl1pPr>
            <a:lvl2pPr marL="557213" indent="-214313" algn="l" defTabSz="342900" rtl="0" eaLnBrk="1" latinLnBrk="0" hangingPunct="1">
              <a:spcBef>
                <a:spcPct val="20000"/>
              </a:spcBef>
              <a:buFont typeface="Arial"/>
              <a:buChar char="–"/>
              <a:defRPr sz="2100" kern="1200">
                <a:solidFill>
                  <a:srgbClr val="17375E"/>
                </a:solidFill>
                <a:latin typeface="Roboto"/>
                <a:ea typeface="+mn-ea"/>
                <a:cs typeface="Roboto"/>
              </a:defRPr>
            </a:lvl2pPr>
            <a:lvl3pPr marL="857250" indent="-171450" algn="l" defTabSz="342900" rtl="0" eaLnBrk="1" latinLnBrk="0" hangingPunct="1">
              <a:spcBef>
                <a:spcPct val="20000"/>
              </a:spcBef>
              <a:buFont typeface="Arial"/>
              <a:buChar char="•"/>
              <a:defRPr sz="1800" kern="1200">
                <a:solidFill>
                  <a:srgbClr val="17375E"/>
                </a:solidFill>
                <a:latin typeface="Roboto"/>
                <a:ea typeface="+mn-ea"/>
                <a:cs typeface="Roboto"/>
              </a:defRPr>
            </a:lvl3pPr>
            <a:lvl4pPr marL="1200150" indent="-171450" algn="l" defTabSz="342900" rtl="0" eaLnBrk="1" latinLnBrk="0" hangingPunct="1">
              <a:spcBef>
                <a:spcPct val="20000"/>
              </a:spcBef>
              <a:buFont typeface="Arial"/>
              <a:buChar char="–"/>
              <a:defRPr sz="1500" kern="1200">
                <a:solidFill>
                  <a:srgbClr val="17375E"/>
                </a:solidFill>
                <a:latin typeface="Roboto"/>
                <a:ea typeface="+mn-ea"/>
                <a:cs typeface="Roboto"/>
              </a:defRPr>
            </a:lvl4pPr>
            <a:lvl5pPr marL="1543050" indent="-171450" algn="l" defTabSz="342900" rtl="0" eaLnBrk="1" latinLnBrk="0" hangingPunct="1">
              <a:spcBef>
                <a:spcPct val="20000"/>
              </a:spcBef>
              <a:buFont typeface="Arial"/>
              <a:buChar char="»"/>
              <a:defRPr sz="1500" kern="1200">
                <a:solidFill>
                  <a:srgbClr val="17375E"/>
                </a:solidFill>
                <a:latin typeface="Roboto"/>
                <a:ea typeface="+mn-ea"/>
                <a:cs typeface="Roboto"/>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a:lstStyle>
          <a:p>
            <a:pPr marL="0" indent="0" fontAlgn="auto">
              <a:spcAft>
                <a:spcPts val="0"/>
              </a:spcAft>
              <a:buFont typeface="Arial"/>
              <a:buNone/>
            </a:pPr>
            <a:r>
              <a:rPr lang="de-DE" sz="2000" dirty="0">
                <a:solidFill>
                  <a:schemeClr val="accent2">
                    <a:lumMod val="75000"/>
                  </a:schemeClr>
                </a:solidFill>
                <a:latin typeface="+mj-lt"/>
              </a:rPr>
              <a:t>Approach 1 – an optimization problem </a:t>
            </a:r>
          </a:p>
          <a:p>
            <a:pPr lvl="2" fontAlgn="auto">
              <a:spcAft>
                <a:spcPts val="0"/>
              </a:spcAft>
            </a:pPr>
            <a:r>
              <a:rPr lang="de-DE" sz="1600" dirty="0">
                <a:solidFill>
                  <a:schemeClr val="tx1"/>
                </a:solidFill>
                <a:latin typeface="+mj-lt"/>
              </a:rPr>
              <a:t>Assume a benevolent planner optimizing the entire energy system</a:t>
            </a:r>
          </a:p>
          <a:p>
            <a:pPr lvl="4" fontAlgn="auto">
              <a:spcAft>
                <a:spcPts val="0"/>
              </a:spcAft>
            </a:pPr>
            <a:endParaRPr lang="de-DE" sz="1400" dirty="0">
              <a:solidFill>
                <a:schemeClr val="tx1"/>
              </a:solidFill>
              <a:latin typeface="+mj-lt"/>
            </a:endParaRPr>
          </a:p>
          <a:p>
            <a:pPr lvl="4" fontAlgn="auto">
              <a:spcAft>
                <a:spcPts val="0"/>
              </a:spcAft>
            </a:pPr>
            <a:endParaRPr lang="de-DE" sz="1400" dirty="0">
              <a:solidFill>
                <a:schemeClr val="tx1"/>
              </a:solidFill>
              <a:latin typeface="+mj-lt"/>
            </a:endParaRPr>
          </a:p>
          <a:p>
            <a:pPr marL="623888" lvl="4" indent="0" fontAlgn="auto">
              <a:spcAft>
                <a:spcPts val="0"/>
              </a:spcAft>
              <a:buFont typeface="Arial"/>
              <a:buNone/>
            </a:pPr>
            <a:endParaRPr lang="de-DE" sz="1400" dirty="0">
              <a:solidFill>
                <a:schemeClr val="tx1"/>
              </a:solidFill>
              <a:latin typeface="+mj-lt"/>
            </a:endParaRPr>
          </a:p>
          <a:p>
            <a:pPr marL="0" indent="0" fontAlgn="auto">
              <a:spcAft>
                <a:spcPts val="0"/>
              </a:spcAft>
              <a:buFont typeface="Arial"/>
              <a:buNone/>
            </a:pPr>
            <a:r>
              <a:rPr lang="de-DE" sz="2000" dirty="0">
                <a:solidFill>
                  <a:schemeClr val="accent2">
                    <a:lumMod val="75000"/>
                  </a:schemeClr>
                </a:solidFill>
                <a:latin typeface="+mj-lt"/>
              </a:rPr>
              <a:t>Approach 2 – an equilibrium model</a:t>
            </a:r>
          </a:p>
          <a:p>
            <a:pPr lvl="2" fontAlgn="auto">
              <a:spcAft>
                <a:spcPts val="0"/>
              </a:spcAft>
            </a:pPr>
            <a:r>
              <a:rPr lang="de-DE" sz="1600" dirty="0">
                <a:solidFill>
                  <a:schemeClr val="tx1"/>
                </a:solidFill>
                <a:latin typeface="+mj-lt"/>
              </a:rPr>
              <a:t>Assume a number of players competing in a market</a:t>
            </a:r>
          </a:p>
          <a:p>
            <a:pPr lvl="3" fontAlgn="auto">
              <a:spcAft>
                <a:spcPts val="0"/>
              </a:spcAft>
            </a:pPr>
            <a:r>
              <a:rPr lang="de-DE" sz="1400" dirty="0">
                <a:solidFill>
                  <a:schemeClr val="tx1"/>
                </a:solidFill>
                <a:latin typeface="+mj-lt"/>
              </a:rPr>
              <a:t>Each player faces a constrained optimization problem</a:t>
            </a:r>
          </a:p>
          <a:p>
            <a:pPr lvl="3" fontAlgn="auto">
              <a:spcAft>
                <a:spcPts val="0"/>
              </a:spcAft>
            </a:pPr>
            <a:endParaRPr lang="de-DE" sz="1400" dirty="0">
              <a:solidFill>
                <a:schemeClr val="tx1"/>
              </a:solidFill>
              <a:latin typeface="+mj-lt"/>
            </a:endParaRPr>
          </a:p>
          <a:p>
            <a:pPr lvl="3" fontAlgn="auto">
              <a:spcAft>
                <a:spcPts val="0"/>
              </a:spcAft>
            </a:pPr>
            <a:endParaRPr lang="de-DE" sz="1400" dirty="0">
              <a:solidFill>
                <a:schemeClr val="tx1"/>
              </a:solidFill>
              <a:latin typeface="+mj-lt"/>
            </a:endParaRPr>
          </a:p>
          <a:p>
            <a:pPr lvl="3" fontAlgn="auto">
              <a:spcAft>
                <a:spcPts val="0"/>
              </a:spcAft>
            </a:pPr>
            <a:endParaRPr lang="de-DE" sz="1400" dirty="0">
              <a:solidFill>
                <a:schemeClr val="tx1"/>
              </a:solidFill>
              <a:latin typeface="+mj-lt"/>
            </a:endParaRPr>
          </a:p>
          <a:p>
            <a:pPr lvl="3" fontAlgn="auto">
              <a:spcAft>
                <a:spcPts val="0"/>
              </a:spcAft>
            </a:pPr>
            <a:endParaRPr lang="de-DE" sz="1400" dirty="0">
              <a:solidFill>
                <a:schemeClr val="tx1"/>
              </a:solidFill>
              <a:latin typeface="+mj-lt"/>
            </a:endParaRPr>
          </a:p>
          <a:p>
            <a:pPr lvl="3" fontAlgn="auto">
              <a:spcAft>
                <a:spcPts val="0"/>
              </a:spcAft>
            </a:pPr>
            <a:r>
              <a:rPr lang="de-DE" sz="1400" dirty="0">
                <a:solidFill>
                  <a:schemeClr val="tx1"/>
                </a:solidFill>
                <a:latin typeface="+mj-lt"/>
              </a:rPr>
              <a:t>Coupled with market clearing constraints</a:t>
            </a:r>
          </a:p>
          <a:p>
            <a:pPr lvl="2" fontAlgn="auto">
              <a:spcAft>
                <a:spcPts val="0"/>
              </a:spcAft>
            </a:pPr>
            <a:r>
              <a:rPr lang="de-DE" sz="1600" dirty="0">
                <a:solidFill>
                  <a:schemeClr val="tx1"/>
                </a:solidFill>
                <a:latin typeface="+mj-lt"/>
              </a:rPr>
              <a:t>Can be solved by deriving first-order optimality (KKT) conditions</a:t>
            </a:r>
          </a:p>
        </p:txBody>
      </p:sp>
      <p:graphicFrame>
        <p:nvGraphicFramePr>
          <p:cNvPr id="21" name="Object 8">
            <a:extLst>
              <a:ext uri="{FF2B5EF4-FFF2-40B4-BE49-F238E27FC236}">
                <a16:creationId xmlns:a16="http://schemas.microsoft.com/office/drawing/2014/main" id="{761698CD-E784-4389-ACC3-57A2BDAA248F}"/>
              </a:ext>
            </a:extLst>
          </p:cNvPr>
          <p:cNvGraphicFramePr>
            <a:graphicFrameLocks noChangeAspect="1"/>
          </p:cNvGraphicFramePr>
          <p:nvPr>
            <p:extLst>
              <p:ext uri="{D42A27DB-BD31-4B8C-83A1-F6EECF244321}">
                <p14:modId xmlns:p14="http://schemas.microsoft.com/office/powerpoint/2010/main" val="2474906305"/>
              </p:ext>
            </p:extLst>
          </p:nvPr>
        </p:nvGraphicFramePr>
        <p:xfrm>
          <a:off x="2105025" y="1733550"/>
          <a:ext cx="4857750" cy="723900"/>
        </p:xfrm>
        <a:graphic>
          <a:graphicData uri="http://schemas.openxmlformats.org/presentationml/2006/ole">
            <mc:AlternateContent xmlns:mc="http://schemas.openxmlformats.org/markup-compatibility/2006">
              <mc:Choice xmlns:v="urn:schemas-microsoft-com:vml" Requires="v">
                <p:oleObj spid="_x0000_s5121" name="Equation" r:id="rId3" imgW="3238500" imgH="482600" progId="Equation.DSMT4">
                  <p:embed/>
                </p:oleObj>
              </mc:Choice>
              <mc:Fallback>
                <p:oleObj name="Equation" r:id="rId3" imgW="3238500" imgH="482600" progId="Equation.DSMT4">
                  <p:embed/>
                  <p:pic>
                    <p:nvPicPr>
                      <p:cNvPr id="21" name="Object 8">
                        <a:extLst>
                          <a:ext uri="{FF2B5EF4-FFF2-40B4-BE49-F238E27FC236}">
                            <a16:creationId xmlns:a16="http://schemas.microsoft.com/office/drawing/2014/main" id="{761698CD-E784-4389-ACC3-57A2BDAA248F}"/>
                          </a:ext>
                        </a:extLst>
                      </p:cNvPr>
                      <p:cNvPicPr>
                        <a:picLocks noChangeAspect="1" noChangeArrowheads="1"/>
                      </p:cNvPicPr>
                      <p:nvPr/>
                    </p:nvPicPr>
                    <p:blipFill>
                      <a:blip r:embed="rId4"/>
                      <a:srcRect/>
                      <a:stretch>
                        <a:fillRect/>
                      </a:stretch>
                    </p:blipFill>
                    <p:spPr bwMode="auto">
                      <a:xfrm>
                        <a:off x="2105025" y="1733550"/>
                        <a:ext cx="4857750" cy="723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8">
            <a:extLst>
              <a:ext uri="{FF2B5EF4-FFF2-40B4-BE49-F238E27FC236}">
                <a16:creationId xmlns:a16="http://schemas.microsoft.com/office/drawing/2014/main" id="{6641514A-5F07-4FE8-89D1-0C9809E3E7AA}"/>
              </a:ext>
            </a:extLst>
          </p:cNvPr>
          <p:cNvGraphicFramePr>
            <a:graphicFrameLocks noChangeAspect="1"/>
          </p:cNvGraphicFramePr>
          <p:nvPr>
            <p:extLst>
              <p:ext uri="{D42A27DB-BD31-4B8C-83A1-F6EECF244321}">
                <p14:modId xmlns:p14="http://schemas.microsoft.com/office/powerpoint/2010/main" val="3084969016"/>
              </p:ext>
            </p:extLst>
          </p:nvPr>
        </p:nvGraphicFramePr>
        <p:xfrm>
          <a:off x="2105025" y="3549649"/>
          <a:ext cx="4857750" cy="742950"/>
        </p:xfrm>
        <a:graphic>
          <a:graphicData uri="http://schemas.openxmlformats.org/presentationml/2006/ole">
            <mc:AlternateContent xmlns:mc="http://schemas.openxmlformats.org/markup-compatibility/2006">
              <mc:Choice xmlns:v="urn:schemas-microsoft-com:vml" Requires="v">
                <p:oleObj spid="_x0000_s5122" name="Equation" r:id="rId5" imgW="3238500" imgH="495300" progId="Equation.DSMT4">
                  <p:embed/>
                </p:oleObj>
              </mc:Choice>
              <mc:Fallback>
                <p:oleObj name="Equation" r:id="rId5" imgW="3238500" imgH="495300" progId="Equation.DSMT4">
                  <p:embed/>
                  <p:pic>
                    <p:nvPicPr>
                      <p:cNvPr id="22" name="Object 8">
                        <a:extLst>
                          <a:ext uri="{FF2B5EF4-FFF2-40B4-BE49-F238E27FC236}">
                            <a16:creationId xmlns:a16="http://schemas.microsoft.com/office/drawing/2014/main" id="{6641514A-5F07-4FE8-89D1-0C9809E3E7AA}"/>
                          </a:ext>
                        </a:extLst>
                      </p:cNvPr>
                      <p:cNvPicPr>
                        <a:picLocks noChangeAspect="1" noChangeArrowheads="1"/>
                      </p:cNvPicPr>
                      <p:nvPr/>
                    </p:nvPicPr>
                    <p:blipFill>
                      <a:blip r:embed="rId6"/>
                      <a:srcRect/>
                      <a:stretch>
                        <a:fillRect/>
                      </a:stretch>
                    </p:blipFill>
                    <p:spPr bwMode="auto">
                      <a:xfrm>
                        <a:off x="2105025" y="3549649"/>
                        <a:ext cx="4857750" cy="742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8781709"/>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xEl>
                                              <p:pRg st="6" end="6"/>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xEl>
                                              <p:pRg st="7" end="7"/>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xEl>
                                              <p:pRg st="12" end="1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xEl>
                                              <p:pRg st="13" end="1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F2666-577E-4FAE-9A05-CD39A539F70B}"/>
              </a:ext>
            </a:extLst>
          </p:cNvPr>
          <p:cNvSpPr>
            <a:spLocks noGrp="1"/>
          </p:cNvSpPr>
          <p:nvPr>
            <p:ph type="title"/>
          </p:nvPr>
        </p:nvSpPr>
        <p:spPr/>
        <p:txBody>
          <a:bodyPr/>
          <a:lstStyle/>
          <a:p>
            <a:r>
              <a:rPr lang="en-US" dirty="0"/>
              <a:t>MCP for energy market modeling: Natural Gas Markets – Solution Approach</a:t>
            </a:r>
          </a:p>
        </p:txBody>
      </p:sp>
      <p:sp>
        <p:nvSpPr>
          <p:cNvPr id="3" name="Date Placeholder 2">
            <a:extLst>
              <a:ext uri="{FF2B5EF4-FFF2-40B4-BE49-F238E27FC236}">
                <a16:creationId xmlns:a16="http://schemas.microsoft.com/office/drawing/2014/main" id="{83D32A0E-F517-4829-9CE2-CCB0C5A3E0E9}"/>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3B73EBAB-A5AC-44AD-BE5B-6241A912652F}"/>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FD48AF24-35FD-46C7-906B-0AB23477DB7A}"/>
              </a:ext>
            </a:extLst>
          </p:cNvPr>
          <p:cNvSpPr>
            <a:spLocks noGrp="1"/>
          </p:cNvSpPr>
          <p:nvPr>
            <p:ph type="sldNum" sz="quarter" idx="12"/>
          </p:nvPr>
        </p:nvSpPr>
        <p:spPr/>
        <p:txBody>
          <a:bodyPr/>
          <a:lstStyle/>
          <a:p>
            <a:fld id="{6E7B7FB5-8C82-3444-9C55-63AAA732E5D4}" type="slidenum">
              <a:rPr lang="en-US" smtClean="0"/>
              <a:pPr/>
              <a:t>26</a:t>
            </a:fld>
            <a:endParaRPr lang="en-US" dirty="0"/>
          </a:p>
        </p:txBody>
      </p:sp>
      <p:sp>
        <p:nvSpPr>
          <p:cNvPr id="20" name="Inhaltsplatzhalter 18">
            <a:extLst>
              <a:ext uri="{FF2B5EF4-FFF2-40B4-BE49-F238E27FC236}">
                <a16:creationId xmlns:a16="http://schemas.microsoft.com/office/drawing/2014/main" id="{761777D3-AC19-4845-BCF0-5BAC64D4EF11}"/>
              </a:ext>
            </a:extLst>
          </p:cNvPr>
          <p:cNvSpPr txBox="1">
            <a:spLocks/>
          </p:cNvSpPr>
          <p:nvPr/>
        </p:nvSpPr>
        <p:spPr>
          <a:xfrm>
            <a:off x="76200" y="1047750"/>
            <a:ext cx="8877300" cy="4953000"/>
          </a:xfrm>
          <a:prstGeom prst="rect">
            <a:avLst/>
          </a:prstGeom>
        </p:spPr>
        <p:txBody>
          <a:bodyPr>
            <a:normAutofit/>
          </a:bodyPr>
          <a:lstStyle>
            <a:lvl1pPr marL="257175" indent="-257175" algn="l" defTabSz="342900" rtl="0" eaLnBrk="1" latinLnBrk="0" hangingPunct="1">
              <a:spcBef>
                <a:spcPct val="20000"/>
              </a:spcBef>
              <a:buFont typeface="Arial"/>
              <a:buChar char="•"/>
              <a:defRPr sz="2400" kern="1200">
                <a:solidFill>
                  <a:srgbClr val="17375E"/>
                </a:solidFill>
                <a:latin typeface="Roboto"/>
                <a:ea typeface="+mn-ea"/>
                <a:cs typeface="Roboto"/>
              </a:defRPr>
            </a:lvl1pPr>
            <a:lvl2pPr marL="557213" indent="-214313" algn="l" defTabSz="342900" rtl="0" eaLnBrk="1" latinLnBrk="0" hangingPunct="1">
              <a:spcBef>
                <a:spcPct val="20000"/>
              </a:spcBef>
              <a:buFont typeface="Arial"/>
              <a:buChar char="–"/>
              <a:defRPr sz="2100" kern="1200">
                <a:solidFill>
                  <a:srgbClr val="17375E"/>
                </a:solidFill>
                <a:latin typeface="Roboto"/>
                <a:ea typeface="+mn-ea"/>
                <a:cs typeface="Roboto"/>
              </a:defRPr>
            </a:lvl2pPr>
            <a:lvl3pPr marL="857250" indent="-171450" algn="l" defTabSz="342900" rtl="0" eaLnBrk="1" latinLnBrk="0" hangingPunct="1">
              <a:spcBef>
                <a:spcPct val="20000"/>
              </a:spcBef>
              <a:buFont typeface="Arial"/>
              <a:buChar char="•"/>
              <a:defRPr sz="1800" kern="1200">
                <a:solidFill>
                  <a:srgbClr val="17375E"/>
                </a:solidFill>
                <a:latin typeface="Roboto"/>
                <a:ea typeface="+mn-ea"/>
                <a:cs typeface="Roboto"/>
              </a:defRPr>
            </a:lvl3pPr>
            <a:lvl4pPr marL="1200150" indent="-171450" algn="l" defTabSz="342900" rtl="0" eaLnBrk="1" latinLnBrk="0" hangingPunct="1">
              <a:spcBef>
                <a:spcPct val="20000"/>
              </a:spcBef>
              <a:buFont typeface="Arial"/>
              <a:buChar char="–"/>
              <a:defRPr sz="1500" kern="1200">
                <a:solidFill>
                  <a:srgbClr val="17375E"/>
                </a:solidFill>
                <a:latin typeface="Roboto"/>
                <a:ea typeface="+mn-ea"/>
                <a:cs typeface="Roboto"/>
              </a:defRPr>
            </a:lvl4pPr>
            <a:lvl5pPr marL="1543050" indent="-171450" algn="l" defTabSz="342900" rtl="0" eaLnBrk="1" latinLnBrk="0" hangingPunct="1">
              <a:spcBef>
                <a:spcPct val="20000"/>
              </a:spcBef>
              <a:buFont typeface="Arial"/>
              <a:buChar char="»"/>
              <a:defRPr sz="1500" kern="1200">
                <a:solidFill>
                  <a:srgbClr val="17375E"/>
                </a:solidFill>
                <a:latin typeface="Roboto"/>
                <a:ea typeface="+mn-ea"/>
                <a:cs typeface="Roboto"/>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a:lstStyle>
          <a:p>
            <a:pPr marL="0" indent="0" fontAlgn="auto">
              <a:spcAft>
                <a:spcPts val="0"/>
              </a:spcAft>
              <a:buFont typeface="Arial"/>
              <a:buNone/>
            </a:pPr>
            <a:r>
              <a:rPr lang="de-DE" sz="2000" dirty="0">
                <a:solidFill>
                  <a:schemeClr val="accent2">
                    <a:lumMod val="75000"/>
                  </a:schemeClr>
                </a:solidFill>
                <a:latin typeface="+mj-lt"/>
              </a:rPr>
              <a:t>Approach 2 – an equilibrium model</a:t>
            </a:r>
          </a:p>
        </p:txBody>
      </p:sp>
      <p:graphicFrame>
        <p:nvGraphicFramePr>
          <p:cNvPr id="9" name="Objekt 10">
            <a:extLst>
              <a:ext uri="{FF2B5EF4-FFF2-40B4-BE49-F238E27FC236}">
                <a16:creationId xmlns:a16="http://schemas.microsoft.com/office/drawing/2014/main" id="{ADEC57AF-BA6E-4F8C-9C4D-56CDCD7A03CA}"/>
              </a:ext>
            </a:extLst>
          </p:cNvPr>
          <p:cNvGraphicFramePr>
            <a:graphicFrameLocks noChangeAspect="1"/>
          </p:cNvGraphicFramePr>
          <p:nvPr>
            <p:extLst>
              <p:ext uri="{D42A27DB-BD31-4B8C-83A1-F6EECF244321}">
                <p14:modId xmlns:p14="http://schemas.microsoft.com/office/powerpoint/2010/main" val="4196861688"/>
              </p:ext>
            </p:extLst>
          </p:nvPr>
        </p:nvGraphicFramePr>
        <p:xfrm>
          <a:off x="240506" y="2788087"/>
          <a:ext cx="3914775" cy="1362075"/>
        </p:xfrm>
        <a:graphic>
          <a:graphicData uri="http://schemas.openxmlformats.org/presentationml/2006/ole">
            <mc:AlternateContent xmlns:mc="http://schemas.openxmlformats.org/markup-compatibility/2006">
              <mc:Choice xmlns:v="urn:schemas-microsoft-com:vml" Requires="v">
                <p:oleObj spid="_x0000_s6145" name="Equation" r:id="rId3" imgW="2374560" imgH="825480" progId="Equation.DSMT4">
                  <p:embed/>
                </p:oleObj>
              </mc:Choice>
              <mc:Fallback>
                <p:oleObj name="Equation" r:id="rId3" imgW="2374560" imgH="825480" progId="Equation.DSMT4">
                  <p:embed/>
                  <p:pic>
                    <p:nvPicPr>
                      <p:cNvPr id="9" name="Objekt 10">
                        <a:extLst>
                          <a:ext uri="{FF2B5EF4-FFF2-40B4-BE49-F238E27FC236}">
                            <a16:creationId xmlns:a16="http://schemas.microsoft.com/office/drawing/2014/main" id="{ADEC57AF-BA6E-4F8C-9C4D-56CDCD7A03CA}"/>
                          </a:ext>
                        </a:extLst>
                      </p:cNvPr>
                      <p:cNvPicPr/>
                      <p:nvPr/>
                    </p:nvPicPr>
                    <p:blipFill>
                      <a:blip r:embed="rId4"/>
                      <a:stretch>
                        <a:fillRect/>
                      </a:stretch>
                    </p:blipFill>
                    <p:spPr>
                      <a:xfrm>
                        <a:off x="240506" y="2788087"/>
                        <a:ext cx="3914775" cy="1362075"/>
                      </a:xfrm>
                      <a:prstGeom prst="rect">
                        <a:avLst/>
                      </a:prstGeom>
                    </p:spPr>
                  </p:pic>
                </p:oleObj>
              </mc:Fallback>
            </mc:AlternateContent>
          </a:graphicData>
        </a:graphic>
      </p:graphicFrame>
      <p:graphicFrame>
        <p:nvGraphicFramePr>
          <p:cNvPr id="10" name="Objekt 11">
            <a:extLst>
              <a:ext uri="{FF2B5EF4-FFF2-40B4-BE49-F238E27FC236}">
                <a16:creationId xmlns:a16="http://schemas.microsoft.com/office/drawing/2014/main" id="{4A3329F2-F28A-4300-8ACA-AFDF8710D063}"/>
              </a:ext>
            </a:extLst>
          </p:cNvPr>
          <p:cNvGraphicFramePr>
            <a:graphicFrameLocks noChangeAspect="1"/>
          </p:cNvGraphicFramePr>
          <p:nvPr>
            <p:extLst>
              <p:ext uri="{D42A27DB-BD31-4B8C-83A1-F6EECF244321}">
                <p14:modId xmlns:p14="http://schemas.microsoft.com/office/powerpoint/2010/main" val="3337061982"/>
              </p:ext>
            </p:extLst>
          </p:nvPr>
        </p:nvGraphicFramePr>
        <p:xfrm>
          <a:off x="342900" y="1518878"/>
          <a:ext cx="2116137" cy="817563"/>
        </p:xfrm>
        <a:graphic>
          <a:graphicData uri="http://schemas.openxmlformats.org/presentationml/2006/ole">
            <mc:AlternateContent xmlns:mc="http://schemas.openxmlformats.org/markup-compatibility/2006">
              <mc:Choice xmlns:v="urn:schemas-microsoft-com:vml" Requires="v">
                <p:oleObj spid="_x0000_s6146" name="Equation" r:id="rId5" imgW="1282700" imgH="495300" progId="Equation.DSMT4">
                  <p:embed/>
                </p:oleObj>
              </mc:Choice>
              <mc:Fallback>
                <p:oleObj name="Equation" r:id="rId5" imgW="1282700" imgH="495300" progId="Equation.DSMT4">
                  <p:embed/>
                  <p:pic>
                    <p:nvPicPr>
                      <p:cNvPr id="10" name="Objekt 11">
                        <a:extLst>
                          <a:ext uri="{FF2B5EF4-FFF2-40B4-BE49-F238E27FC236}">
                            <a16:creationId xmlns:a16="http://schemas.microsoft.com/office/drawing/2014/main" id="{4A3329F2-F28A-4300-8ACA-AFDF8710D063}"/>
                          </a:ext>
                        </a:extLst>
                      </p:cNvPr>
                      <p:cNvPicPr/>
                      <p:nvPr/>
                    </p:nvPicPr>
                    <p:blipFill>
                      <a:blip r:embed="rId6"/>
                      <a:stretch>
                        <a:fillRect/>
                      </a:stretch>
                    </p:blipFill>
                    <p:spPr>
                      <a:xfrm>
                        <a:off x="342900" y="1518878"/>
                        <a:ext cx="2116137" cy="817563"/>
                      </a:xfrm>
                      <a:prstGeom prst="rect">
                        <a:avLst/>
                      </a:prstGeom>
                    </p:spPr>
                  </p:pic>
                </p:oleObj>
              </mc:Fallback>
            </mc:AlternateContent>
          </a:graphicData>
        </a:graphic>
      </p:graphicFrame>
      <p:graphicFrame>
        <p:nvGraphicFramePr>
          <p:cNvPr id="11" name="Objekt 13">
            <a:extLst>
              <a:ext uri="{FF2B5EF4-FFF2-40B4-BE49-F238E27FC236}">
                <a16:creationId xmlns:a16="http://schemas.microsoft.com/office/drawing/2014/main" id="{9007A990-3827-432E-830C-5F60D0632636}"/>
              </a:ext>
            </a:extLst>
          </p:cNvPr>
          <p:cNvGraphicFramePr>
            <a:graphicFrameLocks noChangeAspect="1"/>
          </p:cNvGraphicFramePr>
          <p:nvPr>
            <p:extLst>
              <p:ext uri="{D42A27DB-BD31-4B8C-83A1-F6EECF244321}">
                <p14:modId xmlns:p14="http://schemas.microsoft.com/office/powerpoint/2010/main" val="4109892983"/>
              </p:ext>
            </p:extLst>
          </p:nvPr>
        </p:nvGraphicFramePr>
        <p:xfrm>
          <a:off x="4366418" y="1613334"/>
          <a:ext cx="334963" cy="314325"/>
        </p:xfrm>
        <a:graphic>
          <a:graphicData uri="http://schemas.openxmlformats.org/presentationml/2006/ole">
            <mc:AlternateContent xmlns:mc="http://schemas.openxmlformats.org/markup-compatibility/2006">
              <mc:Choice xmlns:v="urn:schemas-microsoft-com:vml" Requires="v">
                <p:oleObj spid="_x0000_s6147" name="Equation" r:id="rId7" imgW="203200" imgH="190500" progId="Equation.DSMT4">
                  <p:embed/>
                </p:oleObj>
              </mc:Choice>
              <mc:Fallback>
                <p:oleObj name="Equation" r:id="rId7" imgW="203200" imgH="190500" progId="Equation.DSMT4">
                  <p:embed/>
                  <p:pic>
                    <p:nvPicPr>
                      <p:cNvPr id="11" name="Objekt 13">
                        <a:extLst>
                          <a:ext uri="{FF2B5EF4-FFF2-40B4-BE49-F238E27FC236}">
                            <a16:creationId xmlns:a16="http://schemas.microsoft.com/office/drawing/2014/main" id="{9007A990-3827-432E-830C-5F60D0632636}"/>
                          </a:ext>
                        </a:extLst>
                      </p:cNvPr>
                      <p:cNvPicPr/>
                      <p:nvPr/>
                    </p:nvPicPr>
                    <p:blipFill>
                      <a:blip r:embed="rId8"/>
                      <a:stretch>
                        <a:fillRect/>
                      </a:stretch>
                    </p:blipFill>
                    <p:spPr>
                      <a:xfrm>
                        <a:off x="4366418" y="1613334"/>
                        <a:ext cx="334963" cy="314325"/>
                      </a:xfrm>
                      <a:prstGeom prst="rect">
                        <a:avLst/>
                      </a:prstGeom>
                    </p:spPr>
                  </p:pic>
                </p:oleObj>
              </mc:Fallback>
            </mc:AlternateContent>
          </a:graphicData>
        </a:graphic>
      </p:graphicFrame>
      <p:graphicFrame>
        <p:nvGraphicFramePr>
          <p:cNvPr id="12" name="Objekt 14">
            <a:extLst>
              <a:ext uri="{FF2B5EF4-FFF2-40B4-BE49-F238E27FC236}">
                <a16:creationId xmlns:a16="http://schemas.microsoft.com/office/drawing/2014/main" id="{D9F1C29C-FBB7-4FEE-88E3-BC530554C482}"/>
              </a:ext>
            </a:extLst>
          </p:cNvPr>
          <p:cNvGraphicFramePr>
            <a:graphicFrameLocks noChangeAspect="1"/>
          </p:cNvGraphicFramePr>
          <p:nvPr>
            <p:extLst>
              <p:ext uri="{D42A27DB-BD31-4B8C-83A1-F6EECF244321}">
                <p14:modId xmlns:p14="http://schemas.microsoft.com/office/powerpoint/2010/main" val="4071288571"/>
              </p:ext>
            </p:extLst>
          </p:nvPr>
        </p:nvGraphicFramePr>
        <p:xfrm>
          <a:off x="4366418" y="3187698"/>
          <a:ext cx="377825" cy="314325"/>
        </p:xfrm>
        <a:graphic>
          <a:graphicData uri="http://schemas.openxmlformats.org/presentationml/2006/ole">
            <mc:AlternateContent xmlns:mc="http://schemas.openxmlformats.org/markup-compatibility/2006">
              <mc:Choice xmlns:v="urn:schemas-microsoft-com:vml" Requires="v">
                <p:oleObj spid="_x0000_s6148" name="Equation" r:id="rId9" imgW="228600" imgH="190500" progId="Equation.DSMT4">
                  <p:embed/>
                </p:oleObj>
              </mc:Choice>
              <mc:Fallback>
                <p:oleObj name="Equation" r:id="rId9" imgW="228600" imgH="190500" progId="Equation.DSMT4">
                  <p:embed/>
                  <p:pic>
                    <p:nvPicPr>
                      <p:cNvPr id="12" name="Objekt 14">
                        <a:extLst>
                          <a:ext uri="{FF2B5EF4-FFF2-40B4-BE49-F238E27FC236}">
                            <a16:creationId xmlns:a16="http://schemas.microsoft.com/office/drawing/2014/main" id="{D9F1C29C-FBB7-4FEE-88E3-BC530554C482}"/>
                          </a:ext>
                        </a:extLst>
                      </p:cNvPr>
                      <p:cNvPicPr/>
                      <p:nvPr/>
                    </p:nvPicPr>
                    <p:blipFill>
                      <a:blip r:embed="rId10"/>
                      <a:stretch>
                        <a:fillRect/>
                      </a:stretch>
                    </p:blipFill>
                    <p:spPr>
                      <a:xfrm>
                        <a:off x="4366418" y="3187698"/>
                        <a:ext cx="377825" cy="314325"/>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DD1B9353-41A2-4731-848B-D3BDEAB1F154}"/>
              </a:ext>
            </a:extLst>
          </p:cNvPr>
          <p:cNvSpPr/>
          <p:nvPr/>
        </p:nvSpPr>
        <p:spPr>
          <a:xfrm>
            <a:off x="-298848" y="4248010"/>
            <a:ext cx="9330532" cy="584775"/>
          </a:xfrm>
          <a:prstGeom prst="rect">
            <a:avLst/>
          </a:prstGeom>
        </p:spPr>
        <p:txBody>
          <a:bodyPr wrap="square">
            <a:spAutoFit/>
          </a:bodyPr>
          <a:lstStyle/>
          <a:p>
            <a:pPr lvl="1"/>
            <a:r>
              <a:rPr lang="en-GB" sz="1600" dirty="0">
                <a:latin typeface="+mj-lt"/>
              </a:rPr>
              <a:t>Under certain conditions, the KKT point(s) and the solution (sets) to Problem (1) are identical (“constraint qualifications”)</a:t>
            </a:r>
          </a:p>
        </p:txBody>
      </p:sp>
    </p:spTree>
    <p:extLst>
      <p:ext uri="{BB962C8B-B14F-4D97-AF65-F5344CB8AC3E}">
        <p14:creationId xmlns:p14="http://schemas.microsoft.com/office/powerpoint/2010/main" val="297584421"/>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F2666-577E-4FAE-9A05-CD39A539F70B}"/>
              </a:ext>
            </a:extLst>
          </p:cNvPr>
          <p:cNvSpPr>
            <a:spLocks noGrp="1"/>
          </p:cNvSpPr>
          <p:nvPr>
            <p:ph type="title"/>
          </p:nvPr>
        </p:nvSpPr>
        <p:spPr/>
        <p:txBody>
          <a:bodyPr/>
          <a:lstStyle/>
          <a:p>
            <a:r>
              <a:rPr lang="en-US" dirty="0"/>
              <a:t>MCP for energy market modeling: Natural Gas Markets – Solution Approach</a:t>
            </a:r>
          </a:p>
        </p:txBody>
      </p:sp>
      <p:sp>
        <p:nvSpPr>
          <p:cNvPr id="3" name="Date Placeholder 2">
            <a:extLst>
              <a:ext uri="{FF2B5EF4-FFF2-40B4-BE49-F238E27FC236}">
                <a16:creationId xmlns:a16="http://schemas.microsoft.com/office/drawing/2014/main" id="{83D32A0E-F517-4829-9CE2-CCB0C5A3E0E9}"/>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3B73EBAB-A5AC-44AD-BE5B-6241A912652F}"/>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FD48AF24-35FD-46C7-906B-0AB23477DB7A}"/>
              </a:ext>
            </a:extLst>
          </p:cNvPr>
          <p:cNvSpPr>
            <a:spLocks noGrp="1"/>
          </p:cNvSpPr>
          <p:nvPr>
            <p:ph type="sldNum" sz="quarter" idx="12"/>
          </p:nvPr>
        </p:nvSpPr>
        <p:spPr/>
        <p:txBody>
          <a:bodyPr/>
          <a:lstStyle/>
          <a:p>
            <a:fld id="{6E7B7FB5-8C82-3444-9C55-63AAA732E5D4}" type="slidenum">
              <a:rPr lang="en-US" smtClean="0"/>
              <a:pPr/>
              <a:t>27</a:t>
            </a:fld>
            <a:endParaRPr lang="en-US" dirty="0"/>
          </a:p>
        </p:txBody>
      </p:sp>
      <p:sp>
        <p:nvSpPr>
          <p:cNvPr id="20" name="Inhaltsplatzhalter 18">
            <a:extLst>
              <a:ext uri="{FF2B5EF4-FFF2-40B4-BE49-F238E27FC236}">
                <a16:creationId xmlns:a16="http://schemas.microsoft.com/office/drawing/2014/main" id="{761777D3-AC19-4845-BCF0-5BAC64D4EF11}"/>
              </a:ext>
            </a:extLst>
          </p:cNvPr>
          <p:cNvSpPr txBox="1">
            <a:spLocks/>
          </p:cNvSpPr>
          <p:nvPr/>
        </p:nvSpPr>
        <p:spPr>
          <a:xfrm>
            <a:off x="76200" y="1047750"/>
            <a:ext cx="7772400" cy="381000"/>
          </a:xfrm>
          <a:prstGeom prst="rect">
            <a:avLst/>
          </a:prstGeom>
        </p:spPr>
        <p:txBody>
          <a:bodyPr>
            <a:normAutofit lnSpcReduction="10000"/>
          </a:bodyPr>
          <a:lstStyle>
            <a:lvl1pPr marL="257175" indent="-257175" algn="l" defTabSz="342900" rtl="0" eaLnBrk="1" latinLnBrk="0" hangingPunct="1">
              <a:spcBef>
                <a:spcPct val="20000"/>
              </a:spcBef>
              <a:buFont typeface="Arial"/>
              <a:buChar char="•"/>
              <a:defRPr sz="2400" kern="1200">
                <a:solidFill>
                  <a:srgbClr val="17375E"/>
                </a:solidFill>
                <a:latin typeface="Roboto"/>
                <a:ea typeface="+mn-ea"/>
                <a:cs typeface="Roboto"/>
              </a:defRPr>
            </a:lvl1pPr>
            <a:lvl2pPr marL="557213" indent="-214313" algn="l" defTabSz="342900" rtl="0" eaLnBrk="1" latinLnBrk="0" hangingPunct="1">
              <a:spcBef>
                <a:spcPct val="20000"/>
              </a:spcBef>
              <a:buFont typeface="Arial"/>
              <a:buChar char="–"/>
              <a:defRPr sz="2100" kern="1200">
                <a:solidFill>
                  <a:srgbClr val="17375E"/>
                </a:solidFill>
                <a:latin typeface="Roboto"/>
                <a:ea typeface="+mn-ea"/>
                <a:cs typeface="Roboto"/>
              </a:defRPr>
            </a:lvl2pPr>
            <a:lvl3pPr marL="857250" indent="-171450" algn="l" defTabSz="342900" rtl="0" eaLnBrk="1" latinLnBrk="0" hangingPunct="1">
              <a:spcBef>
                <a:spcPct val="20000"/>
              </a:spcBef>
              <a:buFont typeface="Arial"/>
              <a:buChar char="•"/>
              <a:defRPr sz="1800" kern="1200">
                <a:solidFill>
                  <a:srgbClr val="17375E"/>
                </a:solidFill>
                <a:latin typeface="Roboto"/>
                <a:ea typeface="+mn-ea"/>
                <a:cs typeface="Roboto"/>
              </a:defRPr>
            </a:lvl3pPr>
            <a:lvl4pPr marL="1200150" indent="-171450" algn="l" defTabSz="342900" rtl="0" eaLnBrk="1" latinLnBrk="0" hangingPunct="1">
              <a:spcBef>
                <a:spcPct val="20000"/>
              </a:spcBef>
              <a:buFont typeface="Arial"/>
              <a:buChar char="–"/>
              <a:defRPr sz="1500" kern="1200">
                <a:solidFill>
                  <a:srgbClr val="17375E"/>
                </a:solidFill>
                <a:latin typeface="Roboto"/>
                <a:ea typeface="+mn-ea"/>
                <a:cs typeface="Roboto"/>
              </a:defRPr>
            </a:lvl4pPr>
            <a:lvl5pPr marL="1543050" indent="-171450" algn="l" defTabSz="342900" rtl="0" eaLnBrk="1" latinLnBrk="0" hangingPunct="1">
              <a:spcBef>
                <a:spcPct val="20000"/>
              </a:spcBef>
              <a:buFont typeface="Arial"/>
              <a:buChar char="»"/>
              <a:defRPr sz="1500" kern="1200">
                <a:solidFill>
                  <a:srgbClr val="17375E"/>
                </a:solidFill>
                <a:latin typeface="Roboto"/>
                <a:ea typeface="+mn-ea"/>
                <a:cs typeface="Roboto"/>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a:lstStyle>
          <a:p>
            <a:pPr marL="0" indent="0" fontAlgn="auto">
              <a:spcAft>
                <a:spcPts val="0"/>
              </a:spcAft>
              <a:buFont typeface="Arial"/>
              <a:buNone/>
            </a:pPr>
            <a:r>
              <a:rPr lang="de-DE" sz="2000" dirty="0">
                <a:solidFill>
                  <a:schemeClr val="accent2">
                    <a:lumMod val="75000"/>
                  </a:schemeClr>
                </a:solidFill>
                <a:latin typeface="+mj-lt"/>
              </a:rPr>
              <a:t>Approach 2 – an equilibrium model</a:t>
            </a:r>
          </a:p>
        </p:txBody>
      </p:sp>
      <p:graphicFrame>
        <p:nvGraphicFramePr>
          <p:cNvPr id="9" name="Objekt 10">
            <a:extLst>
              <a:ext uri="{FF2B5EF4-FFF2-40B4-BE49-F238E27FC236}">
                <a16:creationId xmlns:a16="http://schemas.microsoft.com/office/drawing/2014/main" id="{ADEC57AF-BA6E-4F8C-9C4D-56CDCD7A03CA}"/>
              </a:ext>
            </a:extLst>
          </p:cNvPr>
          <p:cNvGraphicFramePr>
            <a:graphicFrameLocks noChangeAspect="1"/>
          </p:cNvGraphicFramePr>
          <p:nvPr>
            <p:extLst>
              <p:ext uri="{D42A27DB-BD31-4B8C-83A1-F6EECF244321}">
                <p14:modId xmlns:p14="http://schemas.microsoft.com/office/powerpoint/2010/main" val="3156774313"/>
              </p:ext>
            </p:extLst>
          </p:nvPr>
        </p:nvGraphicFramePr>
        <p:xfrm>
          <a:off x="381000" y="1457324"/>
          <a:ext cx="5673725" cy="1298575"/>
        </p:xfrm>
        <a:graphic>
          <a:graphicData uri="http://schemas.openxmlformats.org/presentationml/2006/ole">
            <mc:AlternateContent xmlns:mc="http://schemas.openxmlformats.org/markup-compatibility/2006">
              <mc:Choice xmlns:v="urn:schemas-microsoft-com:vml" Requires="v">
                <p:oleObj spid="_x0000_s7169" name="Equation" r:id="rId3" imgW="3441600" imgH="787320" progId="Equation.DSMT4">
                  <p:embed/>
                </p:oleObj>
              </mc:Choice>
              <mc:Fallback>
                <p:oleObj name="Equation" r:id="rId3" imgW="3441600" imgH="787320" progId="Equation.DSMT4">
                  <p:embed/>
                  <p:pic>
                    <p:nvPicPr>
                      <p:cNvPr id="9" name="Objekt 10">
                        <a:extLst>
                          <a:ext uri="{FF2B5EF4-FFF2-40B4-BE49-F238E27FC236}">
                            <a16:creationId xmlns:a16="http://schemas.microsoft.com/office/drawing/2014/main" id="{ADEC57AF-BA6E-4F8C-9C4D-56CDCD7A03CA}"/>
                          </a:ext>
                        </a:extLst>
                      </p:cNvPr>
                      <p:cNvPicPr/>
                      <p:nvPr/>
                    </p:nvPicPr>
                    <p:blipFill>
                      <a:blip r:embed="rId4"/>
                      <a:stretch>
                        <a:fillRect/>
                      </a:stretch>
                    </p:blipFill>
                    <p:spPr>
                      <a:xfrm>
                        <a:off x="381000" y="1457324"/>
                        <a:ext cx="5673725" cy="1298575"/>
                      </a:xfrm>
                      <a:prstGeom prst="rect">
                        <a:avLst/>
                      </a:prstGeom>
                    </p:spPr>
                  </p:pic>
                </p:oleObj>
              </mc:Fallback>
            </mc:AlternateContent>
          </a:graphicData>
        </a:graphic>
      </p:graphicFrame>
      <p:sp>
        <p:nvSpPr>
          <p:cNvPr id="14" name="Inhaltsplatzhalter 18">
            <a:extLst>
              <a:ext uri="{FF2B5EF4-FFF2-40B4-BE49-F238E27FC236}">
                <a16:creationId xmlns:a16="http://schemas.microsoft.com/office/drawing/2014/main" id="{69BAFCE7-5676-40B3-AB84-B408FD0D77D0}"/>
              </a:ext>
            </a:extLst>
          </p:cNvPr>
          <p:cNvSpPr txBox="1">
            <a:spLocks/>
          </p:cNvSpPr>
          <p:nvPr/>
        </p:nvSpPr>
        <p:spPr>
          <a:xfrm>
            <a:off x="76200" y="2727325"/>
            <a:ext cx="8991600" cy="2640082"/>
          </a:xfrm>
          <a:prstGeom prst="rect">
            <a:avLst/>
          </a:prstGeom>
        </p:spPr>
        <p:txBody>
          <a:bodyPr>
            <a:normAutofit/>
          </a:bodyPr>
          <a:lstStyle>
            <a:lvl1pPr marL="257175" indent="-257175" algn="l" defTabSz="342900" rtl="0" eaLnBrk="1" latinLnBrk="0" hangingPunct="1">
              <a:spcBef>
                <a:spcPct val="20000"/>
              </a:spcBef>
              <a:buFont typeface="Arial"/>
              <a:buChar char="•"/>
              <a:defRPr sz="2400" kern="1200">
                <a:solidFill>
                  <a:srgbClr val="17375E"/>
                </a:solidFill>
                <a:latin typeface="Roboto"/>
                <a:ea typeface="+mn-ea"/>
                <a:cs typeface="Roboto"/>
              </a:defRPr>
            </a:lvl1pPr>
            <a:lvl2pPr marL="557213" indent="-214313" algn="l" defTabSz="342900" rtl="0" eaLnBrk="1" latinLnBrk="0" hangingPunct="1">
              <a:spcBef>
                <a:spcPct val="20000"/>
              </a:spcBef>
              <a:buFont typeface="Arial"/>
              <a:buChar char="–"/>
              <a:defRPr sz="2100" kern="1200">
                <a:solidFill>
                  <a:srgbClr val="17375E"/>
                </a:solidFill>
                <a:latin typeface="Roboto"/>
                <a:ea typeface="+mn-ea"/>
                <a:cs typeface="Roboto"/>
              </a:defRPr>
            </a:lvl2pPr>
            <a:lvl3pPr marL="857250" indent="-171450" algn="l" defTabSz="342900" rtl="0" eaLnBrk="1" latinLnBrk="0" hangingPunct="1">
              <a:spcBef>
                <a:spcPct val="20000"/>
              </a:spcBef>
              <a:buFont typeface="Arial"/>
              <a:buChar char="•"/>
              <a:defRPr sz="1800" kern="1200">
                <a:solidFill>
                  <a:srgbClr val="17375E"/>
                </a:solidFill>
                <a:latin typeface="Roboto"/>
                <a:ea typeface="+mn-ea"/>
                <a:cs typeface="Roboto"/>
              </a:defRPr>
            </a:lvl3pPr>
            <a:lvl4pPr marL="1200150" indent="-171450" algn="l" defTabSz="342900" rtl="0" eaLnBrk="1" latinLnBrk="0" hangingPunct="1">
              <a:spcBef>
                <a:spcPct val="20000"/>
              </a:spcBef>
              <a:buFont typeface="Arial"/>
              <a:buChar char="–"/>
              <a:defRPr sz="1500" kern="1200">
                <a:solidFill>
                  <a:srgbClr val="17375E"/>
                </a:solidFill>
                <a:latin typeface="Roboto"/>
                <a:ea typeface="+mn-ea"/>
                <a:cs typeface="Roboto"/>
              </a:defRPr>
            </a:lvl4pPr>
            <a:lvl5pPr marL="1543050" indent="-171450" algn="l" defTabSz="342900" rtl="0" eaLnBrk="1" latinLnBrk="0" hangingPunct="1">
              <a:spcBef>
                <a:spcPct val="20000"/>
              </a:spcBef>
              <a:buFont typeface="Arial"/>
              <a:buChar char="»"/>
              <a:defRPr sz="1500" kern="1200">
                <a:solidFill>
                  <a:srgbClr val="17375E"/>
                </a:solidFill>
                <a:latin typeface="Roboto"/>
                <a:ea typeface="+mn-ea"/>
                <a:cs typeface="Roboto"/>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a:lstStyle>
          <a:p>
            <a:pPr fontAlgn="auto">
              <a:spcAft>
                <a:spcPts val="0"/>
              </a:spcAft>
            </a:pPr>
            <a:r>
              <a:rPr lang="de-DE" sz="1600" dirty="0">
                <a:solidFill>
                  <a:schemeClr val="tx1"/>
                </a:solidFill>
                <a:latin typeface="+mj-lt"/>
              </a:rPr>
              <a:t>FOC (KKT) for each player (suppliers, pipeline operators, storage operators, demand sectors) + Market clearing constraints </a:t>
            </a:r>
          </a:p>
          <a:p>
            <a:pPr fontAlgn="auto">
              <a:spcAft>
                <a:spcPts val="0"/>
              </a:spcAft>
            </a:pPr>
            <a:endParaRPr lang="de-DE" sz="1600" dirty="0">
              <a:solidFill>
                <a:schemeClr val="tx1"/>
              </a:solidFill>
              <a:latin typeface="+mj-lt"/>
            </a:endParaRPr>
          </a:p>
          <a:p>
            <a:pPr fontAlgn="auto">
              <a:spcAft>
                <a:spcPts val="0"/>
              </a:spcAft>
            </a:pPr>
            <a:r>
              <a:rPr lang="en-GB" sz="1600" dirty="0">
                <a:solidFill>
                  <a:schemeClr val="tx1"/>
                </a:solidFill>
                <a:latin typeface="+mj-lt"/>
              </a:rPr>
              <a:t>Mixed Complementarity Problem can be solved using standard numerical methods</a:t>
            </a:r>
          </a:p>
          <a:p>
            <a:pPr lvl="1" fontAlgn="auto">
              <a:spcAft>
                <a:spcPts val="0"/>
              </a:spcAft>
            </a:pPr>
            <a:r>
              <a:rPr lang="en-GB" sz="1400" dirty="0">
                <a:solidFill>
                  <a:schemeClr val="tx1"/>
                </a:solidFill>
                <a:latin typeface="+mj-lt"/>
              </a:rPr>
              <a:t>e.g., PATH solver in GAMS (Ferris and Munson, 2000)</a:t>
            </a:r>
          </a:p>
          <a:p>
            <a:pPr lvl="1" fontAlgn="auto">
              <a:spcAft>
                <a:spcPts val="0"/>
              </a:spcAft>
            </a:pPr>
            <a:endParaRPr lang="en-GB" sz="1400" dirty="0">
              <a:solidFill>
                <a:schemeClr val="tx1"/>
              </a:solidFill>
              <a:latin typeface="+mj-lt"/>
            </a:endParaRPr>
          </a:p>
          <a:p>
            <a:pPr fontAlgn="auto">
              <a:spcAft>
                <a:spcPts val="0"/>
              </a:spcAft>
            </a:pPr>
            <a:r>
              <a:rPr lang="en-GB" sz="1600" dirty="0">
                <a:solidFill>
                  <a:schemeClr val="tx1"/>
                </a:solidFill>
                <a:latin typeface="+mj-lt"/>
              </a:rPr>
              <a:t>The equilibrium (in general) depends on the behavioural assumption regarding the players (market power, knowledge)</a:t>
            </a:r>
          </a:p>
          <a:p>
            <a:pPr marL="0" indent="0" fontAlgn="auto">
              <a:spcAft>
                <a:spcPts val="0"/>
              </a:spcAft>
              <a:buFont typeface="Arial"/>
              <a:buNone/>
            </a:pPr>
            <a:endParaRPr lang="de-DE" sz="1600" dirty="0">
              <a:solidFill>
                <a:schemeClr val="tx1"/>
              </a:solidFill>
              <a:latin typeface="+mj-lt"/>
            </a:endParaRPr>
          </a:p>
        </p:txBody>
      </p:sp>
    </p:spTree>
    <p:extLst>
      <p:ext uri="{BB962C8B-B14F-4D97-AF65-F5344CB8AC3E}">
        <p14:creationId xmlns:p14="http://schemas.microsoft.com/office/powerpoint/2010/main" val="1408080630"/>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813783-8729-4404-9AF4-C9D8C5F8E4F9}"/>
              </a:ext>
            </a:extLst>
          </p:cNvPr>
          <p:cNvSpPr>
            <a:spLocks noGrp="1"/>
          </p:cNvSpPr>
          <p:nvPr>
            <p:ph type="title"/>
          </p:nvPr>
        </p:nvSpPr>
        <p:spPr>
          <a:xfrm>
            <a:off x="0" y="133350"/>
            <a:ext cx="7620000" cy="457200"/>
          </a:xfrm>
        </p:spPr>
        <p:txBody>
          <a:bodyPr/>
          <a:lstStyle/>
          <a:p>
            <a:r>
              <a:rPr lang="en-US" dirty="0"/>
              <a:t>MCP for energy market modeling: Natural Gas Markets</a:t>
            </a:r>
          </a:p>
        </p:txBody>
      </p:sp>
      <p:sp>
        <p:nvSpPr>
          <p:cNvPr id="3" name="Date Placeholder 2">
            <a:extLst>
              <a:ext uri="{FF2B5EF4-FFF2-40B4-BE49-F238E27FC236}">
                <a16:creationId xmlns:a16="http://schemas.microsoft.com/office/drawing/2014/main" id="{BC1D768D-BE6B-4318-82E2-59FD53BB42B2}"/>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85540087-5993-4AB0-A656-3A1477FFFF80}"/>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6BD72719-14A2-444A-8997-08118DE86A5B}"/>
              </a:ext>
            </a:extLst>
          </p:cNvPr>
          <p:cNvSpPr>
            <a:spLocks noGrp="1"/>
          </p:cNvSpPr>
          <p:nvPr>
            <p:ph type="sldNum" sz="quarter" idx="12"/>
          </p:nvPr>
        </p:nvSpPr>
        <p:spPr/>
        <p:txBody>
          <a:bodyPr/>
          <a:lstStyle/>
          <a:p>
            <a:fld id="{6E7B7FB5-8C82-3444-9C55-63AAA732E5D4}" type="slidenum">
              <a:rPr lang="en-US" smtClean="0"/>
              <a:pPr/>
              <a:t>28</a:t>
            </a:fld>
            <a:endParaRPr lang="en-US" dirty="0"/>
          </a:p>
        </p:txBody>
      </p:sp>
      <p:sp>
        <p:nvSpPr>
          <p:cNvPr id="6" name="Rectangle 5">
            <a:extLst>
              <a:ext uri="{FF2B5EF4-FFF2-40B4-BE49-F238E27FC236}">
                <a16:creationId xmlns:a16="http://schemas.microsoft.com/office/drawing/2014/main" id="{94FCF4D9-D985-4A16-893C-3473A9414B4B}"/>
              </a:ext>
            </a:extLst>
          </p:cNvPr>
          <p:cNvSpPr/>
          <p:nvPr/>
        </p:nvSpPr>
        <p:spPr>
          <a:xfrm>
            <a:off x="114300" y="742950"/>
            <a:ext cx="3467100" cy="3293209"/>
          </a:xfrm>
          <a:prstGeom prst="rect">
            <a:avLst/>
          </a:prstGeom>
        </p:spPr>
        <p:txBody>
          <a:bodyPr wrap="square">
            <a:spAutoFit/>
          </a:bodyPr>
          <a:lstStyle/>
          <a:p>
            <a:pPr marL="0" lvl="0" indent="0">
              <a:buNone/>
            </a:pPr>
            <a:r>
              <a:rPr lang="en-US" sz="1600" b="1" dirty="0">
                <a:latin typeface="+mj-lt"/>
              </a:rPr>
              <a:t>The North American Natural Gas Model (NANGAM) </a:t>
            </a:r>
          </a:p>
          <a:p>
            <a:pPr marL="285750" lvl="0" indent="-285750">
              <a:buFont typeface="Arial" panose="020B0604020202020204" pitchFamily="34" charset="0"/>
              <a:buChar char="•"/>
            </a:pPr>
            <a:endParaRPr lang="en-US" sz="1600" dirty="0">
              <a:latin typeface="+mj-lt"/>
            </a:endParaRPr>
          </a:p>
          <a:p>
            <a:pPr marL="285750" lvl="0" indent="-285750">
              <a:buFont typeface="Arial" panose="020B0604020202020204" pitchFamily="34" charset="0"/>
              <a:buChar char="•"/>
            </a:pPr>
            <a:r>
              <a:rPr lang="en-US" sz="1600" dirty="0">
                <a:latin typeface="+mj-lt"/>
              </a:rPr>
              <a:t>A </a:t>
            </a:r>
            <a:r>
              <a:rPr lang="en-US" sz="1600" b="1" dirty="0">
                <a:latin typeface="+mj-lt"/>
              </a:rPr>
              <a:t>long-term partial-equilibrium model </a:t>
            </a:r>
            <a:r>
              <a:rPr lang="en-US" sz="1600" dirty="0">
                <a:latin typeface="+mj-lt"/>
              </a:rPr>
              <a:t>of the United States, Mexican, and Canadian gas markets. </a:t>
            </a:r>
          </a:p>
          <a:p>
            <a:pPr marL="285750" lvl="0" indent="-285750">
              <a:buFont typeface="Arial" panose="020B0604020202020204" pitchFamily="34" charset="0"/>
              <a:buChar char="•"/>
            </a:pPr>
            <a:endParaRPr lang="en-US" sz="1600" dirty="0">
              <a:latin typeface="+mj-lt"/>
            </a:endParaRPr>
          </a:p>
          <a:p>
            <a:pPr marL="285750" lvl="0" indent="-285750">
              <a:buFont typeface="Arial" panose="020B0604020202020204" pitchFamily="34" charset="0"/>
              <a:buChar char="•"/>
            </a:pPr>
            <a:r>
              <a:rPr lang="en-US" sz="1600" dirty="0">
                <a:latin typeface="+mj-lt"/>
              </a:rPr>
              <a:t>NANGAM models the complete supply chain </a:t>
            </a:r>
            <a:r>
              <a:rPr lang="en-US" sz="1600" i="1" dirty="0">
                <a:latin typeface="+mj-lt"/>
              </a:rPr>
              <a:t>(production, transportation, transformation, supply, demand)</a:t>
            </a:r>
            <a:r>
              <a:rPr lang="en-US" sz="1600" dirty="0">
                <a:latin typeface="+mj-lt"/>
              </a:rPr>
              <a:t> and competition among players in the Natural Gas Market</a:t>
            </a:r>
          </a:p>
        </p:txBody>
      </p:sp>
      <p:pic>
        <p:nvPicPr>
          <p:cNvPr id="11" name="Picture 10">
            <a:extLst>
              <a:ext uri="{FF2B5EF4-FFF2-40B4-BE49-F238E27FC236}">
                <a16:creationId xmlns:a16="http://schemas.microsoft.com/office/drawing/2014/main" id="{A82B3135-96F5-419B-94D7-F770C38214E7}"/>
              </a:ext>
            </a:extLst>
          </p:cNvPr>
          <p:cNvPicPr>
            <a:picLocks noChangeAspect="1"/>
          </p:cNvPicPr>
          <p:nvPr/>
        </p:nvPicPr>
        <p:blipFill>
          <a:blip r:embed="rId2"/>
          <a:stretch>
            <a:fillRect/>
          </a:stretch>
        </p:blipFill>
        <p:spPr>
          <a:xfrm>
            <a:off x="3556000" y="742950"/>
            <a:ext cx="2402517" cy="3810000"/>
          </a:xfrm>
          <a:prstGeom prst="rect">
            <a:avLst/>
          </a:prstGeom>
        </p:spPr>
      </p:pic>
      <p:pic>
        <p:nvPicPr>
          <p:cNvPr id="13" name="Picture 12">
            <a:extLst>
              <a:ext uri="{FF2B5EF4-FFF2-40B4-BE49-F238E27FC236}">
                <a16:creationId xmlns:a16="http://schemas.microsoft.com/office/drawing/2014/main" id="{E02E7806-958C-43A9-9961-BD2B73C1A59F}"/>
              </a:ext>
            </a:extLst>
          </p:cNvPr>
          <p:cNvPicPr>
            <a:picLocks noChangeAspect="1"/>
          </p:cNvPicPr>
          <p:nvPr/>
        </p:nvPicPr>
        <p:blipFill>
          <a:blip r:embed="rId3"/>
          <a:stretch>
            <a:fillRect/>
          </a:stretch>
        </p:blipFill>
        <p:spPr>
          <a:xfrm>
            <a:off x="5208784" y="973330"/>
            <a:ext cx="4681290" cy="3122420"/>
          </a:xfrm>
          <a:prstGeom prst="rect">
            <a:avLst/>
          </a:prstGeom>
        </p:spPr>
      </p:pic>
    </p:spTree>
    <p:extLst>
      <p:ext uri="{BB962C8B-B14F-4D97-AF65-F5344CB8AC3E}">
        <p14:creationId xmlns:p14="http://schemas.microsoft.com/office/powerpoint/2010/main" val="2284619527"/>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09E96F-DB58-42B9-BCEA-0E1FD7A479DD}"/>
              </a:ext>
            </a:extLst>
          </p:cNvPr>
          <p:cNvSpPr>
            <a:spLocks noGrp="1"/>
          </p:cNvSpPr>
          <p:nvPr>
            <p:ph type="title"/>
          </p:nvPr>
        </p:nvSpPr>
        <p:spPr/>
        <p:txBody>
          <a:bodyPr/>
          <a:lstStyle/>
          <a:p>
            <a:r>
              <a:rPr lang="en-US" dirty="0"/>
              <a:t>MCP for energy market modeling: Natural Gas Markets</a:t>
            </a:r>
          </a:p>
        </p:txBody>
      </p:sp>
      <p:sp>
        <p:nvSpPr>
          <p:cNvPr id="3" name="Date Placeholder 2">
            <a:extLst>
              <a:ext uri="{FF2B5EF4-FFF2-40B4-BE49-F238E27FC236}">
                <a16:creationId xmlns:a16="http://schemas.microsoft.com/office/drawing/2014/main" id="{EB63684F-4C68-4A15-B70D-C1B49125ACDC}"/>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3CE63C41-E5AA-4FAF-BDD1-9288037C6BAD}"/>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CB5898BD-AEC5-431E-AAB8-3C99C03664B3}"/>
              </a:ext>
            </a:extLst>
          </p:cNvPr>
          <p:cNvSpPr>
            <a:spLocks noGrp="1"/>
          </p:cNvSpPr>
          <p:nvPr>
            <p:ph type="sldNum" sz="quarter" idx="12"/>
          </p:nvPr>
        </p:nvSpPr>
        <p:spPr/>
        <p:txBody>
          <a:bodyPr/>
          <a:lstStyle/>
          <a:p>
            <a:fld id="{6E7B7FB5-8C82-3444-9C55-63AAA732E5D4}" type="slidenum">
              <a:rPr lang="en-US" smtClean="0"/>
              <a:pPr/>
              <a:t>29</a:t>
            </a:fld>
            <a:endParaRPr lang="en-US" dirty="0"/>
          </a:p>
        </p:txBody>
      </p:sp>
      <p:sp>
        <p:nvSpPr>
          <p:cNvPr id="6" name="Rectangle 5">
            <a:extLst>
              <a:ext uri="{FF2B5EF4-FFF2-40B4-BE49-F238E27FC236}">
                <a16:creationId xmlns:a16="http://schemas.microsoft.com/office/drawing/2014/main" id="{BD3B2599-9E76-450E-9C42-64FDFFEDFD0B}"/>
              </a:ext>
            </a:extLst>
          </p:cNvPr>
          <p:cNvSpPr/>
          <p:nvPr/>
        </p:nvSpPr>
        <p:spPr>
          <a:xfrm>
            <a:off x="152400" y="780641"/>
            <a:ext cx="8521230" cy="1600438"/>
          </a:xfrm>
          <a:prstGeom prst="rect">
            <a:avLst/>
          </a:prstGeom>
        </p:spPr>
        <p:txBody>
          <a:bodyPr wrap="square">
            <a:spAutoFit/>
          </a:bodyPr>
          <a:lstStyle/>
          <a:p>
            <a:pPr marL="285750" indent="-285750">
              <a:buFont typeface="Arial" panose="020B0604020202020204" pitchFamily="34" charset="0"/>
              <a:buChar char="•"/>
            </a:pPr>
            <a:r>
              <a:rPr lang="en-US" sz="1400" dirty="0">
                <a:latin typeface="+mj-lt"/>
              </a:rPr>
              <a:t>Flows from ALK to New Mexico-Arizona (US8) increase when there are low resources in Mexico (needed to meet increasing demand in Mexico)</a:t>
            </a:r>
          </a:p>
          <a:p>
            <a:pPr marL="285750" indent="-285750">
              <a:buFont typeface="Arial" panose="020B0604020202020204" pitchFamily="34" charset="0"/>
              <a:buChar char="•"/>
            </a:pPr>
            <a:endParaRPr lang="en-US" sz="1400" dirty="0">
              <a:latin typeface="+mj-lt"/>
            </a:endParaRPr>
          </a:p>
          <a:p>
            <a:pPr marL="285750" lvl="2" indent="-285750">
              <a:buFont typeface="Arial" panose="020B0604020202020204" pitchFamily="34" charset="0"/>
              <a:buChar char="•"/>
            </a:pPr>
            <a:r>
              <a:rPr lang="en-US" sz="1400" dirty="0">
                <a:latin typeface="+mj-lt"/>
              </a:rPr>
              <a:t>Flows from Texas (US7) to Monterrey (Mex2) increase by ~50%, but flows from Texas to connected nodes is reduced (~7%). Therefore, production increases in those nodes to satisfy demand.</a:t>
            </a:r>
          </a:p>
          <a:p>
            <a:pPr marL="285750" indent="-285750">
              <a:buFont typeface="Arial" panose="020B0604020202020204" pitchFamily="34" charset="0"/>
              <a:buChar char="•"/>
            </a:pPr>
            <a:endParaRPr lang="en-US" sz="1400" dirty="0">
              <a:latin typeface="+mj-lt"/>
            </a:endParaRPr>
          </a:p>
          <a:p>
            <a:pPr marL="0" lvl="1" algn="ctr"/>
            <a:endParaRPr lang="en-US" sz="1400" dirty="0">
              <a:latin typeface="+mj-lt"/>
            </a:endParaRPr>
          </a:p>
        </p:txBody>
      </p:sp>
      <p:graphicFrame>
        <p:nvGraphicFramePr>
          <p:cNvPr id="7" name="Table 6">
            <a:extLst>
              <a:ext uri="{FF2B5EF4-FFF2-40B4-BE49-F238E27FC236}">
                <a16:creationId xmlns:a16="http://schemas.microsoft.com/office/drawing/2014/main" id="{8DD62E45-B9F3-4E69-876A-620D9FA8587B}"/>
              </a:ext>
            </a:extLst>
          </p:cNvPr>
          <p:cNvGraphicFramePr>
            <a:graphicFrameLocks noGrp="1"/>
          </p:cNvGraphicFramePr>
          <p:nvPr>
            <p:extLst>
              <p:ext uri="{D42A27DB-BD31-4B8C-83A1-F6EECF244321}">
                <p14:modId xmlns:p14="http://schemas.microsoft.com/office/powerpoint/2010/main" val="350846164"/>
              </p:ext>
            </p:extLst>
          </p:nvPr>
        </p:nvGraphicFramePr>
        <p:xfrm>
          <a:off x="5257800" y="2333509"/>
          <a:ext cx="3733800" cy="2373630"/>
        </p:xfrm>
        <a:graphic>
          <a:graphicData uri="http://schemas.openxmlformats.org/drawingml/2006/table">
            <a:tbl>
              <a:tblPr/>
              <a:tblGrid>
                <a:gridCol w="466725">
                  <a:extLst>
                    <a:ext uri="{9D8B030D-6E8A-4147-A177-3AD203B41FA5}">
                      <a16:colId xmlns:a16="http://schemas.microsoft.com/office/drawing/2014/main" val="20000"/>
                    </a:ext>
                  </a:extLst>
                </a:gridCol>
                <a:gridCol w="466725">
                  <a:extLst>
                    <a:ext uri="{9D8B030D-6E8A-4147-A177-3AD203B41FA5}">
                      <a16:colId xmlns:a16="http://schemas.microsoft.com/office/drawing/2014/main" val="20001"/>
                    </a:ext>
                  </a:extLst>
                </a:gridCol>
                <a:gridCol w="466725">
                  <a:extLst>
                    <a:ext uri="{9D8B030D-6E8A-4147-A177-3AD203B41FA5}">
                      <a16:colId xmlns:a16="http://schemas.microsoft.com/office/drawing/2014/main" val="20002"/>
                    </a:ext>
                  </a:extLst>
                </a:gridCol>
                <a:gridCol w="466725">
                  <a:extLst>
                    <a:ext uri="{9D8B030D-6E8A-4147-A177-3AD203B41FA5}">
                      <a16:colId xmlns:a16="http://schemas.microsoft.com/office/drawing/2014/main" val="20003"/>
                    </a:ext>
                  </a:extLst>
                </a:gridCol>
                <a:gridCol w="466725">
                  <a:extLst>
                    <a:ext uri="{9D8B030D-6E8A-4147-A177-3AD203B41FA5}">
                      <a16:colId xmlns:a16="http://schemas.microsoft.com/office/drawing/2014/main" val="20004"/>
                    </a:ext>
                  </a:extLst>
                </a:gridCol>
                <a:gridCol w="466725">
                  <a:extLst>
                    <a:ext uri="{9D8B030D-6E8A-4147-A177-3AD203B41FA5}">
                      <a16:colId xmlns:a16="http://schemas.microsoft.com/office/drawing/2014/main" val="20005"/>
                    </a:ext>
                  </a:extLst>
                </a:gridCol>
                <a:gridCol w="466725">
                  <a:extLst>
                    <a:ext uri="{9D8B030D-6E8A-4147-A177-3AD203B41FA5}">
                      <a16:colId xmlns:a16="http://schemas.microsoft.com/office/drawing/2014/main" val="20006"/>
                    </a:ext>
                  </a:extLst>
                </a:gridCol>
                <a:gridCol w="466725">
                  <a:extLst>
                    <a:ext uri="{9D8B030D-6E8A-4147-A177-3AD203B41FA5}">
                      <a16:colId xmlns:a16="http://schemas.microsoft.com/office/drawing/2014/main" val="20007"/>
                    </a:ext>
                  </a:extLst>
                </a:gridCol>
              </a:tblGrid>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endParaRPr lang="en-US" sz="1050" b="0" i="0" u="none" strike="noStrike" dirty="0">
                        <a:solidFill>
                          <a:srgbClr val="000000"/>
                        </a:solidFill>
                        <a:effectLst/>
                        <a:latin typeface="Calibri" panose="020F0502020204030204" pitchFamily="34" charset="0"/>
                      </a:endParaRPr>
                    </a:p>
                  </a:txBody>
                  <a:tcPr marL="9525" marR="9525" marT="9525" marB="0" anchor="b">
                    <a:lnL>
                      <a:noFill/>
                    </a:lnL>
                    <a:lnR w="12700" cap="flat" cmpd="sng" algn="ctr">
                      <a:solidFill>
                        <a:srgbClr val="4F81BD"/>
                      </a:solidFill>
                      <a:prstDash val="solid"/>
                      <a:round/>
                      <a:headEnd type="none" w="med" len="med"/>
                      <a:tailEnd type="none" w="med" len="med"/>
                    </a:lnR>
                    <a:lnT w="12700" cap="flat" cmpd="sng" algn="ctr">
                      <a:solidFill>
                        <a:srgbClr val="1F497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2010</a:t>
                      </a:r>
                    </a:p>
                  </a:txBody>
                  <a:tcPr marL="9525" marR="9525" marT="9525" marB="0" anchor="b">
                    <a:lnL w="12700" cap="flat" cmpd="sng" algn="ctr">
                      <a:solidFill>
                        <a:srgbClr val="4F81BD"/>
                      </a:solidFill>
                      <a:prstDash val="solid"/>
                      <a:round/>
                      <a:headEnd type="none" w="med" len="med"/>
                      <a:tailEnd type="none" w="med" len="med"/>
                    </a:lnL>
                    <a:lnR>
                      <a:noFill/>
                    </a:lnR>
                    <a:lnT w="12700" cap="flat" cmpd="sng" algn="ctr">
                      <a:solidFill>
                        <a:srgbClr val="1F497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2015</a:t>
                      </a:r>
                    </a:p>
                  </a:txBody>
                  <a:tcPr marL="9525" marR="9525" marT="9525" marB="0" anchor="b">
                    <a:lnL>
                      <a:noFill/>
                    </a:lnL>
                    <a:lnR>
                      <a:noFill/>
                    </a:lnR>
                    <a:lnT w="12700" cap="flat" cmpd="sng" algn="ctr">
                      <a:solidFill>
                        <a:srgbClr val="1F497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2020</a:t>
                      </a:r>
                    </a:p>
                  </a:txBody>
                  <a:tcPr marL="9525" marR="9525" marT="9525" marB="0" anchor="b">
                    <a:lnL>
                      <a:noFill/>
                    </a:lnL>
                    <a:lnR>
                      <a:noFill/>
                    </a:lnR>
                    <a:lnT w="12700" cap="flat" cmpd="sng" algn="ctr">
                      <a:solidFill>
                        <a:srgbClr val="1F497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2025</a:t>
                      </a:r>
                    </a:p>
                  </a:txBody>
                  <a:tcPr marL="9525" marR="9525" marT="9525" marB="0" anchor="b">
                    <a:lnL>
                      <a:noFill/>
                    </a:lnL>
                    <a:lnR>
                      <a:noFill/>
                    </a:lnR>
                    <a:lnT w="12700" cap="flat" cmpd="sng" algn="ctr">
                      <a:solidFill>
                        <a:srgbClr val="1F497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2030</a:t>
                      </a:r>
                    </a:p>
                  </a:txBody>
                  <a:tcPr marL="9525" marR="9525" marT="9525" marB="0" anchor="b">
                    <a:lnL>
                      <a:noFill/>
                    </a:lnL>
                    <a:lnR>
                      <a:noFill/>
                    </a:lnR>
                    <a:lnT w="12700" cap="flat" cmpd="sng" algn="ctr">
                      <a:solidFill>
                        <a:srgbClr val="1F497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2035</a:t>
                      </a:r>
                    </a:p>
                  </a:txBody>
                  <a:tcPr marL="9525" marR="9525" marT="9525" marB="0" anchor="b">
                    <a:lnL>
                      <a:noFill/>
                    </a:lnL>
                    <a:lnR>
                      <a:noFill/>
                    </a:lnR>
                    <a:lnT w="12700" cap="flat" cmpd="sng" algn="ctr">
                      <a:solidFill>
                        <a:srgbClr val="1F497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2040</a:t>
                      </a:r>
                    </a:p>
                  </a:txBody>
                  <a:tcPr marL="9525" marR="9525" marT="9525" marB="0" anchor="b">
                    <a:lnL>
                      <a:noFill/>
                    </a:lnL>
                    <a:lnR>
                      <a:noFill/>
                    </a:lnR>
                    <a:lnT w="12700" cap="flat" cmpd="sng" algn="ctr">
                      <a:solidFill>
                        <a:srgbClr val="1F497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ALK</a:t>
                      </a:r>
                    </a:p>
                  </a:txBody>
                  <a:tcPr marL="9525" marR="9525" marT="9525" marB="0" anchor="b">
                    <a:lnL>
                      <a:noFill/>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w="12700" cap="flat" cmpd="sng" algn="ctr">
                      <a:solidFill>
                        <a:srgbClr val="4F81BD"/>
                      </a:solidFill>
                      <a:prstDash val="solid"/>
                      <a:round/>
                      <a:headEnd type="none" w="med" len="med"/>
                      <a:tailEnd type="none" w="med" len="med"/>
                    </a:lnT>
                    <a:lnB>
                      <a:noFill/>
                    </a:lnB>
                    <a:lnTlToBr w="12700" cmpd="sng">
                      <a:noFill/>
                      <a:prstDash val="solid"/>
                    </a:lnTlToBr>
                    <a:lnBlToTr w="12700" cmpd="sng">
                      <a:noFill/>
                      <a:prstDash val="solid"/>
                    </a:lnBlToTr>
                    <a:solidFill>
                      <a:srgbClr val="FDEA83"/>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a:noFill/>
                    </a:lnL>
                    <a:lnR>
                      <a:noFill/>
                    </a:lnR>
                    <a:lnT w="12700" cap="flat" cmpd="sng" algn="ctr">
                      <a:solidFill>
                        <a:srgbClr val="4F81BD"/>
                      </a:solidFill>
                      <a:prstDash val="solid"/>
                      <a:round/>
                      <a:headEnd type="none" w="med" len="med"/>
                      <a:tailEnd type="none" w="med" len="med"/>
                    </a:lnT>
                    <a:lnB>
                      <a:noFill/>
                    </a:lnB>
                    <a:lnTlToBr w="12700" cmpd="sng">
                      <a:noFill/>
                      <a:prstDash val="solid"/>
                    </a:lnTlToBr>
                    <a:lnBlToTr w="12700" cmpd="sng">
                      <a:noFill/>
                      <a:prstDash val="solid"/>
                    </a:lnBlToTr>
                    <a:solidFill>
                      <a:srgbClr val="FEEA83"/>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1</a:t>
                      </a:r>
                    </a:p>
                  </a:txBody>
                  <a:tcPr marL="9525" marR="9525" marT="9525" marB="0" anchor="b">
                    <a:lnL>
                      <a:noFill/>
                    </a:lnL>
                    <a:lnR>
                      <a:noFill/>
                    </a:lnR>
                    <a:lnT w="12700" cap="flat" cmpd="sng" algn="ctr">
                      <a:solidFill>
                        <a:srgbClr val="4F81BD"/>
                      </a:solidFill>
                      <a:prstDash val="solid"/>
                      <a:round/>
                      <a:headEnd type="none" w="med" len="med"/>
                      <a:tailEnd type="none" w="med" len="med"/>
                    </a:lnT>
                    <a:lnB>
                      <a:noFill/>
                    </a:lnB>
                    <a:lnTlToBr w="12700" cmpd="sng">
                      <a:noFill/>
                      <a:prstDash val="solid"/>
                    </a:lnTlToBr>
                    <a:lnBlToTr w="12700" cmpd="sng">
                      <a:noFill/>
                      <a:prstDash val="solid"/>
                    </a:lnBlToTr>
                    <a:solidFill>
                      <a:srgbClr val="FFE784"/>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2</a:t>
                      </a:r>
                    </a:p>
                  </a:txBody>
                  <a:tcPr marL="9525" marR="9525" marT="9525" marB="0" anchor="b">
                    <a:lnL>
                      <a:noFill/>
                    </a:lnL>
                    <a:lnR>
                      <a:noFill/>
                    </a:lnR>
                    <a:lnT w="12700" cap="flat" cmpd="sng" algn="ctr">
                      <a:solidFill>
                        <a:srgbClr val="4F81BD"/>
                      </a:solidFill>
                      <a:prstDash val="solid"/>
                      <a:round/>
                      <a:headEnd type="none" w="med" len="med"/>
                      <a:tailEnd type="none" w="med" len="med"/>
                    </a:lnT>
                    <a:lnB>
                      <a:noFill/>
                    </a:lnB>
                    <a:lnTlToBr w="12700" cmpd="sng">
                      <a:noFill/>
                      <a:prstDash val="solid"/>
                    </a:lnTlToBr>
                    <a:lnBlToTr w="12700" cmpd="sng">
                      <a:noFill/>
                      <a:prstDash val="solid"/>
                    </a:lnBlToTr>
                    <a:solidFill>
                      <a:srgbClr val="FFDC82"/>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4</a:t>
                      </a:r>
                    </a:p>
                  </a:txBody>
                  <a:tcPr marL="9525" marR="9525" marT="9525" marB="0" anchor="b">
                    <a:lnL>
                      <a:noFill/>
                    </a:lnL>
                    <a:lnR>
                      <a:noFill/>
                    </a:lnR>
                    <a:lnT w="12700" cap="flat" cmpd="sng" algn="ctr">
                      <a:solidFill>
                        <a:srgbClr val="4F81BD"/>
                      </a:solidFill>
                      <a:prstDash val="solid"/>
                      <a:round/>
                      <a:headEnd type="none" w="med" len="med"/>
                      <a:tailEnd type="none" w="med" len="med"/>
                    </a:lnT>
                    <a:lnB>
                      <a:noFill/>
                    </a:lnB>
                    <a:lnTlToBr w="12700" cmpd="sng">
                      <a:noFill/>
                      <a:prstDash val="solid"/>
                    </a:lnTlToBr>
                    <a:lnBlToTr w="12700" cmpd="sng">
                      <a:noFill/>
                      <a:prstDash val="solid"/>
                    </a:lnBlToTr>
                    <a:solidFill>
                      <a:srgbClr val="FEC77E"/>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4</a:t>
                      </a:r>
                    </a:p>
                  </a:txBody>
                  <a:tcPr marL="9525" marR="9525" marT="9525" marB="0" anchor="b">
                    <a:lnL>
                      <a:noFill/>
                    </a:lnL>
                    <a:lnR>
                      <a:noFill/>
                    </a:lnR>
                    <a:lnT w="12700" cap="flat" cmpd="sng" algn="ctr">
                      <a:solidFill>
                        <a:srgbClr val="4F81BD"/>
                      </a:solidFill>
                      <a:prstDash val="solid"/>
                      <a:round/>
                      <a:headEnd type="none" w="med" len="med"/>
                      <a:tailEnd type="none" w="med" len="med"/>
                    </a:lnT>
                    <a:lnB>
                      <a:noFill/>
                    </a:lnB>
                    <a:lnTlToBr w="12700" cmpd="sng">
                      <a:noFill/>
                      <a:prstDash val="solid"/>
                    </a:lnTlToBr>
                    <a:lnBlToTr w="12700" cmpd="sng">
                      <a:noFill/>
                      <a:prstDash val="solid"/>
                    </a:lnBlToTr>
                    <a:solidFill>
                      <a:srgbClr val="FEC77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4</a:t>
                      </a:r>
                    </a:p>
                  </a:txBody>
                  <a:tcPr marL="9525" marR="9525" marT="9525" marB="0" anchor="b">
                    <a:lnL>
                      <a:noFill/>
                    </a:lnL>
                    <a:lnR>
                      <a:noFill/>
                    </a:lnR>
                    <a:lnT w="12700" cap="flat" cmpd="sng" algn="ctr">
                      <a:solidFill>
                        <a:srgbClr val="4F81BD"/>
                      </a:solidFill>
                      <a:prstDash val="solid"/>
                      <a:round/>
                      <a:headEnd type="none" w="med" len="med"/>
                      <a:tailEnd type="none" w="med" len="med"/>
                    </a:lnT>
                    <a:lnB>
                      <a:noFill/>
                    </a:lnB>
                    <a:lnTlToBr w="12700" cmpd="sng">
                      <a:noFill/>
                      <a:prstDash val="solid"/>
                    </a:lnTlToBr>
                    <a:lnBlToTr w="12700" cmpd="sng">
                      <a:noFill/>
                      <a:prstDash val="solid"/>
                    </a:lnBlToTr>
                    <a:solidFill>
                      <a:srgbClr val="FDC57D"/>
                    </a:solidFill>
                  </a:tcPr>
                </a:tc>
                <a:extLst>
                  <a:ext uri="{0D108BD9-81ED-4DB2-BD59-A6C34878D82A}">
                    <a16:rowId xmlns:a16="http://schemas.microsoft.com/office/drawing/2014/main" val="10001"/>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CAE</a:t>
                      </a:r>
                    </a:p>
                  </a:txBody>
                  <a:tcPr marL="9525" marR="9525" marT="9525" marB="0" anchor="b">
                    <a:lnL>
                      <a:noFill/>
                    </a:lnL>
                    <a:lnR w="12700" cap="flat" cmpd="sng" algn="ctr">
                      <a:solidFill>
                        <a:srgbClr val="4F81BD"/>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0.99</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CAW</a:t>
                      </a:r>
                    </a:p>
                  </a:txBody>
                  <a:tcPr marL="9525" marR="9525" marT="9525" marB="0" anchor="b">
                    <a:lnL>
                      <a:noFill/>
                    </a:lnL>
                    <a:lnR w="12700" cap="flat" cmpd="sng" algn="ctr">
                      <a:solidFill>
                        <a:srgbClr val="4F81BD"/>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US2</a:t>
                      </a:r>
                    </a:p>
                  </a:txBody>
                  <a:tcPr marL="9525" marR="9525" marT="9525" marB="0" anchor="b">
                    <a:lnL>
                      <a:noFill/>
                    </a:lnL>
                    <a:lnR w="12700" cap="flat" cmpd="sng" algn="ctr">
                      <a:solidFill>
                        <a:srgbClr val="4F81BD"/>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2</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US3</a:t>
                      </a:r>
                    </a:p>
                  </a:txBody>
                  <a:tcPr marL="9525" marR="9525" marT="9525" marB="0" anchor="b">
                    <a:lnL>
                      <a:noFill/>
                    </a:lnL>
                    <a:lnR w="12700" cap="flat" cmpd="sng" algn="ctr">
                      <a:solidFill>
                        <a:srgbClr val="4F81BD"/>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US4</a:t>
                      </a:r>
                    </a:p>
                  </a:txBody>
                  <a:tcPr marL="9525" marR="9525" marT="9525" marB="0" anchor="b">
                    <a:lnL>
                      <a:noFill/>
                    </a:lnL>
                    <a:lnR w="12700" cap="flat" cmpd="sng" algn="ctr">
                      <a:solidFill>
                        <a:srgbClr val="4F81BD"/>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FDEA83"/>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FE784"/>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2</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FDD82"/>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2</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ED98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3</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ED280"/>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2</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ED88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3</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ECD7F"/>
                    </a:solidFill>
                  </a:tcPr>
                </a:tc>
                <a:extLst>
                  <a:ext uri="{0D108BD9-81ED-4DB2-BD59-A6C34878D82A}">
                    <a16:rowId xmlns:a16="http://schemas.microsoft.com/office/drawing/2014/main" val="10006"/>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US5</a:t>
                      </a:r>
                    </a:p>
                  </a:txBody>
                  <a:tcPr marL="9525" marR="9525" marT="9525" marB="0" anchor="b">
                    <a:lnL>
                      <a:noFill/>
                    </a:lnL>
                    <a:lnR w="12700" cap="flat" cmpd="sng" algn="ctr">
                      <a:solidFill>
                        <a:srgbClr val="4F81BD"/>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FDEA83"/>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FEB84"/>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5</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CB37A"/>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7</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CA477"/>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8</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B9173"/>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7</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B9F76"/>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9</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A8871"/>
                    </a:solidFill>
                  </a:tcPr>
                </a:tc>
                <a:extLst>
                  <a:ext uri="{0D108BD9-81ED-4DB2-BD59-A6C34878D82A}">
                    <a16:rowId xmlns:a16="http://schemas.microsoft.com/office/drawing/2014/main" val="10007"/>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US6</a:t>
                      </a:r>
                    </a:p>
                  </a:txBody>
                  <a:tcPr marL="9525" marR="9525" marT="9525" marB="0" anchor="b">
                    <a:lnL>
                      <a:noFill/>
                    </a:lnL>
                    <a:lnR w="12700" cap="flat" cmpd="sng" algn="ctr">
                      <a:solidFill>
                        <a:srgbClr val="4F81BD"/>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FDEA83"/>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FE884"/>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6</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CAA78"/>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7</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B9975"/>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9</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A8370"/>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8</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B9474"/>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10</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97A6F"/>
                    </a:solidFill>
                  </a:tcPr>
                </a:tc>
                <a:extLst>
                  <a:ext uri="{0D108BD9-81ED-4DB2-BD59-A6C34878D82A}">
                    <a16:rowId xmlns:a16="http://schemas.microsoft.com/office/drawing/2014/main" val="10008"/>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US7</a:t>
                      </a:r>
                    </a:p>
                  </a:txBody>
                  <a:tcPr marL="9525" marR="9525" marT="9525" marB="0" anchor="b">
                    <a:lnL>
                      <a:noFill/>
                    </a:lnL>
                    <a:lnR w="12700" cap="flat" cmpd="sng" algn="ctr">
                      <a:solidFill>
                        <a:srgbClr val="4F81BD"/>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FDEA83"/>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FE984"/>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5</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DB87B"/>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7</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CA377"/>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8</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B9574"/>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11</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96F6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11</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F8696B"/>
                    </a:solidFill>
                  </a:tcPr>
                </a:tc>
                <a:extLst>
                  <a:ext uri="{0D108BD9-81ED-4DB2-BD59-A6C34878D82A}">
                    <a16:rowId xmlns:a16="http://schemas.microsoft.com/office/drawing/2014/main" val="10009"/>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US8</a:t>
                      </a:r>
                    </a:p>
                  </a:txBody>
                  <a:tcPr marL="9525" marR="9525" marT="9525" marB="0" anchor="b">
                    <a:lnL>
                      <a:noFill/>
                    </a:lnL>
                    <a:lnR w="12700" cap="flat" cmpd="sng" algn="ctr">
                      <a:solidFill>
                        <a:srgbClr val="4F81BD"/>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US9</a:t>
                      </a:r>
                    </a:p>
                  </a:txBody>
                  <a:tcPr marL="9525" marR="9525" marT="9525" marB="0" anchor="b">
                    <a:lnL>
                      <a:noFill/>
                    </a:lnL>
                    <a:lnR w="12700" cap="flat" cmpd="sng" algn="ctr">
                      <a:solidFill>
                        <a:srgbClr val="4F81BD"/>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0</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2</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1.01</a:t>
                      </a:r>
                    </a:p>
                  </a:txBody>
                  <a:tcPr marL="9525" marR="9525" marT="9525"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011"/>
                  </a:ext>
                </a:extLst>
              </a:tr>
              <a:tr h="15287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MEX2</a:t>
                      </a:r>
                    </a:p>
                  </a:txBody>
                  <a:tcPr marL="9525" marR="9525" marT="9525" marB="0" anchor="b">
                    <a:lnL>
                      <a:noFill/>
                    </a:lnL>
                    <a:lnR w="12700" cap="flat" cmpd="sng" algn="ctr">
                      <a:solidFill>
                        <a:srgbClr val="4F81BD"/>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FDEA83"/>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0.83</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CCDC8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0.87</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D9E08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0.82</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CADB80"/>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0.78</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C0D880"/>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0.71</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ACD37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0.75</a:t>
                      </a:r>
                    </a:p>
                  </a:txBody>
                  <a:tcPr marL="9525" marR="9525" marT="9525" marB="0" anchor="b">
                    <a:lnL>
                      <a:noFill/>
                    </a:lnL>
                    <a:lnR>
                      <a:noFill/>
                    </a:lnR>
                    <a:lnT>
                      <a:noFill/>
                    </a:lnT>
                    <a:lnB>
                      <a:noFill/>
                    </a:lnB>
                    <a:lnTlToBr w="12700" cmpd="sng">
                      <a:noFill/>
                      <a:prstDash val="solid"/>
                    </a:lnTlToBr>
                    <a:lnBlToTr w="12700" cmpd="sng">
                      <a:noFill/>
                      <a:prstDash val="solid"/>
                    </a:lnBlToTr>
                    <a:solidFill>
                      <a:srgbClr val="B7D67F"/>
                    </a:solidFill>
                  </a:tcPr>
                </a:tc>
                <a:extLst>
                  <a:ext uri="{0D108BD9-81ED-4DB2-BD59-A6C34878D82A}">
                    <a16:rowId xmlns:a16="http://schemas.microsoft.com/office/drawing/2014/main" val="10012"/>
                  </a:ext>
                </a:extLst>
              </a:tr>
              <a:tr h="16051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050" b="0" i="0" u="none" strike="noStrike" dirty="0">
                          <a:solidFill>
                            <a:srgbClr val="000000"/>
                          </a:solidFill>
                          <a:effectLst/>
                          <a:latin typeface="Calibri" panose="020F0502020204030204" pitchFamily="34" charset="0"/>
                        </a:rPr>
                        <a:t>MEX5</a:t>
                      </a:r>
                    </a:p>
                  </a:txBody>
                  <a:tcPr marL="9525" marR="9525" marT="9525" marB="0" anchor="b">
                    <a:lnL>
                      <a:noFill/>
                    </a:lnL>
                    <a:lnR w="12700" cap="flat" cmpd="sng" algn="ctr">
                      <a:solidFill>
                        <a:srgbClr val="4F81BD"/>
                      </a:solidFill>
                      <a:prstDash val="solid"/>
                      <a:round/>
                      <a:headEnd type="none" w="med" len="med"/>
                      <a:tailEnd type="none" w="med" len="med"/>
                    </a:lnR>
                    <a:lnT>
                      <a:noFill/>
                    </a:lnT>
                    <a:lnB w="12700" cap="flat" cmpd="sng" algn="ctr">
                      <a:solidFill>
                        <a:srgbClr val="1F497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1.00</a:t>
                      </a:r>
                    </a:p>
                  </a:txBody>
                  <a:tcPr marL="9525" marR="9525" marT="9525" marB="0" anchor="b">
                    <a:lnL w="12700" cap="flat" cmpd="sng" algn="ctr">
                      <a:solidFill>
                        <a:srgbClr val="4F81BD"/>
                      </a:solidFill>
                      <a:prstDash val="solid"/>
                      <a:round/>
                      <a:headEnd type="none" w="med" len="med"/>
                      <a:tailEnd type="none" w="med" len="med"/>
                    </a:lnL>
                    <a:lnR>
                      <a:noFill/>
                    </a:lnR>
                    <a:lnT>
                      <a:noFill/>
                    </a:lnT>
                    <a:lnB w="12700" cap="flat" cmpd="sng" algn="ctr">
                      <a:solidFill>
                        <a:srgbClr val="1F497D"/>
                      </a:solidFill>
                      <a:prstDash val="solid"/>
                      <a:round/>
                      <a:headEnd type="none" w="med" len="med"/>
                      <a:tailEnd type="none" w="med" len="med"/>
                    </a:lnB>
                    <a:lnTlToBr w="12700" cmpd="sng">
                      <a:noFill/>
                      <a:prstDash val="solid"/>
                    </a:lnTlToBr>
                    <a:lnBlToTr w="12700" cmpd="sng">
                      <a:noFill/>
                      <a:prstDash val="solid"/>
                    </a:lnBlToTr>
                    <a:solidFill>
                      <a:srgbClr val="FDEA83"/>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0.82</a:t>
                      </a:r>
                    </a:p>
                  </a:txBody>
                  <a:tcPr marL="9525" marR="9525" marT="9525" marB="0" anchor="b">
                    <a:lnL>
                      <a:noFill/>
                    </a:lnL>
                    <a:lnR>
                      <a:noFill/>
                    </a:lnR>
                    <a:lnT>
                      <a:noFill/>
                    </a:lnT>
                    <a:lnB w="12700" cap="flat" cmpd="sng" algn="ctr">
                      <a:solidFill>
                        <a:srgbClr val="1F497D"/>
                      </a:solidFill>
                      <a:prstDash val="solid"/>
                      <a:round/>
                      <a:headEnd type="none" w="med" len="med"/>
                      <a:tailEnd type="none" w="med" len="med"/>
                    </a:lnB>
                    <a:lnTlToBr w="12700" cmpd="sng">
                      <a:noFill/>
                      <a:prstDash val="solid"/>
                    </a:lnTlToBr>
                    <a:lnBlToTr w="12700" cmpd="sng">
                      <a:noFill/>
                      <a:prstDash val="solid"/>
                    </a:lnBlToTr>
                    <a:solidFill>
                      <a:srgbClr val="C9DB80"/>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0.65</a:t>
                      </a:r>
                    </a:p>
                  </a:txBody>
                  <a:tcPr marL="9525" marR="9525" marT="9525" marB="0" anchor="b">
                    <a:lnL>
                      <a:noFill/>
                    </a:lnL>
                    <a:lnR>
                      <a:noFill/>
                    </a:lnR>
                    <a:lnT>
                      <a:noFill/>
                    </a:lnT>
                    <a:lnB w="12700" cap="flat" cmpd="sng" algn="ctr">
                      <a:solidFill>
                        <a:srgbClr val="1F497D"/>
                      </a:solidFill>
                      <a:prstDash val="solid"/>
                      <a:round/>
                      <a:headEnd type="none" w="med" len="med"/>
                      <a:tailEnd type="none" w="med" len="med"/>
                    </a:lnB>
                    <a:lnTlToBr w="12700" cmpd="sng">
                      <a:noFill/>
                      <a:prstDash val="solid"/>
                    </a:lnTlToBr>
                    <a:lnBlToTr w="12700" cmpd="sng">
                      <a:noFill/>
                      <a:prstDash val="solid"/>
                    </a:lnBlToTr>
                    <a:solidFill>
                      <a:srgbClr val="9ACE7E"/>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0.61</a:t>
                      </a:r>
                    </a:p>
                  </a:txBody>
                  <a:tcPr marL="9525" marR="9525" marT="9525" marB="0" anchor="b">
                    <a:lnL>
                      <a:noFill/>
                    </a:lnL>
                    <a:lnR>
                      <a:noFill/>
                    </a:lnR>
                    <a:lnT>
                      <a:noFill/>
                    </a:lnT>
                    <a:lnB w="12700" cap="flat" cmpd="sng" algn="ctr">
                      <a:solidFill>
                        <a:srgbClr val="1F497D"/>
                      </a:solidFill>
                      <a:prstDash val="solid"/>
                      <a:round/>
                      <a:headEnd type="none" w="med" len="med"/>
                      <a:tailEnd type="none" w="med" len="med"/>
                    </a:lnB>
                    <a:lnTlToBr w="12700" cmpd="sng">
                      <a:noFill/>
                      <a:prstDash val="solid"/>
                    </a:lnTlToBr>
                    <a:lnBlToTr w="12700" cmpd="sng">
                      <a:noFill/>
                      <a:prstDash val="solid"/>
                    </a:lnBlToTr>
                    <a:solidFill>
                      <a:srgbClr val="8FCA7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0.54</a:t>
                      </a:r>
                    </a:p>
                  </a:txBody>
                  <a:tcPr marL="9525" marR="9525" marT="9525" marB="0" anchor="b">
                    <a:lnL>
                      <a:noFill/>
                    </a:lnL>
                    <a:lnR>
                      <a:noFill/>
                    </a:lnR>
                    <a:lnT>
                      <a:noFill/>
                    </a:lnT>
                    <a:lnB w="12700" cap="flat" cmpd="sng" algn="ctr">
                      <a:solidFill>
                        <a:srgbClr val="1F497D"/>
                      </a:solidFill>
                      <a:prstDash val="solid"/>
                      <a:round/>
                      <a:headEnd type="none" w="med" len="med"/>
                      <a:tailEnd type="none" w="med" len="med"/>
                    </a:lnB>
                    <a:lnTlToBr w="12700" cmpd="sng">
                      <a:noFill/>
                      <a:prstDash val="solid"/>
                    </a:lnTlToBr>
                    <a:lnBlToTr w="12700" cmpd="sng">
                      <a:noFill/>
                      <a:prstDash val="solid"/>
                    </a:lnBlToTr>
                    <a:solidFill>
                      <a:srgbClr val="7BC57C"/>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a:solidFill>
                            <a:srgbClr val="000000"/>
                          </a:solidFill>
                          <a:effectLst/>
                          <a:latin typeface="Calibri" panose="020F0502020204030204" pitchFamily="34" charset="0"/>
                        </a:rPr>
                        <a:t>0.45</a:t>
                      </a:r>
                    </a:p>
                  </a:txBody>
                  <a:tcPr marL="9525" marR="9525" marT="9525" marB="0" anchor="b">
                    <a:lnL>
                      <a:noFill/>
                    </a:lnL>
                    <a:lnR>
                      <a:noFill/>
                    </a:lnR>
                    <a:lnT>
                      <a:noFill/>
                    </a:lnT>
                    <a:lnB w="12700" cap="flat" cmpd="sng" algn="ctr">
                      <a:solidFill>
                        <a:srgbClr val="1F497D"/>
                      </a:solidFill>
                      <a:prstDash val="solid"/>
                      <a:round/>
                      <a:headEnd type="none" w="med" len="med"/>
                      <a:tailEnd type="none" w="med" len="med"/>
                    </a:lnB>
                    <a:lnTlToBr w="12700" cmpd="sng">
                      <a:noFill/>
                      <a:prstDash val="solid"/>
                    </a:lnTlToBr>
                    <a:lnBlToTr w="12700" cmpd="sng">
                      <a:noFill/>
                      <a:prstDash val="solid"/>
                    </a:lnBlToTr>
                    <a:solidFill>
                      <a:srgbClr val="63BE7B"/>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r" fontAlgn="b"/>
                      <a:r>
                        <a:rPr lang="en-US" sz="1050" b="0" i="0" u="none" strike="noStrike" dirty="0">
                          <a:solidFill>
                            <a:srgbClr val="000000"/>
                          </a:solidFill>
                          <a:effectLst/>
                          <a:latin typeface="Calibri" panose="020F0502020204030204" pitchFamily="34" charset="0"/>
                        </a:rPr>
                        <a:t>0.49</a:t>
                      </a:r>
                    </a:p>
                  </a:txBody>
                  <a:tcPr marL="9525" marR="9525" marT="9525" marB="0" anchor="b">
                    <a:lnL>
                      <a:noFill/>
                    </a:lnL>
                    <a:lnR>
                      <a:noFill/>
                    </a:lnR>
                    <a:lnT>
                      <a:noFill/>
                    </a:lnT>
                    <a:lnB w="12700" cap="flat" cmpd="sng" algn="ctr">
                      <a:solidFill>
                        <a:srgbClr val="1F497D"/>
                      </a:solidFill>
                      <a:prstDash val="solid"/>
                      <a:round/>
                      <a:headEnd type="none" w="med" len="med"/>
                      <a:tailEnd type="none" w="med" len="med"/>
                    </a:lnB>
                    <a:lnTlToBr w="12700" cmpd="sng">
                      <a:noFill/>
                      <a:prstDash val="solid"/>
                    </a:lnTlToBr>
                    <a:lnBlToTr w="12700" cmpd="sng">
                      <a:noFill/>
                      <a:prstDash val="solid"/>
                    </a:lnBlToTr>
                    <a:solidFill>
                      <a:srgbClr val="6DC07B"/>
                    </a:solidFill>
                  </a:tcPr>
                </a:tc>
                <a:extLst>
                  <a:ext uri="{0D108BD9-81ED-4DB2-BD59-A6C34878D82A}">
                    <a16:rowId xmlns:a16="http://schemas.microsoft.com/office/drawing/2014/main" val="10013"/>
                  </a:ext>
                </a:extLst>
              </a:tr>
            </a:tbl>
          </a:graphicData>
        </a:graphic>
      </p:graphicFrame>
      <p:sp>
        <p:nvSpPr>
          <p:cNvPr id="8" name="Rectangle 7">
            <a:extLst>
              <a:ext uri="{FF2B5EF4-FFF2-40B4-BE49-F238E27FC236}">
                <a16:creationId xmlns:a16="http://schemas.microsoft.com/office/drawing/2014/main" id="{A70D48CE-45A4-4EF3-AEF1-BCC9F6F9F7F6}"/>
              </a:ext>
            </a:extLst>
          </p:cNvPr>
          <p:cNvSpPr/>
          <p:nvPr/>
        </p:nvSpPr>
        <p:spPr>
          <a:xfrm>
            <a:off x="5428397" y="1909315"/>
            <a:ext cx="3831180" cy="461665"/>
          </a:xfrm>
          <a:prstGeom prst="rect">
            <a:avLst/>
          </a:prstGeom>
        </p:spPr>
        <p:txBody>
          <a:bodyPr wrap="square">
            <a:spAutoFit/>
          </a:bodyPr>
          <a:lstStyle/>
          <a:p>
            <a:pPr marL="0" lvl="1" algn="ctr"/>
            <a:r>
              <a:rPr lang="en-US" sz="1200" b="1" dirty="0">
                <a:solidFill>
                  <a:srgbClr val="254B8E"/>
                </a:solidFill>
                <a:latin typeface="+mn-lt"/>
              </a:rPr>
              <a:t>Production levels: </a:t>
            </a:r>
          </a:p>
          <a:p>
            <a:pPr marL="0" lvl="1" algn="ctr"/>
            <a:r>
              <a:rPr lang="en-US" sz="1200" b="1" dirty="0">
                <a:solidFill>
                  <a:srgbClr val="254B8E"/>
                </a:solidFill>
                <a:latin typeface="+mn-lt"/>
              </a:rPr>
              <a:t>High demand and low resources</a:t>
            </a:r>
          </a:p>
        </p:txBody>
      </p:sp>
      <p:pic>
        <p:nvPicPr>
          <p:cNvPr id="9" name="Picture 8">
            <a:extLst>
              <a:ext uri="{FF2B5EF4-FFF2-40B4-BE49-F238E27FC236}">
                <a16:creationId xmlns:a16="http://schemas.microsoft.com/office/drawing/2014/main" id="{C3005A10-7F6D-41EE-A596-01ED1BDE519B}"/>
              </a:ext>
            </a:extLst>
          </p:cNvPr>
          <p:cNvPicPr>
            <a:picLocks noChangeAspect="1"/>
          </p:cNvPicPr>
          <p:nvPr/>
        </p:nvPicPr>
        <p:blipFill rotWithShape="1">
          <a:blip r:embed="rId2"/>
          <a:srcRect l="6314" t="36842" r="51033" b="18297"/>
          <a:stretch/>
        </p:blipFill>
        <p:spPr>
          <a:xfrm>
            <a:off x="195573" y="2758697"/>
            <a:ext cx="4800600" cy="1740540"/>
          </a:xfrm>
          <a:prstGeom prst="rect">
            <a:avLst/>
          </a:prstGeom>
        </p:spPr>
      </p:pic>
      <p:sp>
        <p:nvSpPr>
          <p:cNvPr id="10" name="Rectangle 9">
            <a:extLst>
              <a:ext uri="{FF2B5EF4-FFF2-40B4-BE49-F238E27FC236}">
                <a16:creationId xmlns:a16="http://schemas.microsoft.com/office/drawing/2014/main" id="{38089E3E-9002-4BAC-8C6D-06196F7809C9}"/>
              </a:ext>
            </a:extLst>
          </p:cNvPr>
          <p:cNvSpPr/>
          <p:nvPr/>
        </p:nvSpPr>
        <p:spPr>
          <a:xfrm>
            <a:off x="680283" y="2364827"/>
            <a:ext cx="3831180" cy="129223"/>
          </a:xfrm>
          <a:prstGeom prst="rect">
            <a:avLst/>
          </a:prstGeom>
        </p:spPr>
        <p:txBody>
          <a:bodyPr wrap="square">
            <a:spAutoFit/>
          </a:bodyPr>
          <a:lstStyle/>
          <a:p>
            <a:pPr marL="0" lvl="1" algn="ctr"/>
            <a:r>
              <a:rPr lang="en-US" sz="1200" b="1" dirty="0">
                <a:solidFill>
                  <a:srgbClr val="254B8E"/>
                </a:solidFill>
                <a:latin typeface="+mn-lt"/>
              </a:rPr>
              <a:t>Flows compared to base scenario</a:t>
            </a:r>
          </a:p>
        </p:txBody>
      </p:sp>
      <p:sp>
        <p:nvSpPr>
          <p:cNvPr id="11" name="Rectangle 10">
            <a:extLst>
              <a:ext uri="{FF2B5EF4-FFF2-40B4-BE49-F238E27FC236}">
                <a16:creationId xmlns:a16="http://schemas.microsoft.com/office/drawing/2014/main" id="{7DC55E1B-B8AF-484B-AFDA-4BFB938E65F5}"/>
              </a:ext>
            </a:extLst>
          </p:cNvPr>
          <p:cNvSpPr/>
          <p:nvPr/>
        </p:nvSpPr>
        <p:spPr bwMode="auto">
          <a:xfrm>
            <a:off x="195573" y="2720781"/>
            <a:ext cx="2209800" cy="1776718"/>
          </a:xfrm>
          <a:prstGeom prst="rect">
            <a:avLst/>
          </a:prstGeom>
          <a:noFill/>
          <a:ln w="19050" cap="flat" cmpd="sng" algn="ctr">
            <a:solidFill>
              <a:srgbClr val="C00000"/>
            </a:solidFill>
            <a:prstDash val="lg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L"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1319399957"/>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2ECCC107-2E6C-4A22-B48C-B59FE8E37257}"/>
              </a:ext>
            </a:extLst>
          </p:cNvPr>
          <p:cNvSpPr>
            <a:spLocks noGrp="1"/>
          </p:cNvSpPr>
          <p:nvPr>
            <p:ph type="dt" sz="half" idx="10"/>
          </p:nvPr>
        </p:nvSpPr>
        <p:spPr/>
        <p:txBody>
          <a:bodyPr/>
          <a:lstStyle/>
          <a:p>
            <a:fld id="{17483AD1-D756-4C58-8311-012CAA9834B9}" type="datetime1">
              <a:rPr lang="en-US" smtClean="0"/>
              <a:t>4/15/20</a:t>
            </a:fld>
            <a:endParaRPr lang="en-US"/>
          </a:p>
        </p:txBody>
      </p:sp>
      <p:sp>
        <p:nvSpPr>
          <p:cNvPr id="6" name="Footer Placeholder 5">
            <a:extLst>
              <a:ext uri="{FF2B5EF4-FFF2-40B4-BE49-F238E27FC236}">
                <a16:creationId xmlns:a16="http://schemas.microsoft.com/office/drawing/2014/main" id="{1E74F2E9-68F3-4844-9C06-D0243304BBD6}"/>
              </a:ext>
            </a:extLst>
          </p:cNvPr>
          <p:cNvSpPr>
            <a:spLocks noGrp="1"/>
          </p:cNvSpPr>
          <p:nvPr>
            <p:ph type="ftr" sz="quarter" idx="11"/>
          </p:nvPr>
        </p:nvSpPr>
        <p:spPr/>
        <p:txBody>
          <a:bodyPr/>
          <a:lstStyle/>
          <a:p>
            <a:r>
              <a:rPr lang="en-US"/>
              <a:t>felipe.feijoo@pucv.cl - felipefeijoo.weebly.com - EII - PUCV</a:t>
            </a:r>
          </a:p>
        </p:txBody>
      </p:sp>
      <p:sp>
        <p:nvSpPr>
          <p:cNvPr id="7" name="Slide Number Placeholder 6">
            <a:extLst>
              <a:ext uri="{FF2B5EF4-FFF2-40B4-BE49-F238E27FC236}">
                <a16:creationId xmlns:a16="http://schemas.microsoft.com/office/drawing/2014/main" id="{F44BD160-EFCB-43BC-B508-AF2E4E2F2A3D}"/>
              </a:ext>
            </a:extLst>
          </p:cNvPr>
          <p:cNvSpPr>
            <a:spLocks noGrp="1"/>
          </p:cNvSpPr>
          <p:nvPr>
            <p:ph type="sldNum" sz="quarter" idx="12"/>
          </p:nvPr>
        </p:nvSpPr>
        <p:spPr/>
        <p:txBody>
          <a:bodyPr/>
          <a:lstStyle/>
          <a:p>
            <a:fld id="{6E7B7FB5-8C82-3444-9C55-63AAA732E5D4}" type="slidenum">
              <a:rPr lang="en-US" smtClean="0"/>
              <a:t>3</a:t>
            </a:fld>
            <a:endParaRPr lang="en-US"/>
          </a:p>
        </p:txBody>
      </p:sp>
      <p:grpSp>
        <p:nvGrpSpPr>
          <p:cNvPr id="8" name="Group 7">
            <a:extLst>
              <a:ext uri="{FF2B5EF4-FFF2-40B4-BE49-F238E27FC236}">
                <a16:creationId xmlns:a16="http://schemas.microsoft.com/office/drawing/2014/main" id="{2CEE9713-F21E-41CE-B564-23426E5C7F0D}"/>
              </a:ext>
            </a:extLst>
          </p:cNvPr>
          <p:cNvGrpSpPr/>
          <p:nvPr/>
        </p:nvGrpSpPr>
        <p:grpSpPr>
          <a:xfrm>
            <a:off x="2512001" y="1485900"/>
            <a:ext cx="1028700" cy="1657350"/>
            <a:chOff x="533400" y="1371600"/>
            <a:chExt cx="1371600" cy="2209800"/>
          </a:xfrm>
        </p:grpSpPr>
        <p:sp>
          <p:nvSpPr>
            <p:cNvPr id="9" name="Rectangle 8">
              <a:extLst>
                <a:ext uri="{FF2B5EF4-FFF2-40B4-BE49-F238E27FC236}">
                  <a16:creationId xmlns:a16="http://schemas.microsoft.com/office/drawing/2014/main" id="{5C1377E6-6855-4006-BC85-2686A68CD321}"/>
                </a:ext>
              </a:extLst>
            </p:cNvPr>
            <p:cNvSpPr/>
            <p:nvPr/>
          </p:nvSpPr>
          <p:spPr>
            <a:xfrm>
              <a:off x="533400" y="1371600"/>
              <a:ext cx="1371600" cy="2209800"/>
            </a:xfrm>
            <a:prstGeom prst="rect">
              <a:avLst/>
            </a:prstGeom>
            <a:ln w="12700"/>
          </p:spPr>
          <p:style>
            <a:lnRef idx="2">
              <a:schemeClr val="dk1"/>
            </a:lnRef>
            <a:fillRef idx="1">
              <a:schemeClr val="lt1"/>
            </a:fillRef>
            <a:effectRef idx="0">
              <a:schemeClr val="dk1"/>
            </a:effectRef>
            <a:fontRef idx="minor">
              <a:schemeClr val="dk1"/>
            </a:fontRef>
          </p:style>
          <p:txBody>
            <a:bodyPr rtlCol="0" anchor="ctr"/>
            <a:lstStyle/>
            <a:p>
              <a:endParaRPr lang="en-US" sz="1050" dirty="0"/>
            </a:p>
            <a:p>
              <a:endParaRPr lang="en-US" sz="1050" b="1" dirty="0">
                <a:latin typeface="Cambria" pitchFamily="18" charset="0"/>
              </a:endParaRPr>
            </a:p>
            <a:p>
              <a:endParaRPr lang="en-US" sz="1050" b="1" dirty="0">
                <a:latin typeface="Cambria" pitchFamily="18" charset="0"/>
              </a:endParaRPr>
            </a:p>
            <a:p>
              <a:r>
                <a:rPr lang="en-US" sz="1050" dirty="0">
                  <a:solidFill>
                    <a:srgbClr val="254B8E"/>
                  </a:solidFill>
                  <a:ea typeface="ＭＳ Ｐゴシック" panose="020B0600070205080204" pitchFamily="34" charset="-128"/>
                </a:rPr>
                <a:t>Investment models</a:t>
              </a:r>
            </a:p>
            <a:p>
              <a:endParaRPr lang="en-US" sz="1050" dirty="0">
                <a:solidFill>
                  <a:srgbClr val="254B8E"/>
                </a:solidFill>
                <a:ea typeface="ＭＳ Ｐゴシック" panose="020B0600070205080204" pitchFamily="34" charset="-128"/>
              </a:endParaRPr>
            </a:p>
            <a:p>
              <a:r>
                <a:rPr lang="en-US" sz="1050" dirty="0">
                  <a:solidFill>
                    <a:srgbClr val="254B8E"/>
                  </a:solidFill>
                  <a:ea typeface="ＭＳ Ｐゴシック" panose="020B0600070205080204" pitchFamily="34" charset="-128"/>
                </a:rPr>
                <a:t>Operation and control models</a:t>
              </a:r>
            </a:p>
          </p:txBody>
        </p:sp>
        <p:sp>
          <p:nvSpPr>
            <p:cNvPr id="10" name="Rectangle 9">
              <a:extLst>
                <a:ext uri="{FF2B5EF4-FFF2-40B4-BE49-F238E27FC236}">
                  <a16:creationId xmlns:a16="http://schemas.microsoft.com/office/drawing/2014/main" id="{7D0A6DC0-D636-4761-A838-835534787252}"/>
                </a:ext>
              </a:extLst>
            </p:cNvPr>
            <p:cNvSpPr/>
            <p:nvPr/>
          </p:nvSpPr>
          <p:spPr>
            <a:xfrm>
              <a:off x="533400" y="1385455"/>
              <a:ext cx="1371600" cy="671945"/>
            </a:xfrm>
            <a:prstGeom prst="rect">
              <a:avLst/>
            </a:prstGeom>
            <a:ln w="127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1500" dirty="0">
                  <a:solidFill>
                    <a:schemeClr val="tx1"/>
                  </a:solidFill>
                  <a:latin typeface="Cambria" panose="02040503050406030204" pitchFamily="18" charset="0"/>
                </a:rPr>
                <a:t>GENCO 1</a:t>
              </a:r>
            </a:p>
          </p:txBody>
        </p:sp>
      </p:grpSp>
      <p:grpSp>
        <p:nvGrpSpPr>
          <p:cNvPr id="11" name="Group 10">
            <a:extLst>
              <a:ext uri="{FF2B5EF4-FFF2-40B4-BE49-F238E27FC236}">
                <a16:creationId xmlns:a16="http://schemas.microsoft.com/office/drawing/2014/main" id="{51A83288-9C6A-4967-8F56-EF1541FF92DC}"/>
              </a:ext>
            </a:extLst>
          </p:cNvPr>
          <p:cNvGrpSpPr/>
          <p:nvPr/>
        </p:nvGrpSpPr>
        <p:grpSpPr>
          <a:xfrm>
            <a:off x="3826451" y="1485900"/>
            <a:ext cx="1028700" cy="1657350"/>
            <a:chOff x="533400" y="1371600"/>
            <a:chExt cx="1371600" cy="2209800"/>
          </a:xfrm>
        </p:grpSpPr>
        <p:sp>
          <p:nvSpPr>
            <p:cNvPr id="12" name="Rectangle 11">
              <a:extLst>
                <a:ext uri="{FF2B5EF4-FFF2-40B4-BE49-F238E27FC236}">
                  <a16:creationId xmlns:a16="http://schemas.microsoft.com/office/drawing/2014/main" id="{E9679B3F-BFA9-46CF-9561-7531594D3FB8}"/>
                </a:ext>
              </a:extLst>
            </p:cNvPr>
            <p:cNvSpPr/>
            <p:nvPr/>
          </p:nvSpPr>
          <p:spPr>
            <a:xfrm>
              <a:off x="533400" y="1371600"/>
              <a:ext cx="1371600" cy="2209800"/>
            </a:xfrm>
            <a:prstGeom prst="rect">
              <a:avLst/>
            </a:prstGeom>
            <a:ln w="12700"/>
          </p:spPr>
          <p:style>
            <a:lnRef idx="2">
              <a:schemeClr val="dk1"/>
            </a:lnRef>
            <a:fillRef idx="1">
              <a:schemeClr val="lt1"/>
            </a:fillRef>
            <a:effectRef idx="0">
              <a:schemeClr val="dk1"/>
            </a:effectRef>
            <a:fontRef idx="minor">
              <a:schemeClr val="dk1"/>
            </a:fontRef>
          </p:style>
          <p:txBody>
            <a:bodyPr rtlCol="0" anchor="ctr"/>
            <a:lstStyle/>
            <a:p>
              <a:r>
                <a:rPr lang="en-US" sz="1050" dirty="0"/>
                <a:t>Design/ </a:t>
              </a:r>
            </a:p>
            <a:p>
              <a:endParaRPr lang="en-US" sz="1050" dirty="0"/>
            </a:p>
            <a:p>
              <a:endParaRPr lang="en-US" sz="1050" b="1" dirty="0"/>
            </a:p>
            <a:p>
              <a:r>
                <a:rPr lang="en-US" sz="1050" dirty="0">
                  <a:solidFill>
                    <a:srgbClr val="254B8E"/>
                  </a:solidFill>
                  <a:ea typeface="ＭＳ Ｐゴシック" panose="020B0600070205080204" pitchFamily="34" charset="-128"/>
                </a:rPr>
                <a:t>Investment models</a:t>
              </a:r>
            </a:p>
            <a:p>
              <a:endParaRPr lang="en-US" sz="1050" dirty="0">
                <a:solidFill>
                  <a:srgbClr val="254B8E"/>
                </a:solidFill>
                <a:ea typeface="ＭＳ Ｐゴシック" panose="020B0600070205080204" pitchFamily="34" charset="-128"/>
              </a:endParaRPr>
            </a:p>
            <a:p>
              <a:r>
                <a:rPr lang="en-US" sz="1050" dirty="0">
                  <a:solidFill>
                    <a:srgbClr val="254B8E"/>
                  </a:solidFill>
                  <a:ea typeface="ＭＳ Ｐゴシック" panose="020B0600070205080204" pitchFamily="34" charset="-128"/>
                </a:rPr>
                <a:t>Operation and control models</a:t>
              </a:r>
            </a:p>
          </p:txBody>
        </p:sp>
        <p:sp>
          <p:nvSpPr>
            <p:cNvPr id="13" name="Rectangle 12">
              <a:extLst>
                <a:ext uri="{FF2B5EF4-FFF2-40B4-BE49-F238E27FC236}">
                  <a16:creationId xmlns:a16="http://schemas.microsoft.com/office/drawing/2014/main" id="{379AEDC9-6B25-4C7F-8FB3-7A973B7EBFDB}"/>
                </a:ext>
              </a:extLst>
            </p:cNvPr>
            <p:cNvSpPr/>
            <p:nvPr/>
          </p:nvSpPr>
          <p:spPr>
            <a:xfrm>
              <a:off x="533400" y="1385455"/>
              <a:ext cx="1371600" cy="671945"/>
            </a:xfrm>
            <a:prstGeom prst="rect">
              <a:avLst/>
            </a:prstGeom>
            <a:ln w="127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1500" dirty="0">
                  <a:solidFill>
                    <a:schemeClr val="tx1"/>
                  </a:solidFill>
                  <a:latin typeface="Cambria" panose="02040503050406030204" pitchFamily="18" charset="0"/>
                </a:rPr>
                <a:t>GENCO 2</a:t>
              </a:r>
            </a:p>
          </p:txBody>
        </p:sp>
      </p:grpSp>
      <p:grpSp>
        <p:nvGrpSpPr>
          <p:cNvPr id="14" name="Group 13">
            <a:extLst>
              <a:ext uri="{FF2B5EF4-FFF2-40B4-BE49-F238E27FC236}">
                <a16:creationId xmlns:a16="http://schemas.microsoft.com/office/drawing/2014/main" id="{2B14A2EE-3329-4032-9267-59F2787371B3}"/>
              </a:ext>
            </a:extLst>
          </p:cNvPr>
          <p:cNvGrpSpPr/>
          <p:nvPr/>
        </p:nvGrpSpPr>
        <p:grpSpPr>
          <a:xfrm>
            <a:off x="5655251" y="1485900"/>
            <a:ext cx="1028700" cy="1657350"/>
            <a:chOff x="533400" y="1371600"/>
            <a:chExt cx="1371600" cy="2209800"/>
          </a:xfrm>
        </p:grpSpPr>
        <p:sp>
          <p:nvSpPr>
            <p:cNvPr id="15" name="Rectangle 14">
              <a:extLst>
                <a:ext uri="{FF2B5EF4-FFF2-40B4-BE49-F238E27FC236}">
                  <a16:creationId xmlns:a16="http://schemas.microsoft.com/office/drawing/2014/main" id="{03E88AB5-4E15-45A0-A842-F4AEC29510FB}"/>
                </a:ext>
              </a:extLst>
            </p:cNvPr>
            <p:cNvSpPr/>
            <p:nvPr/>
          </p:nvSpPr>
          <p:spPr>
            <a:xfrm>
              <a:off x="533400" y="1371600"/>
              <a:ext cx="1371600" cy="2209800"/>
            </a:xfrm>
            <a:prstGeom prst="rect">
              <a:avLst/>
            </a:prstGeom>
            <a:ln w="12700"/>
          </p:spPr>
          <p:style>
            <a:lnRef idx="2">
              <a:schemeClr val="dk1"/>
            </a:lnRef>
            <a:fillRef idx="1">
              <a:schemeClr val="lt1"/>
            </a:fillRef>
            <a:effectRef idx="0">
              <a:schemeClr val="dk1"/>
            </a:effectRef>
            <a:fontRef idx="minor">
              <a:schemeClr val="dk1"/>
            </a:fontRef>
          </p:style>
          <p:txBody>
            <a:bodyPr rtlCol="0" anchor="ctr"/>
            <a:lstStyle/>
            <a:p>
              <a:r>
                <a:rPr lang="en-US" sz="1050" dirty="0"/>
                <a:t>Design/ </a:t>
              </a:r>
            </a:p>
            <a:p>
              <a:endParaRPr lang="en-US" sz="1050" dirty="0"/>
            </a:p>
            <a:p>
              <a:endParaRPr lang="en-US" sz="1050" dirty="0">
                <a:solidFill>
                  <a:srgbClr val="254B8E"/>
                </a:solidFill>
                <a:ea typeface="ＭＳ Ｐゴシック" panose="020B0600070205080204" pitchFamily="34" charset="-128"/>
              </a:endParaRPr>
            </a:p>
            <a:p>
              <a:r>
                <a:rPr lang="en-US" sz="1050" dirty="0">
                  <a:solidFill>
                    <a:srgbClr val="254B8E"/>
                  </a:solidFill>
                  <a:ea typeface="ＭＳ Ｐゴシック" panose="020B0600070205080204" pitchFamily="34" charset="-128"/>
                </a:rPr>
                <a:t>Investment models</a:t>
              </a:r>
            </a:p>
            <a:p>
              <a:endParaRPr lang="en-US" sz="1050" dirty="0">
                <a:solidFill>
                  <a:srgbClr val="254B8E"/>
                </a:solidFill>
                <a:ea typeface="ＭＳ Ｐゴシック" panose="020B0600070205080204" pitchFamily="34" charset="-128"/>
              </a:endParaRPr>
            </a:p>
            <a:p>
              <a:r>
                <a:rPr lang="en-US" sz="1050" dirty="0">
                  <a:solidFill>
                    <a:srgbClr val="254B8E"/>
                  </a:solidFill>
                  <a:ea typeface="ＭＳ Ｐゴシック" panose="020B0600070205080204" pitchFamily="34" charset="-128"/>
                </a:rPr>
                <a:t>Operation and control models</a:t>
              </a:r>
            </a:p>
          </p:txBody>
        </p:sp>
        <p:sp>
          <p:nvSpPr>
            <p:cNvPr id="16" name="Rectangle 15">
              <a:extLst>
                <a:ext uri="{FF2B5EF4-FFF2-40B4-BE49-F238E27FC236}">
                  <a16:creationId xmlns:a16="http://schemas.microsoft.com/office/drawing/2014/main" id="{6556CDF2-CC3A-46DF-9CB4-283022137F72}"/>
                </a:ext>
              </a:extLst>
            </p:cNvPr>
            <p:cNvSpPr/>
            <p:nvPr/>
          </p:nvSpPr>
          <p:spPr>
            <a:xfrm>
              <a:off x="533400" y="1385455"/>
              <a:ext cx="1371600" cy="671945"/>
            </a:xfrm>
            <a:prstGeom prst="rect">
              <a:avLst/>
            </a:prstGeom>
            <a:ln w="127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1500" dirty="0">
                  <a:solidFill>
                    <a:schemeClr val="tx1"/>
                  </a:solidFill>
                  <a:latin typeface="Cambria" panose="02040503050406030204" pitchFamily="18" charset="0"/>
                </a:rPr>
                <a:t>GENCO n</a:t>
              </a:r>
            </a:p>
          </p:txBody>
        </p:sp>
      </p:grpSp>
      <p:grpSp>
        <p:nvGrpSpPr>
          <p:cNvPr id="17" name="Group 16">
            <a:extLst>
              <a:ext uri="{FF2B5EF4-FFF2-40B4-BE49-F238E27FC236}">
                <a16:creationId xmlns:a16="http://schemas.microsoft.com/office/drawing/2014/main" id="{CFBC48B2-D69B-4CFE-9E5D-E6D40AAC55C6}"/>
              </a:ext>
            </a:extLst>
          </p:cNvPr>
          <p:cNvGrpSpPr/>
          <p:nvPr/>
        </p:nvGrpSpPr>
        <p:grpSpPr>
          <a:xfrm>
            <a:off x="2515546" y="3600450"/>
            <a:ext cx="4171950" cy="1200150"/>
            <a:chOff x="1524000" y="3871556"/>
            <a:chExt cx="5562600" cy="2009699"/>
          </a:xfrm>
        </p:grpSpPr>
        <p:sp>
          <p:nvSpPr>
            <p:cNvPr id="18" name="Rectangle 17">
              <a:extLst>
                <a:ext uri="{FF2B5EF4-FFF2-40B4-BE49-F238E27FC236}">
                  <a16:creationId xmlns:a16="http://schemas.microsoft.com/office/drawing/2014/main" id="{B45D9C56-9799-48AB-8D81-07DE51C88645}"/>
                </a:ext>
              </a:extLst>
            </p:cNvPr>
            <p:cNvSpPr/>
            <p:nvPr/>
          </p:nvSpPr>
          <p:spPr>
            <a:xfrm>
              <a:off x="1524000" y="3871556"/>
              <a:ext cx="5562600" cy="2009699"/>
            </a:xfrm>
            <a:prstGeom prst="rect">
              <a:avLst/>
            </a:prstGeom>
            <a:ln w="12700"/>
          </p:spPr>
          <p:style>
            <a:lnRef idx="2">
              <a:schemeClr val="dk1"/>
            </a:lnRef>
            <a:fillRef idx="1">
              <a:schemeClr val="lt1"/>
            </a:fillRef>
            <a:effectRef idx="0">
              <a:schemeClr val="dk1"/>
            </a:effectRef>
            <a:fontRef idx="minor">
              <a:schemeClr val="dk1"/>
            </a:fontRef>
          </p:style>
          <p:txBody>
            <a:bodyPr rtlCol="0" anchor="ctr"/>
            <a:lstStyle/>
            <a:p>
              <a:r>
                <a:rPr lang="en-US" sz="1050" dirty="0"/>
                <a:t>Design/ </a:t>
              </a:r>
            </a:p>
            <a:p>
              <a:endParaRPr lang="en-US" sz="1050" dirty="0"/>
            </a:p>
            <a:p>
              <a:endParaRPr lang="en-US" sz="1050" dirty="0">
                <a:latin typeface="Cambria" pitchFamily="18" charset="0"/>
              </a:endParaRPr>
            </a:p>
            <a:p>
              <a:r>
                <a:rPr lang="en-US" sz="900" b="1" dirty="0">
                  <a:solidFill>
                    <a:srgbClr val="254B8E"/>
                  </a:solidFill>
                  <a:ea typeface="ＭＳ Ｐゴシック" panose="020B0600070205080204" pitchFamily="34" charset="-128"/>
                </a:rPr>
                <a:t>ISO settles the market</a:t>
              </a:r>
            </a:p>
            <a:p>
              <a:pPr marL="214313" indent="-214313">
                <a:buFont typeface="Arial" pitchFamily="34" charset="0"/>
                <a:buChar char="•"/>
              </a:pPr>
              <a:r>
                <a:rPr lang="en-US" sz="900" dirty="0">
                  <a:solidFill>
                    <a:srgbClr val="254B8E"/>
                  </a:solidFill>
                  <a:ea typeface="ＭＳ Ｐゴシック" panose="020B0600070205080204" pitchFamily="34" charset="-128"/>
                </a:rPr>
                <a:t>Supply demand at the lowest cost</a:t>
              </a:r>
            </a:p>
            <a:p>
              <a:pPr marL="214313" indent="-214313">
                <a:buFont typeface="Arial" pitchFamily="34" charset="0"/>
                <a:buChar char="•"/>
              </a:pPr>
              <a:r>
                <a:rPr lang="en-US" sz="900" dirty="0">
                  <a:solidFill>
                    <a:srgbClr val="254B8E"/>
                  </a:solidFill>
                  <a:ea typeface="ＭＳ Ｐゴシック" panose="020B0600070205080204" pitchFamily="34" charset="-128"/>
                </a:rPr>
                <a:t>Network reliability (capacity constraints)</a:t>
              </a:r>
            </a:p>
            <a:p>
              <a:pPr marL="214313" indent="-214313">
                <a:buFont typeface="Arial" pitchFamily="34" charset="0"/>
                <a:buChar char="•"/>
              </a:pPr>
              <a:r>
                <a:rPr lang="en-US" sz="900" dirty="0">
                  <a:solidFill>
                    <a:srgbClr val="254B8E"/>
                  </a:solidFill>
                  <a:ea typeface="ＭＳ Ｐゴシック" panose="020B0600070205080204" pitchFamily="34" charset="-128"/>
                </a:rPr>
                <a:t>Network security</a:t>
              </a:r>
            </a:p>
          </p:txBody>
        </p:sp>
        <p:sp>
          <p:nvSpPr>
            <p:cNvPr id="19" name="Rectangle 18">
              <a:extLst>
                <a:ext uri="{FF2B5EF4-FFF2-40B4-BE49-F238E27FC236}">
                  <a16:creationId xmlns:a16="http://schemas.microsoft.com/office/drawing/2014/main" id="{1686CC1E-ECB4-46E1-852D-F8242B62D868}"/>
                </a:ext>
              </a:extLst>
            </p:cNvPr>
            <p:cNvSpPr/>
            <p:nvPr/>
          </p:nvSpPr>
          <p:spPr>
            <a:xfrm>
              <a:off x="1524000" y="3871556"/>
              <a:ext cx="5562600" cy="700445"/>
            </a:xfrm>
            <a:prstGeom prst="rect">
              <a:avLst/>
            </a:prstGeom>
            <a:ln w="127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1200" dirty="0">
                  <a:solidFill>
                    <a:srgbClr val="254B8E"/>
                  </a:solidFill>
                  <a:ea typeface="ＭＳ Ｐゴシック" panose="020B0600070205080204" pitchFamily="34" charset="-128"/>
                </a:rPr>
                <a:t>Market Operator (Independent System Operator, ISO)</a:t>
              </a:r>
            </a:p>
          </p:txBody>
        </p:sp>
      </p:grpSp>
      <p:sp>
        <p:nvSpPr>
          <p:cNvPr id="20" name="TextBox 19">
            <a:extLst>
              <a:ext uri="{FF2B5EF4-FFF2-40B4-BE49-F238E27FC236}">
                <a16:creationId xmlns:a16="http://schemas.microsoft.com/office/drawing/2014/main" id="{DF141334-83D5-4153-A977-605CF7CB7501}"/>
              </a:ext>
            </a:extLst>
          </p:cNvPr>
          <p:cNvSpPr txBox="1"/>
          <p:nvPr/>
        </p:nvSpPr>
        <p:spPr>
          <a:xfrm>
            <a:off x="4874986" y="1729220"/>
            <a:ext cx="628650" cy="784830"/>
          </a:xfrm>
          <a:prstGeom prst="rect">
            <a:avLst/>
          </a:prstGeom>
          <a:noFill/>
        </p:spPr>
        <p:txBody>
          <a:bodyPr wrap="square" rtlCol="0">
            <a:spAutoFit/>
          </a:bodyPr>
          <a:lstStyle/>
          <a:p>
            <a:r>
              <a:rPr lang="en-US" sz="4500" dirty="0">
                <a:solidFill>
                  <a:srgbClr val="254B8E"/>
                </a:solidFill>
              </a:rPr>
              <a:t>…</a:t>
            </a:r>
          </a:p>
        </p:txBody>
      </p:sp>
      <p:grpSp>
        <p:nvGrpSpPr>
          <p:cNvPr id="21" name="Group 20">
            <a:extLst>
              <a:ext uri="{FF2B5EF4-FFF2-40B4-BE49-F238E27FC236}">
                <a16:creationId xmlns:a16="http://schemas.microsoft.com/office/drawing/2014/main" id="{520C81A9-533C-459B-A5AA-7B6B0F237655}"/>
              </a:ext>
            </a:extLst>
          </p:cNvPr>
          <p:cNvGrpSpPr/>
          <p:nvPr/>
        </p:nvGrpSpPr>
        <p:grpSpPr>
          <a:xfrm>
            <a:off x="2367475" y="1115199"/>
            <a:ext cx="4468091" cy="2066151"/>
            <a:chOff x="1738745" y="1143000"/>
            <a:chExt cx="5957455" cy="3032004"/>
          </a:xfrm>
        </p:grpSpPr>
        <p:sp>
          <p:nvSpPr>
            <p:cNvPr id="22" name="Rectangle 21">
              <a:extLst>
                <a:ext uri="{FF2B5EF4-FFF2-40B4-BE49-F238E27FC236}">
                  <a16:creationId xmlns:a16="http://schemas.microsoft.com/office/drawing/2014/main" id="{F0BF4EDD-07B6-4FAD-A211-1AF2715D62A0}"/>
                </a:ext>
              </a:extLst>
            </p:cNvPr>
            <p:cNvSpPr/>
            <p:nvPr/>
          </p:nvSpPr>
          <p:spPr>
            <a:xfrm>
              <a:off x="1738745" y="1143000"/>
              <a:ext cx="5957455" cy="3032004"/>
            </a:xfrm>
            <a:prstGeom prst="rect">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800" dirty="0"/>
            </a:p>
          </p:txBody>
        </p:sp>
        <p:sp>
          <p:nvSpPr>
            <p:cNvPr id="23" name="TextBox 22">
              <a:extLst>
                <a:ext uri="{FF2B5EF4-FFF2-40B4-BE49-F238E27FC236}">
                  <a16:creationId xmlns:a16="http://schemas.microsoft.com/office/drawing/2014/main" id="{BB288623-3F12-431C-9D37-E1E5F71BA8BB}"/>
                </a:ext>
              </a:extLst>
            </p:cNvPr>
            <p:cNvSpPr txBox="1"/>
            <p:nvPr/>
          </p:nvSpPr>
          <p:spPr>
            <a:xfrm>
              <a:off x="1956954" y="1143000"/>
              <a:ext cx="5562600" cy="496816"/>
            </a:xfrm>
            <a:prstGeom prst="rect">
              <a:avLst/>
            </a:prstGeom>
            <a:noFill/>
            <a:ln w="9525">
              <a:noFill/>
            </a:ln>
          </p:spPr>
          <p:txBody>
            <a:bodyPr wrap="square" rtlCol="0">
              <a:spAutoFit/>
            </a:bodyPr>
            <a:lstStyle/>
            <a:p>
              <a:pPr algn="ctr"/>
              <a:r>
                <a:rPr lang="en-US" sz="1600" dirty="0">
                  <a:solidFill>
                    <a:srgbClr val="254B8E"/>
                  </a:solidFill>
                  <a:latin typeface="+mn-lt"/>
                </a:rPr>
                <a:t>Competition among generators</a:t>
              </a:r>
            </a:p>
          </p:txBody>
        </p:sp>
      </p:grpSp>
      <p:grpSp>
        <p:nvGrpSpPr>
          <p:cNvPr id="24" name="Group 23">
            <a:extLst>
              <a:ext uri="{FF2B5EF4-FFF2-40B4-BE49-F238E27FC236}">
                <a16:creationId xmlns:a16="http://schemas.microsoft.com/office/drawing/2014/main" id="{38FE735F-0C8A-4D15-BE87-128D96001D43}"/>
              </a:ext>
            </a:extLst>
          </p:cNvPr>
          <p:cNvGrpSpPr/>
          <p:nvPr/>
        </p:nvGrpSpPr>
        <p:grpSpPr>
          <a:xfrm>
            <a:off x="1349166" y="666750"/>
            <a:ext cx="6537534" cy="4133850"/>
            <a:chOff x="1371600" y="990600"/>
            <a:chExt cx="7086600" cy="5638800"/>
          </a:xfrm>
        </p:grpSpPr>
        <p:sp>
          <p:nvSpPr>
            <p:cNvPr id="25" name="Rectangle 24">
              <a:extLst>
                <a:ext uri="{FF2B5EF4-FFF2-40B4-BE49-F238E27FC236}">
                  <a16:creationId xmlns:a16="http://schemas.microsoft.com/office/drawing/2014/main" id="{7C8A2FF1-5CCA-4C21-910D-38569AAD3E64}"/>
                </a:ext>
              </a:extLst>
            </p:cNvPr>
            <p:cNvSpPr/>
            <p:nvPr/>
          </p:nvSpPr>
          <p:spPr>
            <a:xfrm>
              <a:off x="1371600" y="990600"/>
              <a:ext cx="7086600" cy="5638800"/>
            </a:xfrm>
            <a:prstGeom prst="rect">
              <a:avLst/>
            </a:prstGeom>
            <a:noFill/>
            <a:ln w="9525">
              <a:solidFill>
                <a:srgbClr val="254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6" name="TextBox 25">
              <a:extLst>
                <a:ext uri="{FF2B5EF4-FFF2-40B4-BE49-F238E27FC236}">
                  <a16:creationId xmlns:a16="http://schemas.microsoft.com/office/drawing/2014/main" id="{57B02FD4-7FC8-438D-B33C-4B3430B376A6}"/>
                </a:ext>
              </a:extLst>
            </p:cNvPr>
            <p:cNvSpPr txBox="1"/>
            <p:nvPr/>
          </p:nvSpPr>
          <p:spPr>
            <a:xfrm>
              <a:off x="2050468" y="990600"/>
              <a:ext cx="5562600" cy="461806"/>
            </a:xfrm>
            <a:prstGeom prst="rect">
              <a:avLst/>
            </a:prstGeom>
            <a:noFill/>
            <a:ln w="9525">
              <a:noFill/>
            </a:ln>
          </p:spPr>
          <p:txBody>
            <a:bodyPr wrap="square" rtlCol="0">
              <a:spAutoFit/>
            </a:bodyPr>
            <a:lstStyle/>
            <a:p>
              <a:pPr algn="ctr"/>
              <a:r>
                <a:rPr lang="en-US" sz="1600" b="1" dirty="0">
                  <a:solidFill>
                    <a:srgbClr val="254B8E"/>
                  </a:solidFill>
                  <a:latin typeface="+mn-lt"/>
                </a:rPr>
                <a:t>Deregulated energy market</a:t>
              </a:r>
            </a:p>
          </p:txBody>
        </p:sp>
      </p:grpSp>
      <p:grpSp>
        <p:nvGrpSpPr>
          <p:cNvPr id="27" name="Group 26">
            <a:extLst>
              <a:ext uri="{FF2B5EF4-FFF2-40B4-BE49-F238E27FC236}">
                <a16:creationId xmlns:a16="http://schemas.microsoft.com/office/drawing/2014/main" id="{ABA7B993-926A-49E9-A19F-D90F3163404C}"/>
              </a:ext>
            </a:extLst>
          </p:cNvPr>
          <p:cNvGrpSpPr/>
          <p:nvPr/>
        </p:nvGrpSpPr>
        <p:grpSpPr>
          <a:xfrm>
            <a:off x="1349166" y="3200399"/>
            <a:ext cx="6577327" cy="400052"/>
            <a:chOff x="274888" y="4267198"/>
            <a:chExt cx="8769769" cy="533403"/>
          </a:xfrm>
        </p:grpSpPr>
        <p:grpSp>
          <p:nvGrpSpPr>
            <p:cNvPr id="28" name="Group 27">
              <a:extLst>
                <a:ext uri="{FF2B5EF4-FFF2-40B4-BE49-F238E27FC236}">
                  <a16:creationId xmlns:a16="http://schemas.microsoft.com/office/drawing/2014/main" id="{49B8D2C0-0ABF-4491-B99C-78FC990DF104}"/>
                </a:ext>
              </a:extLst>
            </p:cNvPr>
            <p:cNvGrpSpPr/>
            <p:nvPr/>
          </p:nvGrpSpPr>
          <p:grpSpPr>
            <a:xfrm>
              <a:off x="2286000" y="4267199"/>
              <a:ext cx="439879" cy="533401"/>
              <a:chOff x="2286000" y="4267199"/>
              <a:chExt cx="439879" cy="533401"/>
            </a:xfrm>
          </p:grpSpPr>
          <p:sp>
            <p:nvSpPr>
              <p:cNvPr id="37" name="Down Arrow 39">
                <a:extLst>
                  <a:ext uri="{FF2B5EF4-FFF2-40B4-BE49-F238E27FC236}">
                    <a16:creationId xmlns:a16="http://schemas.microsoft.com/office/drawing/2014/main" id="{6DEA323C-32C4-4C39-B2B3-E2D4B99E41AE}"/>
                  </a:ext>
                </a:extLst>
              </p:cNvPr>
              <p:cNvSpPr/>
              <p:nvPr/>
            </p:nvSpPr>
            <p:spPr>
              <a:xfrm>
                <a:off x="2286000" y="4267200"/>
                <a:ext cx="152400" cy="533400"/>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38" name="Down Arrow 40">
                <a:extLst>
                  <a:ext uri="{FF2B5EF4-FFF2-40B4-BE49-F238E27FC236}">
                    <a16:creationId xmlns:a16="http://schemas.microsoft.com/office/drawing/2014/main" id="{1ECF0300-6F86-4E4B-9E64-DCD4D0563010}"/>
                  </a:ext>
                </a:extLst>
              </p:cNvPr>
              <p:cNvSpPr/>
              <p:nvPr/>
            </p:nvSpPr>
            <p:spPr>
              <a:xfrm flipV="1">
                <a:off x="2573479" y="4267199"/>
                <a:ext cx="152400" cy="533400"/>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grpSp>
        <p:grpSp>
          <p:nvGrpSpPr>
            <p:cNvPr id="29" name="Group 28">
              <a:extLst>
                <a:ext uri="{FF2B5EF4-FFF2-40B4-BE49-F238E27FC236}">
                  <a16:creationId xmlns:a16="http://schemas.microsoft.com/office/drawing/2014/main" id="{780FDC3C-C7BC-48B1-9838-0F7F290B3CB8}"/>
                </a:ext>
              </a:extLst>
            </p:cNvPr>
            <p:cNvGrpSpPr/>
            <p:nvPr/>
          </p:nvGrpSpPr>
          <p:grpSpPr>
            <a:xfrm>
              <a:off x="4043794" y="4267200"/>
              <a:ext cx="439879" cy="533401"/>
              <a:chOff x="2286000" y="4249884"/>
              <a:chExt cx="439879" cy="533401"/>
            </a:xfrm>
          </p:grpSpPr>
          <p:sp>
            <p:nvSpPr>
              <p:cNvPr id="35" name="Down Arrow 43">
                <a:extLst>
                  <a:ext uri="{FF2B5EF4-FFF2-40B4-BE49-F238E27FC236}">
                    <a16:creationId xmlns:a16="http://schemas.microsoft.com/office/drawing/2014/main" id="{60AEBFE0-72E8-4A43-AB2B-2DB7BBFF60A3}"/>
                  </a:ext>
                </a:extLst>
              </p:cNvPr>
              <p:cNvSpPr/>
              <p:nvPr/>
            </p:nvSpPr>
            <p:spPr>
              <a:xfrm>
                <a:off x="2286000" y="4249885"/>
                <a:ext cx="152400" cy="533400"/>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36" name="Down Arrow 44">
                <a:extLst>
                  <a:ext uri="{FF2B5EF4-FFF2-40B4-BE49-F238E27FC236}">
                    <a16:creationId xmlns:a16="http://schemas.microsoft.com/office/drawing/2014/main" id="{450EA53D-2796-4E7C-8E8E-D42724C6DAC4}"/>
                  </a:ext>
                </a:extLst>
              </p:cNvPr>
              <p:cNvSpPr/>
              <p:nvPr/>
            </p:nvSpPr>
            <p:spPr>
              <a:xfrm flipV="1">
                <a:off x="2573479" y="4249884"/>
                <a:ext cx="152400" cy="533400"/>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grpSp>
        <p:grpSp>
          <p:nvGrpSpPr>
            <p:cNvPr id="30" name="Group 29">
              <a:extLst>
                <a:ext uri="{FF2B5EF4-FFF2-40B4-BE49-F238E27FC236}">
                  <a16:creationId xmlns:a16="http://schemas.microsoft.com/office/drawing/2014/main" id="{E26B91A6-5133-48DC-82F2-56C34797DB46}"/>
                </a:ext>
              </a:extLst>
            </p:cNvPr>
            <p:cNvGrpSpPr/>
            <p:nvPr/>
          </p:nvGrpSpPr>
          <p:grpSpPr>
            <a:xfrm>
              <a:off x="6530685" y="4267198"/>
              <a:ext cx="439879" cy="533401"/>
              <a:chOff x="2286000" y="4267199"/>
              <a:chExt cx="439879" cy="533401"/>
            </a:xfrm>
          </p:grpSpPr>
          <p:sp>
            <p:nvSpPr>
              <p:cNvPr id="33" name="Down Arrow 46">
                <a:extLst>
                  <a:ext uri="{FF2B5EF4-FFF2-40B4-BE49-F238E27FC236}">
                    <a16:creationId xmlns:a16="http://schemas.microsoft.com/office/drawing/2014/main" id="{683045B1-4C88-4515-8883-EDF12EB2E4B4}"/>
                  </a:ext>
                </a:extLst>
              </p:cNvPr>
              <p:cNvSpPr/>
              <p:nvPr/>
            </p:nvSpPr>
            <p:spPr>
              <a:xfrm>
                <a:off x="2286000" y="4267200"/>
                <a:ext cx="152400" cy="533400"/>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34" name="Down Arrow 47">
                <a:extLst>
                  <a:ext uri="{FF2B5EF4-FFF2-40B4-BE49-F238E27FC236}">
                    <a16:creationId xmlns:a16="http://schemas.microsoft.com/office/drawing/2014/main" id="{067E91D9-947B-4DBD-A698-458DBF7C0C17}"/>
                  </a:ext>
                </a:extLst>
              </p:cNvPr>
              <p:cNvSpPr/>
              <p:nvPr/>
            </p:nvSpPr>
            <p:spPr>
              <a:xfrm flipV="1">
                <a:off x="2573479" y="4267199"/>
                <a:ext cx="152400" cy="533400"/>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grpSp>
        <p:sp>
          <p:nvSpPr>
            <p:cNvPr id="31" name="TextBox 30">
              <a:extLst>
                <a:ext uri="{FF2B5EF4-FFF2-40B4-BE49-F238E27FC236}">
                  <a16:creationId xmlns:a16="http://schemas.microsoft.com/office/drawing/2014/main" id="{190DD0AD-A9D5-4101-83A2-A8FFE5CF8EF5}"/>
                </a:ext>
              </a:extLst>
            </p:cNvPr>
            <p:cNvSpPr txBox="1"/>
            <p:nvPr/>
          </p:nvSpPr>
          <p:spPr>
            <a:xfrm>
              <a:off x="274888" y="4380009"/>
              <a:ext cx="2057400" cy="307776"/>
            </a:xfrm>
            <a:prstGeom prst="rect">
              <a:avLst/>
            </a:prstGeom>
            <a:noFill/>
          </p:spPr>
          <p:txBody>
            <a:bodyPr wrap="square" rtlCol="0">
              <a:spAutoFit/>
            </a:bodyPr>
            <a:lstStyle/>
            <a:p>
              <a:r>
                <a:rPr lang="en-US" sz="900" dirty="0">
                  <a:solidFill>
                    <a:srgbClr val="254B8E"/>
                  </a:solidFill>
                  <a:latin typeface="+mn-lt"/>
                </a:rPr>
                <a:t>Sales bid (cost, quantity)</a:t>
              </a:r>
            </a:p>
          </p:txBody>
        </p:sp>
        <p:sp>
          <p:nvSpPr>
            <p:cNvPr id="32" name="TextBox 31">
              <a:extLst>
                <a:ext uri="{FF2B5EF4-FFF2-40B4-BE49-F238E27FC236}">
                  <a16:creationId xmlns:a16="http://schemas.microsoft.com/office/drawing/2014/main" id="{22E98218-8040-4195-A356-483C29F42648}"/>
                </a:ext>
              </a:extLst>
            </p:cNvPr>
            <p:cNvSpPr txBox="1"/>
            <p:nvPr/>
          </p:nvSpPr>
          <p:spPr>
            <a:xfrm>
              <a:off x="6888542" y="4395249"/>
              <a:ext cx="2156115" cy="307776"/>
            </a:xfrm>
            <a:prstGeom prst="rect">
              <a:avLst/>
            </a:prstGeom>
            <a:noFill/>
          </p:spPr>
          <p:txBody>
            <a:bodyPr wrap="square" rtlCol="0">
              <a:spAutoFit/>
            </a:bodyPr>
            <a:lstStyle>
              <a:defPPr>
                <a:defRPr lang="en-US"/>
              </a:defPPr>
              <a:lvl1pPr>
                <a:defRPr sz="900">
                  <a:solidFill>
                    <a:srgbClr val="254B8E"/>
                  </a:solidFill>
                  <a:latin typeface="+mn-lt"/>
                </a:defRPr>
              </a:lvl1pPr>
            </a:lstStyle>
            <a:p>
              <a:r>
                <a:rPr lang="en-US" dirty="0"/>
                <a:t>Transaction (price, quantity)</a:t>
              </a:r>
            </a:p>
          </p:txBody>
        </p:sp>
      </p:grpSp>
      <p:sp>
        <p:nvSpPr>
          <p:cNvPr id="39" name="Curved Down Arrow 4">
            <a:extLst>
              <a:ext uri="{FF2B5EF4-FFF2-40B4-BE49-F238E27FC236}">
                <a16:creationId xmlns:a16="http://schemas.microsoft.com/office/drawing/2014/main" id="{6DDCC987-FCD8-4B52-B5E2-6B98F348F2A4}"/>
              </a:ext>
            </a:extLst>
          </p:cNvPr>
          <p:cNvSpPr/>
          <p:nvPr/>
        </p:nvSpPr>
        <p:spPr bwMode="auto">
          <a:xfrm rot="18527045">
            <a:off x="-101769" y="1585187"/>
            <a:ext cx="1467346" cy="635735"/>
          </a:xfrm>
          <a:prstGeom prst="curvedDownArrow">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L" sz="2400" b="0" i="0" u="none" strike="noStrike" cap="none" normalizeH="0" baseline="0">
              <a:ln>
                <a:noFill/>
              </a:ln>
              <a:solidFill>
                <a:schemeClr val="tx1"/>
              </a:solidFill>
              <a:effectLst/>
              <a:latin typeface="Times" charset="0"/>
            </a:endParaRPr>
          </a:p>
        </p:txBody>
      </p:sp>
      <p:sp>
        <p:nvSpPr>
          <p:cNvPr id="40" name="TextBox 39">
            <a:extLst>
              <a:ext uri="{FF2B5EF4-FFF2-40B4-BE49-F238E27FC236}">
                <a16:creationId xmlns:a16="http://schemas.microsoft.com/office/drawing/2014/main" id="{ACAF5EC5-A1EC-4EB2-B617-278C5AB49F70}"/>
              </a:ext>
            </a:extLst>
          </p:cNvPr>
          <p:cNvSpPr txBox="1"/>
          <p:nvPr/>
        </p:nvSpPr>
        <p:spPr>
          <a:xfrm>
            <a:off x="-67973" y="2815463"/>
            <a:ext cx="1515773" cy="461665"/>
          </a:xfrm>
          <a:prstGeom prst="rect">
            <a:avLst/>
          </a:prstGeom>
          <a:noFill/>
          <a:ln w="9525">
            <a:noFill/>
          </a:ln>
        </p:spPr>
        <p:txBody>
          <a:bodyPr wrap="square" rtlCol="0">
            <a:spAutoFit/>
          </a:bodyPr>
          <a:lstStyle/>
          <a:p>
            <a:pPr algn="ctr"/>
            <a:r>
              <a:rPr lang="en-US" sz="1200" dirty="0">
                <a:solidFill>
                  <a:srgbClr val="254B8E"/>
                </a:solidFill>
                <a:latin typeface="+mn-lt"/>
              </a:rPr>
              <a:t>Environmental</a:t>
            </a:r>
          </a:p>
          <a:p>
            <a:pPr algn="ctr"/>
            <a:r>
              <a:rPr lang="en-US" sz="1200" dirty="0">
                <a:solidFill>
                  <a:srgbClr val="254B8E"/>
                </a:solidFill>
                <a:latin typeface="+mn-lt"/>
              </a:rPr>
              <a:t>constraints</a:t>
            </a:r>
          </a:p>
        </p:txBody>
      </p:sp>
      <p:sp>
        <p:nvSpPr>
          <p:cNvPr id="41" name="Curved Down Arrow 4">
            <a:extLst>
              <a:ext uri="{FF2B5EF4-FFF2-40B4-BE49-F238E27FC236}">
                <a16:creationId xmlns:a16="http://schemas.microsoft.com/office/drawing/2014/main" id="{0ACE9C9E-AA2F-476C-A835-F78C5BF03BAA}"/>
              </a:ext>
            </a:extLst>
          </p:cNvPr>
          <p:cNvSpPr/>
          <p:nvPr/>
        </p:nvSpPr>
        <p:spPr bwMode="auto">
          <a:xfrm rot="5400000">
            <a:off x="7678594" y="2244897"/>
            <a:ext cx="1467346" cy="635735"/>
          </a:xfrm>
          <a:prstGeom prst="curvedDownArrow">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L" sz="2400" b="0" i="0" u="none" strike="noStrike" cap="none" normalizeH="0" baseline="0">
              <a:ln>
                <a:noFill/>
              </a:ln>
              <a:solidFill>
                <a:schemeClr val="tx1"/>
              </a:solidFill>
              <a:effectLst/>
              <a:latin typeface="Times" charset="0"/>
            </a:endParaRPr>
          </a:p>
        </p:txBody>
      </p:sp>
      <p:sp>
        <p:nvSpPr>
          <p:cNvPr id="42" name="TextBox 41">
            <a:extLst>
              <a:ext uri="{FF2B5EF4-FFF2-40B4-BE49-F238E27FC236}">
                <a16:creationId xmlns:a16="http://schemas.microsoft.com/office/drawing/2014/main" id="{2F75DF76-7EB4-4F11-AEE9-9E6F5CDAFC5F}"/>
              </a:ext>
            </a:extLst>
          </p:cNvPr>
          <p:cNvSpPr txBox="1"/>
          <p:nvPr/>
        </p:nvSpPr>
        <p:spPr>
          <a:xfrm>
            <a:off x="7663747" y="1190692"/>
            <a:ext cx="1515773" cy="461665"/>
          </a:xfrm>
          <a:prstGeom prst="rect">
            <a:avLst/>
          </a:prstGeom>
          <a:noFill/>
          <a:ln w="9525">
            <a:noFill/>
          </a:ln>
        </p:spPr>
        <p:txBody>
          <a:bodyPr wrap="square" rtlCol="0">
            <a:spAutoFit/>
          </a:bodyPr>
          <a:lstStyle/>
          <a:p>
            <a:pPr algn="ctr"/>
            <a:r>
              <a:rPr lang="en-US" sz="1200" dirty="0">
                <a:solidFill>
                  <a:srgbClr val="254B8E"/>
                </a:solidFill>
                <a:latin typeface="+mn-lt"/>
              </a:rPr>
              <a:t>Smart grids (microgrids)</a:t>
            </a: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8F7D233E-83AA-A243-8C40-0C60EE2834ED}"/>
                  </a:ext>
                </a:extLst>
              </p14:cNvPr>
              <p14:cNvContentPartPr/>
              <p14:nvPr/>
            </p14:nvContentPartPr>
            <p14:xfrm>
              <a:off x="83880" y="891720"/>
              <a:ext cx="8888400" cy="2953440"/>
            </p14:xfrm>
          </p:contentPart>
        </mc:Choice>
        <mc:Fallback>
          <p:pic>
            <p:nvPicPr>
              <p:cNvPr id="2" name="Ink 1">
                <a:extLst>
                  <a:ext uri="{FF2B5EF4-FFF2-40B4-BE49-F238E27FC236}">
                    <a16:creationId xmlns:a16="http://schemas.microsoft.com/office/drawing/2014/main" id="{8F7D233E-83AA-A243-8C40-0C60EE2834ED}"/>
                  </a:ext>
                </a:extLst>
              </p:cNvPr>
              <p:cNvPicPr/>
              <p:nvPr/>
            </p:nvPicPr>
            <p:blipFill>
              <a:blip r:embed="rId3"/>
              <a:stretch>
                <a:fillRect/>
              </a:stretch>
            </p:blipFill>
            <p:spPr>
              <a:xfrm>
                <a:off x="74520" y="882360"/>
                <a:ext cx="8907120" cy="2972160"/>
              </a:xfrm>
              <a:prstGeom prst="rect">
                <a:avLst/>
              </a:prstGeom>
            </p:spPr>
          </p:pic>
        </mc:Fallback>
      </mc:AlternateContent>
    </p:spTree>
    <p:extLst>
      <p:ext uri="{BB962C8B-B14F-4D97-AF65-F5344CB8AC3E}">
        <p14:creationId xmlns:p14="http://schemas.microsoft.com/office/powerpoint/2010/main" val="2318365608"/>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9" grpId="0" animBg="1"/>
      <p:bldP spid="40" grpId="0"/>
      <p:bldP spid="41" grpId="0" animBg="1"/>
      <p:bldP spid="4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D1A15-2016-45F4-8510-3A1AB2550083}"/>
              </a:ext>
            </a:extLst>
          </p:cNvPr>
          <p:cNvSpPr>
            <a:spLocks noGrp="1"/>
          </p:cNvSpPr>
          <p:nvPr>
            <p:ph type="title"/>
          </p:nvPr>
        </p:nvSpPr>
        <p:spPr>
          <a:xfrm>
            <a:off x="0" y="133350"/>
            <a:ext cx="7620000" cy="457200"/>
          </a:xfrm>
        </p:spPr>
        <p:txBody>
          <a:bodyPr/>
          <a:lstStyle/>
          <a:p>
            <a:r>
              <a:rPr lang="es-CL" dirty="0"/>
              <a:t>Agenda</a:t>
            </a:r>
            <a:endParaRPr lang="en-US" dirty="0"/>
          </a:p>
        </p:txBody>
      </p:sp>
      <p:sp>
        <p:nvSpPr>
          <p:cNvPr id="3" name="Date Placeholder 2">
            <a:extLst>
              <a:ext uri="{FF2B5EF4-FFF2-40B4-BE49-F238E27FC236}">
                <a16:creationId xmlns:a16="http://schemas.microsoft.com/office/drawing/2014/main" id="{CFEE2291-FBAE-46B4-9738-F7D90FF9DA57}"/>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8036B39C-8233-4C78-9F10-F5E70A5D3633}"/>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87ADE6FA-BB4D-44F5-83D7-AD0EE288914D}"/>
              </a:ext>
            </a:extLst>
          </p:cNvPr>
          <p:cNvSpPr>
            <a:spLocks noGrp="1"/>
          </p:cNvSpPr>
          <p:nvPr>
            <p:ph type="sldNum" sz="quarter" idx="12"/>
          </p:nvPr>
        </p:nvSpPr>
        <p:spPr/>
        <p:txBody>
          <a:bodyPr/>
          <a:lstStyle/>
          <a:p>
            <a:fld id="{6E7B7FB5-8C82-3444-9C55-63AAA732E5D4}" type="slidenum">
              <a:rPr lang="en-US" smtClean="0"/>
              <a:pPr/>
              <a:t>30</a:t>
            </a:fld>
            <a:endParaRPr lang="en-US" dirty="0"/>
          </a:p>
        </p:txBody>
      </p:sp>
      <p:sp>
        <p:nvSpPr>
          <p:cNvPr id="7" name="TextBox 6">
            <a:extLst>
              <a:ext uri="{FF2B5EF4-FFF2-40B4-BE49-F238E27FC236}">
                <a16:creationId xmlns:a16="http://schemas.microsoft.com/office/drawing/2014/main" id="{B22611DA-58E2-42AC-B23B-5F975FA1584B}"/>
              </a:ext>
            </a:extLst>
          </p:cNvPr>
          <p:cNvSpPr txBox="1"/>
          <p:nvPr/>
        </p:nvSpPr>
        <p:spPr>
          <a:xfrm>
            <a:off x="381000" y="971550"/>
            <a:ext cx="7239000" cy="2923877"/>
          </a:xfrm>
          <a:prstGeom prst="rect">
            <a:avLst/>
          </a:prstGeom>
          <a:noFill/>
        </p:spPr>
        <p:txBody>
          <a:bodyPr wrap="square" rtlCol="0">
            <a:spAutoFit/>
          </a:bodyPr>
          <a:lstStyle/>
          <a:p>
            <a:pPr marL="457200" indent="-457200">
              <a:buFont typeface="+mj-lt"/>
              <a:buAutoNum type="arabicPeriod"/>
            </a:pPr>
            <a:r>
              <a:rPr lang="es-CL" sz="2000" dirty="0">
                <a:latin typeface="+mj-lt"/>
              </a:rPr>
              <a:t>Introducción a mercados energéticos y su modelación</a:t>
            </a:r>
          </a:p>
          <a:p>
            <a:pPr marL="971550" lvl="1" indent="-514350">
              <a:buFont typeface="+mj-lt"/>
              <a:buAutoNum type="romanLcPeriod"/>
            </a:pPr>
            <a:r>
              <a:rPr lang="es-CL" sz="2000" dirty="0">
                <a:latin typeface="+mj-lt"/>
              </a:rPr>
              <a:t>MPEC – EPEC </a:t>
            </a:r>
            <a:r>
              <a:rPr lang="es-CL" sz="2000" dirty="0" err="1">
                <a:latin typeface="+mj-lt"/>
              </a:rPr>
              <a:t>games</a:t>
            </a:r>
            <a:endParaRPr lang="es-CL" sz="2000" dirty="0">
              <a:latin typeface="+mj-lt"/>
            </a:endParaRPr>
          </a:p>
          <a:p>
            <a:pPr marL="971550" lvl="1" indent="-514350">
              <a:buFont typeface="+mj-lt"/>
              <a:buAutoNum type="romanLcPeriod"/>
            </a:pPr>
            <a:r>
              <a:rPr lang="es-CL" sz="2000" dirty="0">
                <a:latin typeface="+mj-lt"/>
              </a:rPr>
              <a:t>Ejemplos (mercados de electricidad y Smart-</a:t>
            </a:r>
            <a:r>
              <a:rPr lang="es-CL" sz="2000" dirty="0" err="1">
                <a:latin typeface="+mj-lt"/>
              </a:rPr>
              <a:t>grids</a:t>
            </a:r>
            <a:r>
              <a:rPr lang="es-CL" sz="2000" dirty="0">
                <a:latin typeface="+mj-lt"/>
              </a:rPr>
              <a:t>)</a:t>
            </a:r>
          </a:p>
          <a:p>
            <a:pPr marL="457200" indent="-457200">
              <a:buFont typeface="+mj-lt"/>
              <a:buAutoNum type="arabicPeriod"/>
            </a:pPr>
            <a:endParaRPr lang="es-CL" sz="2000" dirty="0">
              <a:latin typeface="+mj-lt"/>
            </a:endParaRPr>
          </a:p>
          <a:p>
            <a:pPr marL="457200" indent="-457200">
              <a:buFont typeface="+mj-lt"/>
              <a:buAutoNum type="arabicPeriod"/>
            </a:pPr>
            <a:r>
              <a:rPr lang="es-CL" sz="2000" dirty="0" err="1">
                <a:latin typeface="+mj-lt"/>
              </a:rPr>
              <a:t>Mathematical</a:t>
            </a:r>
            <a:r>
              <a:rPr lang="es-CL" sz="2000" dirty="0">
                <a:latin typeface="+mj-lt"/>
              </a:rPr>
              <a:t> </a:t>
            </a:r>
            <a:r>
              <a:rPr lang="es-CL" sz="2000" dirty="0" err="1">
                <a:latin typeface="+mj-lt"/>
              </a:rPr>
              <a:t>Mix</a:t>
            </a:r>
            <a:r>
              <a:rPr lang="es-CL" sz="2000" dirty="0">
                <a:latin typeface="+mj-lt"/>
              </a:rPr>
              <a:t> </a:t>
            </a:r>
            <a:r>
              <a:rPr lang="es-CL" sz="2000" dirty="0" err="1">
                <a:latin typeface="+mj-lt"/>
              </a:rPr>
              <a:t>Complementarity</a:t>
            </a:r>
            <a:r>
              <a:rPr lang="es-CL" sz="2000" dirty="0">
                <a:latin typeface="+mj-lt"/>
              </a:rPr>
              <a:t> </a:t>
            </a:r>
            <a:r>
              <a:rPr lang="es-CL" sz="2000" dirty="0" err="1">
                <a:latin typeface="+mj-lt"/>
              </a:rPr>
              <a:t>Problems</a:t>
            </a:r>
            <a:r>
              <a:rPr lang="es-CL" sz="2000" dirty="0">
                <a:latin typeface="+mj-lt"/>
              </a:rPr>
              <a:t> (MCP)</a:t>
            </a:r>
          </a:p>
          <a:p>
            <a:pPr marL="971550" lvl="1" indent="-514350">
              <a:buFont typeface="+mj-lt"/>
              <a:buAutoNum type="romanLcPeriod"/>
            </a:pPr>
            <a:r>
              <a:rPr lang="es-CL" sz="2000" dirty="0">
                <a:latin typeface="+mj-lt"/>
              </a:rPr>
              <a:t>North American Natural Gas </a:t>
            </a:r>
            <a:r>
              <a:rPr lang="es-CL" sz="2000" dirty="0" err="1">
                <a:latin typeface="+mj-lt"/>
              </a:rPr>
              <a:t>Model</a:t>
            </a:r>
            <a:endParaRPr lang="es-CL" sz="2000" dirty="0">
              <a:latin typeface="+mj-lt"/>
            </a:endParaRPr>
          </a:p>
          <a:p>
            <a:pPr marL="457200" indent="-457200">
              <a:buFont typeface="+mj-lt"/>
              <a:buAutoNum type="arabicPeriod"/>
            </a:pPr>
            <a:endParaRPr lang="es-CL" sz="2000" dirty="0">
              <a:latin typeface="+mj-lt"/>
            </a:endParaRPr>
          </a:p>
          <a:p>
            <a:pPr marL="457200" indent="-457200">
              <a:buFont typeface="+mj-lt"/>
              <a:buAutoNum type="arabicPeriod"/>
            </a:pPr>
            <a:r>
              <a:rPr lang="es-CL" sz="2000" dirty="0" err="1">
                <a:latin typeface="+mj-lt"/>
              </a:rPr>
              <a:t>Impact</a:t>
            </a:r>
            <a:r>
              <a:rPr lang="es-CL" sz="2000" dirty="0">
                <a:latin typeface="+mj-lt"/>
              </a:rPr>
              <a:t> </a:t>
            </a:r>
            <a:r>
              <a:rPr lang="es-CL" sz="2000" dirty="0" err="1">
                <a:latin typeface="+mj-lt"/>
              </a:rPr>
              <a:t>of</a:t>
            </a:r>
            <a:r>
              <a:rPr lang="es-CL" sz="2000" dirty="0">
                <a:latin typeface="+mj-lt"/>
              </a:rPr>
              <a:t> Price </a:t>
            </a:r>
            <a:r>
              <a:rPr lang="es-CL" sz="2000" dirty="0" err="1">
                <a:latin typeface="+mj-lt"/>
              </a:rPr>
              <a:t>caps</a:t>
            </a:r>
            <a:r>
              <a:rPr lang="es-CL" sz="2000" dirty="0">
                <a:latin typeface="+mj-lt"/>
              </a:rPr>
              <a:t> in </a:t>
            </a:r>
            <a:r>
              <a:rPr lang="es-CL" sz="2000" dirty="0" err="1">
                <a:latin typeface="+mj-lt"/>
              </a:rPr>
              <a:t>the</a:t>
            </a:r>
            <a:r>
              <a:rPr lang="es-CL" sz="2000" dirty="0">
                <a:latin typeface="+mj-lt"/>
              </a:rPr>
              <a:t> </a:t>
            </a:r>
            <a:r>
              <a:rPr lang="es-CL" sz="2000" dirty="0" err="1">
                <a:latin typeface="+mj-lt"/>
              </a:rPr>
              <a:t>Chinese</a:t>
            </a:r>
            <a:r>
              <a:rPr lang="es-CL" sz="2000" dirty="0">
                <a:latin typeface="+mj-lt"/>
              </a:rPr>
              <a:t> Natural gas </a:t>
            </a:r>
            <a:r>
              <a:rPr lang="es-CL" sz="2000" dirty="0" err="1">
                <a:latin typeface="+mj-lt"/>
              </a:rPr>
              <a:t>market</a:t>
            </a:r>
            <a:endParaRPr lang="es-CL" sz="2000" dirty="0">
              <a:latin typeface="+mj-lt"/>
            </a:endParaRPr>
          </a:p>
          <a:p>
            <a:pPr marL="971550" lvl="1" indent="-514350">
              <a:buFont typeface="+mj-lt"/>
              <a:buAutoNum type="romanLcPeriod"/>
            </a:pPr>
            <a:r>
              <a:rPr lang="es-CL" sz="2000" dirty="0" err="1">
                <a:latin typeface="+mj-lt"/>
              </a:rPr>
              <a:t>Formulation</a:t>
            </a:r>
            <a:r>
              <a:rPr lang="es-CL" sz="2000" dirty="0">
                <a:latin typeface="+mj-lt"/>
              </a:rPr>
              <a:t> and case </a:t>
            </a:r>
            <a:r>
              <a:rPr lang="es-CL" sz="2000" dirty="0" err="1">
                <a:latin typeface="+mj-lt"/>
              </a:rPr>
              <a:t>study</a:t>
            </a:r>
            <a:endParaRPr lang="en-US" sz="2000" dirty="0">
              <a:latin typeface="+mj-lt"/>
            </a:endParaRPr>
          </a:p>
        </p:txBody>
      </p:sp>
      <p:pic>
        <p:nvPicPr>
          <p:cNvPr id="9" name="Graphic 8" descr="Thumbs Up Sign">
            <a:extLst>
              <a:ext uri="{FF2B5EF4-FFF2-40B4-BE49-F238E27FC236}">
                <a16:creationId xmlns:a16="http://schemas.microsoft.com/office/drawing/2014/main" id="{541FE6AA-C2EA-413B-AC04-DB3B6760AB9A}"/>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788150" y="788838"/>
            <a:ext cx="685800" cy="685800"/>
          </a:xfrm>
          <a:prstGeom prst="rect">
            <a:avLst/>
          </a:prstGeom>
        </p:spPr>
      </p:pic>
      <p:pic>
        <p:nvPicPr>
          <p:cNvPr id="8" name="Graphic 7" descr="Thumbs Up Sign">
            <a:extLst>
              <a:ext uri="{FF2B5EF4-FFF2-40B4-BE49-F238E27FC236}">
                <a16:creationId xmlns:a16="http://schemas.microsoft.com/office/drawing/2014/main" id="{BA47F555-13B5-40FC-8474-C783D1EAFB9F}"/>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826250" y="1999232"/>
            <a:ext cx="685800" cy="685800"/>
          </a:xfrm>
          <a:prstGeom prst="rect">
            <a:avLst/>
          </a:prstGeom>
        </p:spPr>
      </p:pic>
    </p:spTree>
    <p:extLst>
      <p:ext uri="{BB962C8B-B14F-4D97-AF65-F5344CB8AC3E}">
        <p14:creationId xmlns:p14="http://schemas.microsoft.com/office/powerpoint/2010/main" val="2425237110"/>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DC39D-DAB9-40C0-AA53-CF01BE8A8180}"/>
              </a:ext>
            </a:extLst>
          </p:cNvPr>
          <p:cNvSpPr>
            <a:spLocks noGrp="1"/>
          </p:cNvSpPr>
          <p:nvPr>
            <p:ph type="title"/>
          </p:nvPr>
        </p:nvSpPr>
        <p:spPr>
          <a:xfrm>
            <a:off x="0" y="133350"/>
            <a:ext cx="9144000" cy="4777090"/>
          </a:xfrm>
        </p:spPr>
        <p:txBody>
          <a:bodyPr anchor="ctr"/>
          <a:lstStyle/>
          <a:p>
            <a:pPr algn="ctr"/>
            <a:r>
              <a:rPr lang="en-US" dirty="0"/>
              <a:t>Case Study: Chinese Natural Gas market model – Impact of price caps </a:t>
            </a:r>
          </a:p>
        </p:txBody>
      </p:sp>
      <p:sp>
        <p:nvSpPr>
          <p:cNvPr id="3" name="Date Placeholder 2">
            <a:extLst>
              <a:ext uri="{FF2B5EF4-FFF2-40B4-BE49-F238E27FC236}">
                <a16:creationId xmlns:a16="http://schemas.microsoft.com/office/drawing/2014/main" id="{58BC792E-974A-4956-BE1E-FCEB9FB224B3}"/>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5C4DF568-CFA4-4277-983E-1D25A9828C6A}"/>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7303986B-9264-4015-A02B-EB05F0E7F7ED}"/>
              </a:ext>
            </a:extLst>
          </p:cNvPr>
          <p:cNvSpPr>
            <a:spLocks noGrp="1"/>
          </p:cNvSpPr>
          <p:nvPr>
            <p:ph type="sldNum" sz="quarter" idx="12"/>
          </p:nvPr>
        </p:nvSpPr>
        <p:spPr/>
        <p:txBody>
          <a:bodyPr/>
          <a:lstStyle/>
          <a:p>
            <a:fld id="{6E7B7FB5-8C82-3444-9C55-63AAA732E5D4}" type="slidenum">
              <a:rPr lang="en-US" smtClean="0"/>
              <a:pPr/>
              <a:t>31</a:t>
            </a:fld>
            <a:endParaRPr lang="en-US" dirty="0"/>
          </a:p>
        </p:txBody>
      </p:sp>
    </p:spTree>
    <p:extLst>
      <p:ext uri="{BB962C8B-B14F-4D97-AF65-F5344CB8AC3E}">
        <p14:creationId xmlns:p14="http://schemas.microsoft.com/office/powerpoint/2010/main" val="2481850114"/>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B070D-4527-4FCE-AE64-2FBEE2BAAEB4}"/>
              </a:ext>
            </a:extLst>
          </p:cNvPr>
          <p:cNvSpPr>
            <a:spLocks noGrp="1"/>
          </p:cNvSpPr>
          <p:nvPr>
            <p:ph type="title"/>
          </p:nvPr>
        </p:nvSpPr>
        <p:spPr/>
        <p:txBody>
          <a:bodyPr/>
          <a:lstStyle/>
          <a:p>
            <a:r>
              <a:rPr lang="es-CL" dirty="0" err="1"/>
              <a:t>Impact</a:t>
            </a:r>
            <a:r>
              <a:rPr lang="es-CL" dirty="0"/>
              <a:t> </a:t>
            </a:r>
            <a:r>
              <a:rPr lang="es-CL" dirty="0" err="1"/>
              <a:t>of</a:t>
            </a:r>
            <a:r>
              <a:rPr lang="es-CL" dirty="0"/>
              <a:t> Price </a:t>
            </a:r>
            <a:r>
              <a:rPr lang="es-CL" dirty="0" err="1"/>
              <a:t>caps</a:t>
            </a:r>
            <a:r>
              <a:rPr lang="es-CL" dirty="0"/>
              <a:t> in </a:t>
            </a:r>
            <a:r>
              <a:rPr lang="es-CL" dirty="0" err="1"/>
              <a:t>the</a:t>
            </a:r>
            <a:r>
              <a:rPr lang="es-CL" dirty="0"/>
              <a:t> </a:t>
            </a:r>
            <a:r>
              <a:rPr lang="es-CL" dirty="0" err="1"/>
              <a:t>Chinese</a:t>
            </a:r>
            <a:r>
              <a:rPr lang="es-CL" dirty="0"/>
              <a:t> Natural gas </a:t>
            </a:r>
            <a:r>
              <a:rPr lang="es-CL" dirty="0" err="1"/>
              <a:t>market</a:t>
            </a:r>
            <a:br>
              <a:rPr lang="es-CL" dirty="0"/>
            </a:br>
            <a:endParaRPr lang="en-US" dirty="0"/>
          </a:p>
        </p:txBody>
      </p:sp>
      <p:sp>
        <p:nvSpPr>
          <p:cNvPr id="3" name="Date Placeholder 2">
            <a:extLst>
              <a:ext uri="{FF2B5EF4-FFF2-40B4-BE49-F238E27FC236}">
                <a16:creationId xmlns:a16="http://schemas.microsoft.com/office/drawing/2014/main" id="{A8187364-BE82-419B-83EE-37C8D7603AF7}"/>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C59006E1-BB83-468F-828A-F19D4001151C}"/>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7C715591-367D-4399-9FA6-F82D88BD47C3}"/>
              </a:ext>
            </a:extLst>
          </p:cNvPr>
          <p:cNvSpPr>
            <a:spLocks noGrp="1"/>
          </p:cNvSpPr>
          <p:nvPr>
            <p:ph type="sldNum" sz="quarter" idx="12"/>
          </p:nvPr>
        </p:nvSpPr>
        <p:spPr/>
        <p:txBody>
          <a:bodyPr/>
          <a:lstStyle/>
          <a:p>
            <a:fld id="{6E7B7FB5-8C82-3444-9C55-63AAA732E5D4}" type="slidenum">
              <a:rPr lang="en-US" smtClean="0"/>
              <a:pPr/>
              <a:t>32</a:t>
            </a:fld>
            <a:endParaRPr lang="en-US" dirty="0"/>
          </a:p>
        </p:txBody>
      </p:sp>
      <p:sp>
        <p:nvSpPr>
          <p:cNvPr id="6" name="TextBox 5">
            <a:extLst>
              <a:ext uri="{FF2B5EF4-FFF2-40B4-BE49-F238E27FC236}">
                <a16:creationId xmlns:a16="http://schemas.microsoft.com/office/drawing/2014/main" id="{5175F591-4487-4D3F-B742-72A18E5F6E4A}"/>
              </a:ext>
            </a:extLst>
          </p:cNvPr>
          <p:cNvSpPr txBox="1"/>
          <p:nvPr/>
        </p:nvSpPr>
        <p:spPr>
          <a:xfrm>
            <a:off x="228600" y="819150"/>
            <a:ext cx="8458200" cy="3693319"/>
          </a:xfrm>
          <a:prstGeom prst="rect">
            <a:avLst/>
          </a:prstGeom>
          <a:noFill/>
        </p:spPr>
        <p:txBody>
          <a:bodyPr wrap="square" rtlCol="0">
            <a:spAutoFit/>
          </a:bodyPr>
          <a:lstStyle/>
          <a:p>
            <a:pPr marL="342900" indent="-342900">
              <a:buFont typeface="Arial" panose="020B0604020202020204" pitchFamily="34" charset="0"/>
              <a:buChar char="•"/>
            </a:pPr>
            <a:r>
              <a:rPr lang="en-US" sz="1800" dirty="0">
                <a:latin typeface="+mj-lt"/>
              </a:rPr>
              <a:t>Despite significant progress made by China in liberalizing its natural gas market, certain key areas such as market access and pricing mechanisms remain heavily controlled by the government.</a:t>
            </a:r>
          </a:p>
          <a:p>
            <a:pPr marL="342900" indent="-342900">
              <a:buFont typeface="Arial" panose="020B0604020202020204" pitchFamily="34" charset="0"/>
              <a:buChar char="•"/>
            </a:pPr>
            <a:endParaRPr lang="en-US" sz="1800" dirty="0">
              <a:latin typeface="+mj-lt"/>
            </a:endParaRPr>
          </a:p>
          <a:p>
            <a:pPr marL="342900" indent="-342900">
              <a:buFont typeface="Arial" panose="020B0604020202020204" pitchFamily="34" charset="0"/>
              <a:buChar char="•"/>
            </a:pPr>
            <a:r>
              <a:rPr lang="en-US" sz="1800" dirty="0">
                <a:latin typeface="+mj-lt"/>
              </a:rPr>
              <a:t>Natural gas production in China has grown rapidly in the 21st century increasing over 500 % from 27.2 bcm in 2000 to 136.9 bcm in 2016. </a:t>
            </a:r>
          </a:p>
          <a:p>
            <a:pPr marL="342900" indent="-342900">
              <a:buFont typeface="Arial" panose="020B0604020202020204" pitchFamily="34" charset="0"/>
              <a:buChar char="•"/>
            </a:pPr>
            <a:endParaRPr lang="en-US" sz="1800" dirty="0">
              <a:latin typeface="+mj-lt"/>
            </a:endParaRPr>
          </a:p>
          <a:p>
            <a:pPr marL="342900" indent="-342900">
              <a:buFont typeface="Arial" panose="020B0604020202020204" pitchFamily="34" charset="0"/>
              <a:buChar char="•"/>
            </a:pPr>
            <a:r>
              <a:rPr lang="en-US" sz="1800" dirty="0">
                <a:latin typeface="+mj-lt"/>
              </a:rPr>
              <a:t>Yet, the growth in demand has outpaced supply growth, increasing about 850 % over the same period.</a:t>
            </a:r>
          </a:p>
          <a:p>
            <a:pPr marL="342900" indent="-342900">
              <a:buFont typeface="Arial" panose="020B0604020202020204" pitchFamily="34" charset="0"/>
              <a:buChar char="•"/>
            </a:pPr>
            <a:endParaRPr lang="en-US" sz="1800" dirty="0">
              <a:latin typeface="+mj-lt"/>
            </a:endParaRPr>
          </a:p>
          <a:p>
            <a:pPr marL="342900" indent="-342900">
              <a:buFont typeface="Arial" panose="020B0604020202020204" pitchFamily="34" charset="0"/>
              <a:buChar char="•"/>
            </a:pPr>
            <a:r>
              <a:rPr lang="en-US" sz="1800" dirty="0">
                <a:latin typeface="+mj-lt"/>
              </a:rPr>
              <a:t>The gap between supply and demand has been filled by imports which totaled 74.6 bcm in 2016 or 36% of total consumption. This gap has been projected to continue increasing, reaching 210 bcm by 2020 and 807 bcm in 2050</a:t>
            </a:r>
            <a:endParaRPr lang="es-CL" sz="1800" dirty="0">
              <a:latin typeface="+mj-lt"/>
            </a:endParaRPr>
          </a:p>
        </p:txBody>
      </p:sp>
      <p:sp>
        <p:nvSpPr>
          <p:cNvPr id="7" name="Rectangle 6">
            <a:extLst>
              <a:ext uri="{FF2B5EF4-FFF2-40B4-BE49-F238E27FC236}">
                <a16:creationId xmlns:a16="http://schemas.microsoft.com/office/drawing/2014/main" id="{99AAA78A-6743-4579-8BF4-DD972ACFAD0C}"/>
              </a:ext>
            </a:extLst>
          </p:cNvPr>
          <p:cNvSpPr/>
          <p:nvPr/>
        </p:nvSpPr>
        <p:spPr>
          <a:xfrm>
            <a:off x="381000" y="1504950"/>
            <a:ext cx="8610600" cy="2133600"/>
          </a:xfrm>
          <a:prstGeom prst="rect">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The Energy Information Administration (EIA) indicates that China </a:t>
            </a:r>
            <a:r>
              <a:rPr lang="en-US" b="1" dirty="0"/>
              <a:t>has the largest shale gas reserves in the world</a:t>
            </a:r>
            <a:r>
              <a:rPr lang="en-US" dirty="0"/>
              <a:t>, almost twice as large as those of the United States. These reserves represent almost 20% of the reserves in the world, and about 92% in Asia. </a:t>
            </a:r>
          </a:p>
        </p:txBody>
      </p:sp>
    </p:spTree>
    <p:extLst>
      <p:ext uri="{BB962C8B-B14F-4D97-AF65-F5344CB8AC3E}">
        <p14:creationId xmlns:p14="http://schemas.microsoft.com/office/powerpoint/2010/main" val="462369115"/>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B070D-4527-4FCE-AE64-2FBEE2BAAEB4}"/>
              </a:ext>
            </a:extLst>
          </p:cNvPr>
          <p:cNvSpPr>
            <a:spLocks noGrp="1"/>
          </p:cNvSpPr>
          <p:nvPr>
            <p:ph type="title"/>
          </p:nvPr>
        </p:nvSpPr>
        <p:spPr/>
        <p:txBody>
          <a:bodyPr/>
          <a:lstStyle/>
          <a:p>
            <a:r>
              <a:rPr lang="es-CL" dirty="0" err="1"/>
              <a:t>Impact</a:t>
            </a:r>
            <a:r>
              <a:rPr lang="es-CL" dirty="0"/>
              <a:t> </a:t>
            </a:r>
            <a:r>
              <a:rPr lang="es-CL" dirty="0" err="1"/>
              <a:t>of</a:t>
            </a:r>
            <a:r>
              <a:rPr lang="es-CL" dirty="0"/>
              <a:t> Price </a:t>
            </a:r>
            <a:r>
              <a:rPr lang="es-CL" dirty="0" err="1"/>
              <a:t>caps</a:t>
            </a:r>
            <a:r>
              <a:rPr lang="es-CL" dirty="0"/>
              <a:t> in </a:t>
            </a:r>
            <a:r>
              <a:rPr lang="es-CL" dirty="0" err="1"/>
              <a:t>the</a:t>
            </a:r>
            <a:r>
              <a:rPr lang="es-CL" dirty="0"/>
              <a:t> </a:t>
            </a:r>
            <a:r>
              <a:rPr lang="es-CL" dirty="0" err="1"/>
              <a:t>Chinese</a:t>
            </a:r>
            <a:r>
              <a:rPr lang="es-CL" dirty="0"/>
              <a:t> Natural gas </a:t>
            </a:r>
            <a:r>
              <a:rPr lang="es-CL" dirty="0" err="1"/>
              <a:t>market</a:t>
            </a:r>
            <a:br>
              <a:rPr lang="es-CL" dirty="0"/>
            </a:br>
            <a:endParaRPr lang="en-US" dirty="0"/>
          </a:p>
        </p:txBody>
      </p:sp>
      <p:sp>
        <p:nvSpPr>
          <p:cNvPr id="3" name="Date Placeholder 2">
            <a:extLst>
              <a:ext uri="{FF2B5EF4-FFF2-40B4-BE49-F238E27FC236}">
                <a16:creationId xmlns:a16="http://schemas.microsoft.com/office/drawing/2014/main" id="{A8187364-BE82-419B-83EE-37C8D7603AF7}"/>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C59006E1-BB83-468F-828A-F19D4001151C}"/>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7C715591-367D-4399-9FA6-F82D88BD47C3}"/>
              </a:ext>
            </a:extLst>
          </p:cNvPr>
          <p:cNvSpPr>
            <a:spLocks noGrp="1"/>
          </p:cNvSpPr>
          <p:nvPr>
            <p:ph type="sldNum" sz="quarter" idx="12"/>
          </p:nvPr>
        </p:nvSpPr>
        <p:spPr/>
        <p:txBody>
          <a:bodyPr/>
          <a:lstStyle/>
          <a:p>
            <a:fld id="{6E7B7FB5-8C82-3444-9C55-63AAA732E5D4}" type="slidenum">
              <a:rPr lang="en-US" smtClean="0"/>
              <a:pPr/>
              <a:t>33</a:t>
            </a:fld>
            <a:endParaRPr lang="en-US" dirty="0"/>
          </a:p>
        </p:txBody>
      </p:sp>
      <p:sp>
        <p:nvSpPr>
          <p:cNvPr id="6" name="TextBox 5">
            <a:extLst>
              <a:ext uri="{FF2B5EF4-FFF2-40B4-BE49-F238E27FC236}">
                <a16:creationId xmlns:a16="http://schemas.microsoft.com/office/drawing/2014/main" id="{5175F591-4487-4D3F-B742-72A18E5F6E4A}"/>
              </a:ext>
            </a:extLst>
          </p:cNvPr>
          <p:cNvSpPr txBox="1"/>
          <p:nvPr/>
        </p:nvSpPr>
        <p:spPr>
          <a:xfrm>
            <a:off x="228600" y="819150"/>
            <a:ext cx="8458200" cy="4062651"/>
          </a:xfrm>
          <a:prstGeom prst="rect">
            <a:avLst/>
          </a:prstGeom>
          <a:noFill/>
        </p:spPr>
        <p:txBody>
          <a:bodyPr wrap="square" rtlCol="0">
            <a:spAutoFit/>
          </a:bodyPr>
          <a:lstStyle/>
          <a:p>
            <a:r>
              <a:rPr lang="en-US" sz="2000" dirty="0">
                <a:latin typeface="+mj-lt"/>
              </a:rPr>
              <a:t>Problems that have led to a recent slowdown in production growth and impeded further development of the sector</a:t>
            </a:r>
            <a:r>
              <a:rPr lang="en-US" sz="2000" dirty="0"/>
              <a:t> (Shell and DRC 2017, Li 2015, Wang and Li 2014) </a:t>
            </a:r>
            <a:r>
              <a:rPr lang="en-US" sz="2000" dirty="0">
                <a:latin typeface="+mj-lt"/>
              </a:rPr>
              <a:t>:</a:t>
            </a:r>
          </a:p>
          <a:p>
            <a:pPr marL="800100" lvl="1" indent="-342900">
              <a:buFont typeface="Arial" panose="020B0604020202020204" pitchFamily="34" charset="0"/>
              <a:buChar char="•"/>
            </a:pPr>
            <a:r>
              <a:rPr lang="en-US" sz="2000" dirty="0">
                <a:latin typeface="+mj-lt"/>
              </a:rPr>
              <a:t>low efficiency, </a:t>
            </a:r>
          </a:p>
          <a:p>
            <a:pPr marL="800100" lvl="1" indent="-342900">
              <a:buFont typeface="Arial" panose="020B0604020202020204" pitchFamily="34" charset="0"/>
              <a:buChar char="•"/>
            </a:pPr>
            <a:r>
              <a:rPr lang="en-US" sz="2000" dirty="0">
                <a:latin typeface="+mj-lt"/>
              </a:rPr>
              <a:t>opaque and complex pricing mechanisms, </a:t>
            </a:r>
          </a:p>
          <a:p>
            <a:pPr marL="800100" lvl="1" indent="-342900">
              <a:buFont typeface="Arial" panose="020B0604020202020204" pitchFamily="34" charset="0"/>
              <a:buChar char="•"/>
            </a:pPr>
            <a:r>
              <a:rPr lang="en-US" sz="2000" dirty="0">
                <a:latin typeface="+mj-lt"/>
              </a:rPr>
              <a:t>problematic transportation and </a:t>
            </a:r>
          </a:p>
          <a:p>
            <a:pPr marL="800100" lvl="1" indent="-342900">
              <a:buFont typeface="Arial" panose="020B0604020202020204" pitchFamily="34" charset="0"/>
              <a:buChar char="•"/>
            </a:pPr>
            <a:r>
              <a:rPr lang="en-US" sz="2000" dirty="0">
                <a:latin typeface="+mj-lt"/>
              </a:rPr>
              <a:t>organizational inflexibility</a:t>
            </a:r>
          </a:p>
          <a:p>
            <a:pPr marL="800100" lvl="1" indent="-342900">
              <a:buFont typeface="Arial" panose="020B0604020202020204" pitchFamily="34" charset="0"/>
              <a:buChar char="•"/>
            </a:pPr>
            <a:endParaRPr lang="en-US" sz="2000" dirty="0">
              <a:latin typeface="+mj-lt"/>
            </a:endParaRPr>
          </a:p>
          <a:p>
            <a:r>
              <a:rPr lang="en-US" sz="2000" dirty="0">
                <a:latin typeface="+mj-lt"/>
              </a:rPr>
              <a:t>Ambitious targets set by Chinese policy makers for the natural gas industry: </a:t>
            </a:r>
          </a:p>
          <a:p>
            <a:pPr marL="342900" indent="-342900">
              <a:buFont typeface="Arial" panose="020B0604020202020204" pitchFamily="34" charset="0"/>
              <a:buChar char="•"/>
            </a:pPr>
            <a:r>
              <a:rPr lang="en-US" sz="2000" dirty="0">
                <a:latin typeface="+mj-lt"/>
              </a:rPr>
              <a:t>10% of total energy consumption by 2020,</a:t>
            </a:r>
          </a:p>
          <a:p>
            <a:pPr marL="342900" indent="-342900">
              <a:buFont typeface="Arial" panose="020B0604020202020204" pitchFamily="34" charset="0"/>
              <a:buChar char="•"/>
            </a:pPr>
            <a:r>
              <a:rPr lang="en-US" sz="2000" dirty="0">
                <a:latin typeface="+mj-lt"/>
              </a:rPr>
              <a:t>15% by 2030, and </a:t>
            </a:r>
          </a:p>
          <a:p>
            <a:pPr marL="342900" indent="-342900">
              <a:buFont typeface="Arial" panose="020B0604020202020204" pitchFamily="34" charset="0"/>
              <a:buChar char="•"/>
            </a:pPr>
            <a:r>
              <a:rPr lang="en-US" sz="2000" dirty="0">
                <a:latin typeface="+mj-lt"/>
              </a:rPr>
              <a:t>increasing annual demand to 360 bcm by 2020 (NDRC 2016, 2017) </a:t>
            </a:r>
          </a:p>
          <a:p>
            <a:pPr marL="342900" indent="-342900">
              <a:buFont typeface="Arial" panose="020B0604020202020204" pitchFamily="34" charset="0"/>
              <a:buChar char="•"/>
            </a:pPr>
            <a:r>
              <a:rPr lang="en-US" sz="2000" dirty="0">
                <a:latin typeface="+mj-lt"/>
              </a:rPr>
              <a:t>NOT BY IMPORTS ALONE!</a:t>
            </a:r>
            <a:endParaRPr lang="en-US" sz="1800" dirty="0">
              <a:latin typeface="+mj-lt"/>
            </a:endParaRPr>
          </a:p>
        </p:txBody>
      </p:sp>
    </p:spTree>
    <p:extLst>
      <p:ext uri="{BB962C8B-B14F-4D97-AF65-F5344CB8AC3E}">
        <p14:creationId xmlns:p14="http://schemas.microsoft.com/office/powerpoint/2010/main" val="487412938"/>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B070D-4527-4FCE-AE64-2FBEE2BAAEB4}"/>
              </a:ext>
            </a:extLst>
          </p:cNvPr>
          <p:cNvSpPr>
            <a:spLocks noGrp="1"/>
          </p:cNvSpPr>
          <p:nvPr>
            <p:ph type="title"/>
          </p:nvPr>
        </p:nvSpPr>
        <p:spPr/>
        <p:txBody>
          <a:bodyPr/>
          <a:lstStyle/>
          <a:p>
            <a:r>
              <a:rPr lang="es-CL" dirty="0" err="1"/>
              <a:t>Impact</a:t>
            </a:r>
            <a:r>
              <a:rPr lang="es-CL" dirty="0"/>
              <a:t> </a:t>
            </a:r>
            <a:r>
              <a:rPr lang="es-CL" dirty="0" err="1"/>
              <a:t>of</a:t>
            </a:r>
            <a:r>
              <a:rPr lang="es-CL" dirty="0"/>
              <a:t> Price </a:t>
            </a:r>
            <a:r>
              <a:rPr lang="es-CL" dirty="0" err="1"/>
              <a:t>caps</a:t>
            </a:r>
            <a:r>
              <a:rPr lang="es-CL" dirty="0"/>
              <a:t> in </a:t>
            </a:r>
            <a:r>
              <a:rPr lang="es-CL" dirty="0" err="1"/>
              <a:t>the</a:t>
            </a:r>
            <a:r>
              <a:rPr lang="es-CL" dirty="0"/>
              <a:t> </a:t>
            </a:r>
            <a:r>
              <a:rPr lang="es-CL" dirty="0" err="1"/>
              <a:t>Chinese</a:t>
            </a:r>
            <a:r>
              <a:rPr lang="es-CL" dirty="0"/>
              <a:t> Natural gas </a:t>
            </a:r>
            <a:r>
              <a:rPr lang="es-CL" dirty="0" err="1"/>
              <a:t>market</a:t>
            </a:r>
            <a:br>
              <a:rPr lang="es-CL" dirty="0"/>
            </a:br>
            <a:endParaRPr lang="en-US" dirty="0"/>
          </a:p>
        </p:txBody>
      </p:sp>
      <p:sp>
        <p:nvSpPr>
          <p:cNvPr id="3" name="Date Placeholder 2">
            <a:extLst>
              <a:ext uri="{FF2B5EF4-FFF2-40B4-BE49-F238E27FC236}">
                <a16:creationId xmlns:a16="http://schemas.microsoft.com/office/drawing/2014/main" id="{A8187364-BE82-419B-83EE-37C8D7603AF7}"/>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C59006E1-BB83-468F-828A-F19D4001151C}"/>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7C715591-367D-4399-9FA6-F82D88BD47C3}"/>
              </a:ext>
            </a:extLst>
          </p:cNvPr>
          <p:cNvSpPr>
            <a:spLocks noGrp="1"/>
          </p:cNvSpPr>
          <p:nvPr>
            <p:ph type="sldNum" sz="quarter" idx="12"/>
          </p:nvPr>
        </p:nvSpPr>
        <p:spPr/>
        <p:txBody>
          <a:bodyPr/>
          <a:lstStyle/>
          <a:p>
            <a:fld id="{6E7B7FB5-8C82-3444-9C55-63AAA732E5D4}" type="slidenum">
              <a:rPr lang="en-US" smtClean="0"/>
              <a:pPr/>
              <a:t>34</a:t>
            </a:fld>
            <a:endParaRPr lang="en-US" dirty="0"/>
          </a:p>
        </p:txBody>
      </p:sp>
      <p:sp>
        <p:nvSpPr>
          <p:cNvPr id="6" name="TextBox 5">
            <a:extLst>
              <a:ext uri="{FF2B5EF4-FFF2-40B4-BE49-F238E27FC236}">
                <a16:creationId xmlns:a16="http://schemas.microsoft.com/office/drawing/2014/main" id="{5175F591-4487-4D3F-B742-72A18E5F6E4A}"/>
              </a:ext>
            </a:extLst>
          </p:cNvPr>
          <p:cNvSpPr txBox="1"/>
          <p:nvPr/>
        </p:nvSpPr>
        <p:spPr>
          <a:xfrm>
            <a:off x="228600" y="819150"/>
            <a:ext cx="8458200" cy="3970318"/>
          </a:xfrm>
          <a:prstGeom prst="rect">
            <a:avLst/>
          </a:prstGeom>
          <a:noFill/>
        </p:spPr>
        <p:txBody>
          <a:bodyPr wrap="square" rtlCol="0">
            <a:spAutoFit/>
          </a:bodyPr>
          <a:lstStyle/>
          <a:p>
            <a:r>
              <a:rPr lang="en-US" sz="1800" dirty="0">
                <a:latin typeface="+mj-lt"/>
              </a:rPr>
              <a:t>Energy Reform and pricing policy:</a:t>
            </a:r>
          </a:p>
          <a:p>
            <a:pPr marL="342900" indent="-342900">
              <a:buFont typeface="Arial" panose="020B0604020202020204" pitchFamily="34" charset="0"/>
              <a:buChar char="•"/>
            </a:pPr>
            <a:r>
              <a:rPr lang="en-US" sz="1800" dirty="0">
                <a:latin typeface="+mj-lt"/>
              </a:rPr>
              <a:t>third party access to infrastructure </a:t>
            </a:r>
          </a:p>
          <a:p>
            <a:pPr marL="342900" indent="-342900">
              <a:buFont typeface="Arial" panose="020B0604020202020204" pitchFamily="34" charset="0"/>
              <a:buChar char="•"/>
            </a:pPr>
            <a:r>
              <a:rPr lang="en-US" sz="1800" dirty="0">
                <a:latin typeface="+mj-lt"/>
              </a:rPr>
              <a:t>unconventional gas and LNG imports have been largely liberalized</a:t>
            </a:r>
          </a:p>
          <a:p>
            <a:pPr marL="342900" indent="-342900">
              <a:buFont typeface="Arial" panose="020B0604020202020204" pitchFamily="34" charset="0"/>
              <a:buChar char="•"/>
            </a:pPr>
            <a:r>
              <a:rPr lang="en-US" sz="1800" dirty="0">
                <a:latin typeface="+mj-lt"/>
              </a:rPr>
              <a:t>certain consumer groups (commercial and residential demand, small industrial users) are still subject to fixed prices or price caps for pipeline deliveries</a:t>
            </a:r>
          </a:p>
          <a:p>
            <a:pPr marL="342900" indent="-342900">
              <a:buFont typeface="Arial" panose="020B0604020202020204" pitchFamily="34" charset="0"/>
              <a:buChar char="•"/>
            </a:pPr>
            <a:endParaRPr lang="en-US" sz="1800" dirty="0">
              <a:latin typeface="+mj-lt"/>
            </a:endParaRPr>
          </a:p>
          <a:p>
            <a:r>
              <a:rPr lang="en-US" sz="1800" dirty="0">
                <a:latin typeface="+mj-lt"/>
              </a:rPr>
              <a:t>These price distortions incentivize profit maximizing firms to </a:t>
            </a:r>
            <a:r>
              <a:rPr lang="en-US" sz="1800" b="1" dirty="0">
                <a:latin typeface="+mj-lt"/>
              </a:rPr>
              <a:t>avoid supplying gas at capped prices</a:t>
            </a:r>
            <a:r>
              <a:rPr lang="en-US" sz="1800" dirty="0">
                <a:latin typeface="+mj-lt"/>
              </a:rPr>
              <a:t> by altering their operational, logistic and investment strategies, and lead to cross-subsidization of lower-priced regulated demand sectors with higher tariffs charged at deregulated markets.</a:t>
            </a:r>
          </a:p>
          <a:p>
            <a:endParaRPr lang="en-US" sz="1800" dirty="0">
              <a:latin typeface="+mj-lt"/>
            </a:endParaRPr>
          </a:p>
          <a:p>
            <a:r>
              <a:rPr lang="en-US" sz="1800" dirty="0">
                <a:latin typeface="+mj-lt"/>
              </a:rPr>
              <a:t>Limited access to </a:t>
            </a:r>
            <a:r>
              <a:rPr lang="en-US" sz="1800" b="1" dirty="0">
                <a:latin typeface="+mj-lt"/>
              </a:rPr>
              <a:t>midstream infrastructure </a:t>
            </a:r>
            <a:r>
              <a:rPr lang="en-US" sz="1800" dirty="0">
                <a:latin typeface="+mj-lt"/>
              </a:rPr>
              <a:t>further distorts logistics patterns and leads to suboptimal market structure and less efficient resource allocation on the national scale (Xu et al. 2017 and Song et al. 2015).</a:t>
            </a:r>
          </a:p>
        </p:txBody>
      </p:sp>
    </p:spTree>
    <p:extLst>
      <p:ext uri="{BB962C8B-B14F-4D97-AF65-F5344CB8AC3E}">
        <p14:creationId xmlns:p14="http://schemas.microsoft.com/office/powerpoint/2010/main" val="1854642450"/>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B070D-4527-4FCE-AE64-2FBEE2BAAEB4}"/>
              </a:ext>
            </a:extLst>
          </p:cNvPr>
          <p:cNvSpPr>
            <a:spLocks noGrp="1"/>
          </p:cNvSpPr>
          <p:nvPr>
            <p:ph type="title"/>
          </p:nvPr>
        </p:nvSpPr>
        <p:spPr/>
        <p:txBody>
          <a:bodyPr/>
          <a:lstStyle/>
          <a:p>
            <a:r>
              <a:rPr lang="es-CL" dirty="0" err="1"/>
              <a:t>Impact</a:t>
            </a:r>
            <a:r>
              <a:rPr lang="es-CL" dirty="0"/>
              <a:t> </a:t>
            </a:r>
            <a:r>
              <a:rPr lang="es-CL" dirty="0" err="1"/>
              <a:t>of</a:t>
            </a:r>
            <a:r>
              <a:rPr lang="es-CL" dirty="0"/>
              <a:t> Price </a:t>
            </a:r>
            <a:r>
              <a:rPr lang="es-CL" dirty="0" err="1"/>
              <a:t>caps</a:t>
            </a:r>
            <a:r>
              <a:rPr lang="es-CL" dirty="0"/>
              <a:t> in </a:t>
            </a:r>
            <a:r>
              <a:rPr lang="es-CL" dirty="0" err="1"/>
              <a:t>the</a:t>
            </a:r>
            <a:r>
              <a:rPr lang="es-CL" dirty="0"/>
              <a:t> </a:t>
            </a:r>
            <a:r>
              <a:rPr lang="es-CL" dirty="0" err="1"/>
              <a:t>Chinese</a:t>
            </a:r>
            <a:r>
              <a:rPr lang="es-CL" dirty="0"/>
              <a:t> Natural gas </a:t>
            </a:r>
            <a:r>
              <a:rPr lang="es-CL" dirty="0" err="1"/>
              <a:t>market</a:t>
            </a:r>
            <a:br>
              <a:rPr lang="es-CL" dirty="0"/>
            </a:br>
            <a:endParaRPr lang="en-US" dirty="0"/>
          </a:p>
        </p:txBody>
      </p:sp>
      <p:sp>
        <p:nvSpPr>
          <p:cNvPr id="3" name="Date Placeholder 2">
            <a:extLst>
              <a:ext uri="{FF2B5EF4-FFF2-40B4-BE49-F238E27FC236}">
                <a16:creationId xmlns:a16="http://schemas.microsoft.com/office/drawing/2014/main" id="{A8187364-BE82-419B-83EE-37C8D7603AF7}"/>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C59006E1-BB83-468F-828A-F19D4001151C}"/>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7C715591-367D-4399-9FA6-F82D88BD47C3}"/>
              </a:ext>
            </a:extLst>
          </p:cNvPr>
          <p:cNvSpPr>
            <a:spLocks noGrp="1"/>
          </p:cNvSpPr>
          <p:nvPr>
            <p:ph type="sldNum" sz="quarter" idx="12"/>
          </p:nvPr>
        </p:nvSpPr>
        <p:spPr/>
        <p:txBody>
          <a:bodyPr/>
          <a:lstStyle/>
          <a:p>
            <a:fld id="{6E7B7FB5-8C82-3444-9C55-63AAA732E5D4}" type="slidenum">
              <a:rPr lang="en-US" smtClean="0"/>
              <a:pPr/>
              <a:t>35</a:t>
            </a:fld>
            <a:endParaRPr lang="en-US" dirty="0"/>
          </a:p>
        </p:txBody>
      </p:sp>
      <p:sp>
        <p:nvSpPr>
          <p:cNvPr id="6" name="TextBox 5">
            <a:extLst>
              <a:ext uri="{FF2B5EF4-FFF2-40B4-BE49-F238E27FC236}">
                <a16:creationId xmlns:a16="http://schemas.microsoft.com/office/drawing/2014/main" id="{5175F591-4487-4D3F-B742-72A18E5F6E4A}"/>
              </a:ext>
            </a:extLst>
          </p:cNvPr>
          <p:cNvSpPr txBox="1"/>
          <p:nvPr/>
        </p:nvSpPr>
        <p:spPr>
          <a:xfrm>
            <a:off x="304800" y="623949"/>
            <a:ext cx="8458200" cy="1815882"/>
          </a:xfrm>
          <a:prstGeom prst="rect">
            <a:avLst/>
          </a:prstGeom>
          <a:noFill/>
        </p:spPr>
        <p:txBody>
          <a:bodyPr wrap="square" rtlCol="0">
            <a:spAutoFit/>
          </a:bodyPr>
          <a:lstStyle/>
          <a:p>
            <a:r>
              <a:rPr lang="en-US" sz="1600" dirty="0">
                <a:latin typeface="+mj-lt"/>
              </a:rPr>
              <a:t>A single-period equilibrium model that provides a short-term perspective on China’s gas market. </a:t>
            </a:r>
          </a:p>
          <a:p>
            <a:endParaRPr lang="en-US" sz="1600" dirty="0">
              <a:latin typeface="+mj-lt"/>
            </a:endParaRPr>
          </a:p>
          <a:p>
            <a:r>
              <a:rPr lang="en-US" sz="1600" dirty="0">
                <a:latin typeface="+mj-lt"/>
              </a:rPr>
              <a:t>The model is formulated as a MCP and represents the profit-maximizing behavior of price-taking suppliers – three large NOCs and smaller fringe suppliers – with some market segments (chemical and City Gate pipeline deliveries) subject to price caps. The NOCs own most of midstream infrastructure. </a:t>
            </a:r>
          </a:p>
          <a:p>
            <a:endParaRPr lang="en-US" sz="1600" dirty="0">
              <a:latin typeface="+mj-lt"/>
            </a:endParaRPr>
          </a:p>
        </p:txBody>
      </p:sp>
      <p:pic>
        <p:nvPicPr>
          <p:cNvPr id="7" name="Picture 6">
            <a:extLst>
              <a:ext uri="{FF2B5EF4-FFF2-40B4-BE49-F238E27FC236}">
                <a16:creationId xmlns:a16="http://schemas.microsoft.com/office/drawing/2014/main" id="{6AF757F6-568E-4C32-8FE4-E3A5C0F1C7B3}"/>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5029200" y="2190750"/>
            <a:ext cx="3065780" cy="2442845"/>
          </a:xfrm>
          <a:prstGeom prst="rect">
            <a:avLst/>
          </a:prstGeom>
        </p:spPr>
      </p:pic>
      <p:pic>
        <p:nvPicPr>
          <p:cNvPr id="8" name="Picture 7">
            <a:extLst>
              <a:ext uri="{FF2B5EF4-FFF2-40B4-BE49-F238E27FC236}">
                <a16:creationId xmlns:a16="http://schemas.microsoft.com/office/drawing/2014/main" id="{8CCF3B52-0E1A-4C0D-BF98-7D1C7F57FD6B}"/>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676400" y="2190750"/>
            <a:ext cx="3065780" cy="2442210"/>
          </a:xfrm>
          <a:prstGeom prst="rect">
            <a:avLst/>
          </a:prstGeom>
        </p:spPr>
      </p:pic>
      <p:sp>
        <p:nvSpPr>
          <p:cNvPr id="9" name="Rectangle 8">
            <a:extLst>
              <a:ext uri="{FF2B5EF4-FFF2-40B4-BE49-F238E27FC236}">
                <a16:creationId xmlns:a16="http://schemas.microsoft.com/office/drawing/2014/main" id="{95BE2569-E50B-4341-9AF2-B503A070BAF1}"/>
              </a:ext>
            </a:extLst>
          </p:cNvPr>
          <p:cNvSpPr/>
          <p:nvPr/>
        </p:nvSpPr>
        <p:spPr>
          <a:xfrm>
            <a:off x="1524000" y="4648048"/>
            <a:ext cx="10134600" cy="311496"/>
          </a:xfrm>
          <a:prstGeom prst="rect">
            <a:avLst/>
          </a:prstGeom>
        </p:spPr>
        <p:txBody>
          <a:bodyPr wrap="square">
            <a:spAutoFit/>
          </a:bodyPr>
          <a:lstStyle/>
          <a:p>
            <a:pPr marL="0" marR="0" indent="0">
              <a:lnSpc>
                <a:spcPct val="107000"/>
              </a:lnSpc>
              <a:spcBef>
                <a:spcPts val="0"/>
              </a:spcBef>
              <a:spcAft>
                <a:spcPts val="600"/>
              </a:spcAft>
            </a:pPr>
            <a:r>
              <a:rPr lang="en-US" sz="1400" i="1" dirty="0">
                <a:latin typeface="Times New Roman" panose="02020603050405020304" pitchFamily="18" charset="0"/>
                <a:ea typeface="Calibri" panose="020F0502020204030204" pitchFamily="34" charset="0"/>
                <a:cs typeface="Times New Roman" panose="02020603050405020304" pitchFamily="18" charset="0"/>
              </a:rPr>
              <a:t>Sources: IHS, Ministry of Land and Resources of China, KAPSARC research.</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76614362"/>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00C03-B5AD-4BA0-B986-8CFC5EF47EC4}"/>
              </a:ext>
            </a:extLst>
          </p:cNvPr>
          <p:cNvSpPr>
            <a:spLocks noGrp="1"/>
          </p:cNvSpPr>
          <p:nvPr>
            <p:ph type="title"/>
          </p:nvPr>
        </p:nvSpPr>
        <p:spPr/>
        <p:txBody>
          <a:bodyPr/>
          <a:lstStyle/>
          <a:p>
            <a:r>
              <a:rPr lang="es-CL" dirty="0" err="1"/>
              <a:t>Impact</a:t>
            </a:r>
            <a:r>
              <a:rPr lang="es-CL" dirty="0"/>
              <a:t> </a:t>
            </a:r>
            <a:r>
              <a:rPr lang="es-CL" dirty="0" err="1"/>
              <a:t>of</a:t>
            </a:r>
            <a:r>
              <a:rPr lang="es-CL" dirty="0"/>
              <a:t> Price </a:t>
            </a:r>
            <a:r>
              <a:rPr lang="es-CL" dirty="0" err="1"/>
              <a:t>caps</a:t>
            </a:r>
            <a:r>
              <a:rPr lang="es-CL" dirty="0"/>
              <a:t> in </a:t>
            </a:r>
            <a:r>
              <a:rPr lang="es-CL" dirty="0" err="1"/>
              <a:t>the</a:t>
            </a:r>
            <a:r>
              <a:rPr lang="es-CL" dirty="0"/>
              <a:t> </a:t>
            </a:r>
            <a:r>
              <a:rPr lang="es-CL" dirty="0" err="1"/>
              <a:t>Chinese</a:t>
            </a:r>
            <a:r>
              <a:rPr lang="es-CL" dirty="0"/>
              <a:t> Natural gas </a:t>
            </a:r>
            <a:r>
              <a:rPr lang="es-CL" dirty="0" err="1"/>
              <a:t>market</a:t>
            </a:r>
            <a:br>
              <a:rPr lang="es-CL" dirty="0"/>
            </a:br>
            <a:endParaRPr lang="en-US" dirty="0"/>
          </a:p>
        </p:txBody>
      </p:sp>
      <p:sp>
        <p:nvSpPr>
          <p:cNvPr id="3" name="Date Placeholder 2">
            <a:extLst>
              <a:ext uri="{FF2B5EF4-FFF2-40B4-BE49-F238E27FC236}">
                <a16:creationId xmlns:a16="http://schemas.microsoft.com/office/drawing/2014/main" id="{477FA336-6013-4B20-A52E-D79A348E8F38}"/>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E7252D01-383E-4613-B653-4FC862F9C2C1}"/>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92F4277F-1FA4-4445-A139-D6891084B5DA}"/>
              </a:ext>
            </a:extLst>
          </p:cNvPr>
          <p:cNvSpPr>
            <a:spLocks noGrp="1"/>
          </p:cNvSpPr>
          <p:nvPr>
            <p:ph type="sldNum" sz="quarter" idx="12"/>
          </p:nvPr>
        </p:nvSpPr>
        <p:spPr/>
        <p:txBody>
          <a:bodyPr/>
          <a:lstStyle/>
          <a:p>
            <a:fld id="{6E7B7FB5-8C82-3444-9C55-63AAA732E5D4}" type="slidenum">
              <a:rPr lang="en-US" smtClean="0"/>
              <a:pPr/>
              <a:t>36</a:t>
            </a:fld>
            <a:endParaRPr lang="en-US" dirty="0"/>
          </a:p>
        </p:txBody>
      </p:sp>
      <p:sp>
        <p:nvSpPr>
          <p:cNvPr id="8" name="Rectangle 7">
            <a:extLst>
              <a:ext uri="{FF2B5EF4-FFF2-40B4-BE49-F238E27FC236}">
                <a16:creationId xmlns:a16="http://schemas.microsoft.com/office/drawing/2014/main" id="{234B1B74-A328-402A-A3D2-C232B4DC83CD}"/>
              </a:ext>
            </a:extLst>
          </p:cNvPr>
          <p:cNvSpPr/>
          <p:nvPr/>
        </p:nvSpPr>
        <p:spPr>
          <a:xfrm>
            <a:off x="4953000" y="1315673"/>
            <a:ext cx="4587240" cy="322845"/>
          </a:xfrm>
          <a:prstGeom prst="rect">
            <a:avLst/>
          </a:prstGeom>
        </p:spPr>
        <p:txBody>
          <a:bodyPr wrap="square">
            <a:spAutoFit/>
          </a:bodyPr>
          <a:lstStyle/>
          <a:p>
            <a:pPr marL="0" marR="0" indent="0" algn="ctr">
              <a:lnSpc>
                <a:spcPct val="107000"/>
              </a:lnSpc>
              <a:spcBef>
                <a:spcPts val="0"/>
              </a:spcBef>
              <a:spcAft>
                <a:spcPts val="600"/>
              </a:spcAft>
            </a:pPr>
            <a:r>
              <a:rPr lang="en-US" sz="1400" dirty="0">
                <a:latin typeface="Times New Roman" panose="02020603050405020304" pitchFamily="18" charset="0"/>
                <a:ea typeface="Calibri" panose="020F0502020204030204" pitchFamily="34" charset="0"/>
                <a:cs typeface="Times New Roman" panose="02020603050405020304" pitchFamily="18" charset="0"/>
              </a:rPr>
              <a:t>Table 1. </a:t>
            </a:r>
            <a:r>
              <a:rPr lang="en-US" sz="1400" b="1" dirty="0">
                <a:latin typeface="Times New Roman" panose="02020603050405020304" pitchFamily="18" charset="0"/>
                <a:ea typeface="Calibri" panose="020F0502020204030204" pitchFamily="34" charset="0"/>
                <a:cs typeface="Times New Roman" panose="02020603050405020304" pitchFamily="18" charset="0"/>
              </a:rPr>
              <a:t>Provincial City Gate Price Cap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descr="Domestic">
            <a:extLst>
              <a:ext uri="{FF2B5EF4-FFF2-40B4-BE49-F238E27FC236}">
                <a16:creationId xmlns:a16="http://schemas.microsoft.com/office/drawing/2014/main" id="{6F12A5C5-0251-4A21-9459-68A7247609D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1778326"/>
            <a:ext cx="5450451" cy="1828800"/>
          </a:xfrm>
          <a:prstGeom prst="rect">
            <a:avLst/>
          </a:prstGeom>
          <a:noFill/>
          <a:ln>
            <a:noFill/>
          </a:ln>
        </p:spPr>
      </p:pic>
      <p:pic>
        <p:nvPicPr>
          <p:cNvPr id="10" name="Picture 9">
            <a:extLst>
              <a:ext uri="{FF2B5EF4-FFF2-40B4-BE49-F238E27FC236}">
                <a16:creationId xmlns:a16="http://schemas.microsoft.com/office/drawing/2014/main" id="{B1A16FA6-A364-4ED3-9CF7-FA9C8E83267F}"/>
              </a:ext>
            </a:extLst>
          </p:cNvPr>
          <p:cNvPicPr>
            <a:picLocks noChangeAspect="1"/>
          </p:cNvPicPr>
          <p:nvPr/>
        </p:nvPicPr>
        <p:blipFill>
          <a:blip r:embed="rId3"/>
          <a:stretch>
            <a:fillRect/>
          </a:stretch>
        </p:blipFill>
        <p:spPr>
          <a:xfrm>
            <a:off x="5602851" y="1778326"/>
            <a:ext cx="3385443" cy="2372052"/>
          </a:xfrm>
          <a:prstGeom prst="rect">
            <a:avLst/>
          </a:prstGeom>
        </p:spPr>
      </p:pic>
    </p:spTree>
    <p:extLst>
      <p:ext uri="{BB962C8B-B14F-4D97-AF65-F5344CB8AC3E}">
        <p14:creationId xmlns:p14="http://schemas.microsoft.com/office/powerpoint/2010/main" val="2873066465"/>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00C03-B5AD-4BA0-B986-8CFC5EF47EC4}"/>
              </a:ext>
            </a:extLst>
          </p:cNvPr>
          <p:cNvSpPr>
            <a:spLocks noGrp="1"/>
          </p:cNvSpPr>
          <p:nvPr>
            <p:ph type="title"/>
          </p:nvPr>
        </p:nvSpPr>
        <p:spPr/>
        <p:txBody>
          <a:bodyPr/>
          <a:lstStyle/>
          <a:p>
            <a:r>
              <a:rPr lang="es-CL" dirty="0" err="1"/>
              <a:t>Impact</a:t>
            </a:r>
            <a:r>
              <a:rPr lang="es-CL" dirty="0"/>
              <a:t> </a:t>
            </a:r>
            <a:r>
              <a:rPr lang="es-CL" dirty="0" err="1"/>
              <a:t>of</a:t>
            </a:r>
            <a:r>
              <a:rPr lang="es-CL" dirty="0"/>
              <a:t> Price </a:t>
            </a:r>
            <a:r>
              <a:rPr lang="es-CL" dirty="0" err="1"/>
              <a:t>caps</a:t>
            </a:r>
            <a:r>
              <a:rPr lang="es-CL" dirty="0"/>
              <a:t> in </a:t>
            </a:r>
            <a:r>
              <a:rPr lang="es-CL" dirty="0" err="1"/>
              <a:t>the</a:t>
            </a:r>
            <a:r>
              <a:rPr lang="es-CL" dirty="0"/>
              <a:t> </a:t>
            </a:r>
            <a:r>
              <a:rPr lang="es-CL" dirty="0" err="1"/>
              <a:t>Chinese</a:t>
            </a:r>
            <a:r>
              <a:rPr lang="es-CL" dirty="0"/>
              <a:t> Natural gas </a:t>
            </a:r>
            <a:r>
              <a:rPr lang="es-CL" dirty="0" err="1"/>
              <a:t>market</a:t>
            </a:r>
            <a:br>
              <a:rPr lang="es-CL" dirty="0"/>
            </a:br>
            <a:endParaRPr lang="en-US" dirty="0"/>
          </a:p>
        </p:txBody>
      </p:sp>
      <p:sp>
        <p:nvSpPr>
          <p:cNvPr id="3" name="Date Placeholder 2">
            <a:extLst>
              <a:ext uri="{FF2B5EF4-FFF2-40B4-BE49-F238E27FC236}">
                <a16:creationId xmlns:a16="http://schemas.microsoft.com/office/drawing/2014/main" id="{477FA336-6013-4B20-A52E-D79A348E8F38}"/>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E7252D01-383E-4613-B653-4FC862F9C2C1}"/>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92F4277F-1FA4-4445-A139-D6891084B5DA}"/>
              </a:ext>
            </a:extLst>
          </p:cNvPr>
          <p:cNvSpPr>
            <a:spLocks noGrp="1"/>
          </p:cNvSpPr>
          <p:nvPr>
            <p:ph type="sldNum" sz="quarter" idx="12"/>
          </p:nvPr>
        </p:nvSpPr>
        <p:spPr/>
        <p:txBody>
          <a:bodyPr/>
          <a:lstStyle/>
          <a:p>
            <a:fld id="{6E7B7FB5-8C82-3444-9C55-63AAA732E5D4}" type="slidenum">
              <a:rPr lang="en-US" smtClean="0"/>
              <a:pPr/>
              <a:t>37</a:t>
            </a:fld>
            <a:endParaRPr lang="en-US" dirty="0"/>
          </a:p>
        </p:txBody>
      </p:sp>
      <p:sp>
        <p:nvSpPr>
          <p:cNvPr id="6" name="Rectangle 5">
            <a:extLst>
              <a:ext uri="{FF2B5EF4-FFF2-40B4-BE49-F238E27FC236}">
                <a16:creationId xmlns:a16="http://schemas.microsoft.com/office/drawing/2014/main" id="{FED6D832-784C-4545-A459-5B99E1337AE4}"/>
              </a:ext>
            </a:extLst>
          </p:cNvPr>
          <p:cNvSpPr/>
          <p:nvPr/>
        </p:nvSpPr>
        <p:spPr>
          <a:xfrm>
            <a:off x="304800" y="819150"/>
            <a:ext cx="5983626" cy="400110"/>
          </a:xfrm>
          <a:prstGeom prst="rect">
            <a:avLst/>
          </a:prstGeom>
        </p:spPr>
        <p:txBody>
          <a:bodyPr wrap="none">
            <a:spAutoFit/>
          </a:bodyPr>
          <a:lstStyle/>
          <a:p>
            <a:r>
              <a:rPr lang="en-US" sz="2000" dirty="0">
                <a:latin typeface="+mj-lt"/>
              </a:rPr>
              <a:t>Mathematical formulation: Regulated market conditions</a:t>
            </a:r>
          </a:p>
        </p:txBody>
      </p:sp>
      <p:sp>
        <p:nvSpPr>
          <p:cNvPr id="7" name="Rectangle 2">
            <a:extLst>
              <a:ext uri="{FF2B5EF4-FFF2-40B4-BE49-F238E27FC236}">
                <a16:creationId xmlns:a16="http://schemas.microsoft.com/office/drawing/2014/main" id="{C4782B51-2A08-42A8-AEAC-91F9C3B0D50E}"/>
              </a:ext>
            </a:extLst>
          </p:cNvPr>
          <p:cNvSpPr>
            <a:spLocks noChangeArrowheads="1"/>
          </p:cNvSpPr>
          <p:nvPr/>
        </p:nvSpPr>
        <p:spPr bwMode="auto">
          <a:xfrm>
            <a:off x="381000" y="1581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DD3B6FFF-3A63-4870-A4A0-D2428B3D5DF4}"/>
              </a:ext>
            </a:extLst>
          </p:cNvPr>
          <p:cNvSpPr>
            <a:spLocks noChangeArrowheads="1"/>
          </p:cNvSpPr>
          <p:nvPr/>
        </p:nvSpPr>
        <p:spPr bwMode="auto">
          <a:xfrm>
            <a:off x="381000" y="19685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F1ECCB8C-E287-4DF6-82B5-96F57560D1E9}"/>
              </a:ext>
            </a:extLst>
          </p:cNvPr>
          <p:cNvGraphicFramePr>
            <a:graphicFrameLocks noChangeAspect="1"/>
          </p:cNvGraphicFramePr>
          <p:nvPr>
            <p:extLst>
              <p:ext uri="{D42A27DB-BD31-4B8C-83A1-F6EECF244321}">
                <p14:modId xmlns:p14="http://schemas.microsoft.com/office/powerpoint/2010/main" val="2971917330"/>
              </p:ext>
            </p:extLst>
          </p:nvPr>
        </p:nvGraphicFramePr>
        <p:xfrm>
          <a:off x="184149" y="1500122"/>
          <a:ext cx="3594101" cy="2260600"/>
        </p:xfrm>
        <a:graphic>
          <a:graphicData uri="http://schemas.openxmlformats.org/presentationml/2006/ole">
            <mc:AlternateContent xmlns:mc="http://schemas.openxmlformats.org/markup-compatibility/2006">
              <mc:Choice xmlns:v="urn:schemas-microsoft-com:vml" Requires="v">
                <p:oleObj spid="_x0000_s8193" name="Equation" r:id="rId3" imgW="3593880" imgH="2260440" progId="Equation.DSMT4">
                  <p:embed/>
                </p:oleObj>
              </mc:Choice>
              <mc:Fallback>
                <p:oleObj name="Equation" r:id="rId3" imgW="3593880" imgH="2260440" progId="Equation.DSMT4">
                  <p:embed/>
                  <p:pic>
                    <p:nvPicPr>
                      <p:cNvPr id="14" name="Object 13">
                        <a:extLst>
                          <a:ext uri="{FF2B5EF4-FFF2-40B4-BE49-F238E27FC236}">
                            <a16:creationId xmlns:a16="http://schemas.microsoft.com/office/drawing/2014/main" id="{F1ECCB8C-E287-4DF6-82B5-96F57560D1E9}"/>
                          </a:ext>
                        </a:extLst>
                      </p:cNvPr>
                      <p:cNvPicPr/>
                      <p:nvPr/>
                    </p:nvPicPr>
                    <p:blipFill>
                      <a:blip r:embed="rId4"/>
                      <a:stretch>
                        <a:fillRect/>
                      </a:stretch>
                    </p:blipFill>
                    <p:spPr>
                      <a:xfrm>
                        <a:off x="184149" y="1500122"/>
                        <a:ext cx="3594101" cy="2260600"/>
                      </a:xfrm>
                      <a:prstGeom prst="rect">
                        <a:avLst/>
                      </a:prstGeom>
                    </p:spPr>
                  </p:pic>
                </p:oleObj>
              </mc:Fallback>
            </mc:AlternateContent>
          </a:graphicData>
        </a:graphic>
      </p:graphicFrame>
      <p:grpSp>
        <p:nvGrpSpPr>
          <p:cNvPr id="21" name="Grupo 20"/>
          <p:cNvGrpSpPr/>
          <p:nvPr/>
        </p:nvGrpSpPr>
        <p:grpSpPr>
          <a:xfrm>
            <a:off x="1981200" y="1348876"/>
            <a:ext cx="7315200" cy="523220"/>
            <a:chOff x="1981200" y="1348876"/>
            <a:chExt cx="7315200" cy="523220"/>
          </a:xfrm>
        </p:grpSpPr>
        <p:sp>
          <p:nvSpPr>
            <p:cNvPr id="8" name="Rectángulo 7"/>
            <p:cNvSpPr/>
            <p:nvPr/>
          </p:nvSpPr>
          <p:spPr>
            <a:xfrm>
              <a:off x="2667000" y="1348876"/>
              <a:ext cx="6629400" cy="523220"/>
            </a:xfrm>
            <a:prstGeom prst="rect">
              <a:avLst/>
            </a:prstGeom>
          </p:spPr>
          <p:txBody>
            <a:bodyPr wrap="square">
              <a:spAutoFit/>
            </a:bodyPr>
            <a:lstStyle/>
            <a:p>
              <a:r>
                <a:rPr lang="en-US" sz="1400" dirty="0" err="1">
                  <a:latin typeface="+mj-lt"/>
                  <a:ea typeface="Calibri" panose="020F0502020204030204" pitchFamily="34" charset="0"/>
                </a:rPr>
                <a:t>Z</a:t>
              </a:r>
              <a:r>
                <a:rPr lang="en-US" sz="1400" baseline="-25000" dirty="0" err="1">
                  <a:latin typeface="+mj-lt"/>
                  <a:ea typeface="Calibri" panose="020F0502020204030204" pitchFamily="34" charset="0"/>
                </a:rPr>
                <a:t>mrw</a:t>
              </a:r>
              <a:r>
                <a:rPr lang="en-US" sz="1400" baseline="-25000" dirty="0">
                  <a:latin typeface="+mj-lt"/>
                  <a:ea typeface="Calibri" panose="020F0502020204030204" pitchFamily="34" charset="0"/>
                </a:rPr>
                <a:t> </a:t>
              </a:r>
              <a:r>
                <a:rPr lang="en-US" sz="1400" dirty="0">
                  <a:latin typeface="+mj-lt"/>
                  <a:ea typeface="Calibri" panose="020F0502020204030204" pitchFamily="34" charset="0"/>
                </a:rPr>
                <a:t>: Potential lost revenue for a cubic meter of gas for suppliers if they deliver gas at a price cap below the market price.      is the price in region r and         is the capped price.</a:t>
              </a:r>
              <a:endParaRPr lang="es-CL" sz="1400" dirty="0">
                <a:latin typeface="+mj-lt"/>
              </a:endParaRPr>
            </a:p>
          </p:txBody>
        </p:sp>
        <p:cxnSp>
          <p:nvCxnSpPr>
            <p:cNvPr id="10" name="Conector recto de flecha 9"/>
            <p:cNvCxnSpPr/>
            <p:nvPr/>
          </p:nvCxnSpPr>
          <p:spPr>
            <a:xfrm>
              <a:off x="1981200" y="1581150"/>
              <a:ext cx="533400"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mc:AlternateContent xmlns:mc="http://schemas.openxmlformats.org/markup-compatibility/2006" xmlns:a14="http://schemas.microsoft.com/office/drawing/2010/main">
        <mc:Choice Requires="a14">
          <p:sp>
            <p:nvSpPr>
              <p:cNvPr id="13" name="CuadroTexto 12"/>
              <p:cNvSpPr txBox="1"/>
              <p:nvPr/>
            </p:nvSpPr>
            <p:spPr>
              <a:xfrm>
                <a:off x="7315200" y="1610486"/>
                <a:ext cx="339965" cy="1738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CL" sz="1100" i="1" smtClean="0">
                              <a:latin typeface="Cambria Math" panose="02040503050406030204" pitchFamily="18" charset="0"/>
                            </a:rPr>
                          </m:ctrlPr>
                        </m:sSubPr>
                        <m:e>
                          <m:acc>
                            <m:accPr>
                              <m:chr m:val="̂"/>
                              <m:ctrlPr>
                                <a:rPr lang="es-CL" sz="1100" i="1">
                                  <a:latin typeface="Cambria Math" panose="02040503050406030204" pitchFamily="18" charset="0"/>
                                </a:rPr>
                              </m:ctrlPr>
                            </m:accPr>
                            <m:e>
                              <m:r>
                                <a:rPr lang="es-CL" sz="1100" i="1">
                                  <a:latin typeface="Cambria Math" panose="02040503050406030204" pitchFamily="18" charset="0"/>
                                </a:rPr>
                                <m:t>𝑃</m:t>
                              </m:r>
                            </m:e>
                          </m:acc>
                        </m:e>
                        <m:sub>
                          <m:r>
                            <a:rPr lang="es-CL" sz="1100" b="0" i="1" smtClean="0">
                              <a:latin typeface="Cambria Math" panose="02040503050406030204" pitchFamily="18" charset="0"/>
                            </a:rPr>
                            <m:t>𝑚𝑟𝑤</m:t>
                          </m:r>
                        </m:sub>
                      </m:sSub>
                    </m:oMath>
                  </m:oMathPara>
                </a14:m>
                <a:endParaRPr lang="es-CL" sz="1100" dirty="0"/>
              </a:p>
            </p:txBody>
          </p:sp>
        </mc:Choice>
        <mc:Fallback xmlns="">
          <p:sp>
            <p:nvSpPr>
              <p:cNvPr id="13" name="CuadroTexto 12"/>
              <p:cNvSpPr txBox="1">
                <a:spLocks noRot="1" noChangeAspect="1" noMove="1" noResize="1" noEditPoints="1" noAdjustHandles="1" noChangeArrowheads="1" noChangeShapeType="1" noTextEdit="1"/>
              </p:cNvSpPr>
              <p:nvPr/>
            </p:nvSpPr>
            <p:spPr>
              <a:xfrm>
                <a:off x="7315200" y="1610486"/>
                <a:ext cx="339965" cy="173830"/>
              </a:xfrm>
              <a:prstGeom prst="rect">
                <a:avLst/>
              </a:prstGeom>
              <a:blipFill>
                <a:blip r:embed="rId5"/>
                <a:stretch>
                  <a:fillRect l="-8929" t="-10345" b="-13793"/>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15" name="CuadroTexto 14"/>
              <p:cNvSpPr txBox="1"/>
              <p:nvPr/>
            </p:nvSpPr>
            <p:spPr>
              <a:xfrm>
                <a:off x="5181600" y="1619648"/>
                <a:ext cx="238900" cy="1846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CL" sz="1200" i="1" smtClean="0">
                              <a:latin typeface="Cambria Math" panose="02040503050406030204" pitchFamily="18" charset="0"/>
                            </a:rPr>
                          </m:ctrlPr>
                        </m:sSubPr>
                        <m:e>
                          <m:r>
                            <a:rPr lang="es-CL" sz="1200" b="0" i="1" smtClean="0">
                              <a:latin typeface="Cambria Math" panose="02040503050406030204" pitchFamily="18" charset="0"/>
                            </a:rPr>
                            <m:t>𝑃</m:t>
                          </m:r>
                        </m:e>
                        <m:sub>
                          <m:r>
                            <a:rPr lang="es-CL" sz="1200" b="0" i="1" smtClean="0">
                              <a:latin typeface="Cambria Math" panose="02040503050406030204" pitchFamily="18" charset="0"/>
                            </a:rPr>
                            <m:t>𝑟</m:t>
                          </m:r>
                        </m:sub>
                      </m:sSub>
                    </m:oMath>
                  </m:oMathPara>
                </a14:m>
                <a:endParaRPr lang="es-CL" sz="1200" dirty="0"/>
              </a:p>
            </p:txBody>
          </p:sp>
        </mc:Choice>
        <mc:Fallback xmlns="">
          <p:sp>
            <p:nvSpPr>
              <p:cNvPr id="15" name="CuadroTexto 14"/>
              <p:cNvSpPr txBox="1">
                <a:spLocks noRot="1" noChangeAspect="1" noMove="1" noResize="1" noEditPoints="1" noAdjustHandles="1" noChangeArrowheads="1" noChangeShapeType="1" noTextEdit="1"/>
              </p:cNvSpPr>
              <p:nvPr/>
            </p:nvSpPr>
            <p:spPr>
              <a:xfrm>
                <a:off x="5181600" y="1619648"/>
                <a:ext cx="238900" cy="184666"/>
              </a:xfrm>
              <a:prstGeom prst="rect">
                <a:avLst/>
              </a:prstGeom>
              <a:blipFill>
                <a:blip r:embed="rId6"/>
                <a:stretch>
                  <a:fillRect b="-13333"/>
                </a:stretch>
              </a:blipFill>
            </p:spPr>
            <p:txBody>
              <a:bodyPr/>
              <a:lstStyle/>
              <a:p>
                <a:r>
                  <a:rPr lang="es-CL">
                    <a:noFill/>
                  </a:rPr>
                  <a:t> </a:t>
                </a:r>
              </a:p>
            </p:txBody>
          </p:sp>
        </mc:Fallback>
      </mc:AlternateContent>
      <p:grpSp>
        <p:nvGrpSpPr>
          <p:cNvPr id="22" name="Grupo 21"/>
          <p:cNvGrpSpPr/>
          <p:nvPr/>
        </p:nvGrpSpPr>
        <p:grpSpPr>
          <a:xfrm>
            <a:off x="2324100" y="1820458"/>
            <a:ext cx="6667500" cy="615553"/>
            <a:chOff x="2324100" y="1820458"/>
            <a:chExt cx="6667500" cy="615553"/>
          </a:xfrm>
        </p:grpSpPr>
        <p:sp>
          <p:nvSpPr>
            <p:cNvPr id="16" name="Rectángulo 15"/>
            <p:cNvSpPr/>
            <p:nvPr/>
          </p:nvSpPr>
          <p:spPr>
            <a:xfrm>
              <a:off x="2667000" y="1820458"/>
              <a:ext cx="6324600" cy="615553"/>
            </a:xfrm>
            <a:prstGeom prst="rect">
              <a:avLst/>
            </a:prstGeom>
          </p:spPr>
          <p:txBody>
            <a:bodyPr wrap="square">
              <a:spAutoFit/>
            </a:bodyPr>
            <a:lstStyle/>
            <a:p>
              <a:r>
                <a:rPr lang="en-US" sz="1600" i="1" dirty="0" err="1">
                  <a:latin typeface="+mj-lt"/>
                  <a:ea typeface="Calibri" panose="020F0502020204030204" pitchFamily="34" charset="0"/>
                </a:rPr>
                <a:t>δ</a:t>
              </a:r>
              <a:r>
                <a:rPr lang="en-US" sz="1600" i="1" baseline="-25000" dirty="0" err="1">
                  <a:latin typeface="+mj-lt"/>
                  <a:ea typeface="Calibri" panose="020F0502020204030204" pitchFamily="34" charset="0"/>
                </a:rPr>
                <a:t>mrw</a:t>
              </a:r>
              <a:r>
                <a:rPr lang="en-US" sz="1600" dirty="0">
                  <a:latin typeface="+mj-lt"/>
                  <a:ea typeface="Calibri" panose="020F0502020204030204" pitchFamily="34" charset="0"/>
                </a:rPr>
                <a:t> :</a:t>
              </a:r>
              <a:r>
                <a:rPr lang="en-US" sz="2000" dirty="0">
                  <a:latin typeface="+mj-lt"/>
                  <a:ea typeface="Calibri" panose="020F0502020204030204" pitchFamily="34" charset="0"/>
                </a:rPr>
                <a:t> </a:t>
              </a:r>
              <a:r>
                <a:rPr lang="en-US" sz="1400" dirty="0">
                  <a:latin typeface="+mj-lt"/>
                  <a:ea typeface="Calibri" panose="020F0502020204030204" pitchFamily="34" charset="0"/>
                </a:rPr>
                <a:t>Representing government enforced delivery obligations when the price cap is binding for a given type of gas (pipeline or LNG)</a:t>
              </a:r>
              <a:endParaRPr lang="es-CL" sz="2000" dirty="0">
                <a:latin typeface="+mj-lt"/>
              </a:endParaRPr>
            </a:p>
          </p:txBody>
        </p:sp>
        <p:cxnSp>
          <p:nvCxnSpPr>
            <p:cNvPr id="17" name="Conector recto de flecha 16"/>
            <p:cNvCxnSpPr/>
            <p:nvPr/>
          </p:nvCxnSpPr>
          <p:spPr>
            <a:xfrm>
              <a:off x="2324100" y="2038350"/>
              <a:ext cx="381000"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grpSp>
        <p:nvGrpSpPr>
          <p:cNvPr id="23" name="Grupo 22"/>
          <p:cNvGrpSpPr/>
          <p:nvPr/>
        </p:nvGrpSpPr>
        <p:grpSpPr>
          <a:xfrm>
            <a:off x="2324100" y="2453878"/>
            <a:ext cx="7010400" cy="307777"/>
            <a:chOff x="2324100" y="2453878"/>
            <a:chExt cx="7010400" cy="307777"/>
          </a:xfrm>
        </p:grpSpPr>
        <p:cxnSp>
          <p:nvCxnSpPr>
            <p:cNvPr id="19" name="Conector recto de flecha 18"/>
            <p:cNvCxnSpPr/>
            <p:nvPr/>
          </p:nvCxnSpPr>
          <p:spPr>
            <a:xfrm>
              <a:off x="2324100" y="2571750"/>
              <a:ext cx="381000"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0" name="Rectángulo 19"/>
            <p:cNvSpPr/>
            <p:nvPr/>
          </p:nvSpPr>
          <p:spPr>
            <a:xfrm>
              <a:off x="2705100" y="2453878"/>
              <a:ext cx="6629400" cy="307777"/>
            </a:xfrm>
            <a:prstGeom prst="rect">
              <a:avLst/>
            </a:prstGeom>
          </p:spPr>
          <p:txBody>
            <a:bodyPr wrap="square">
              <a:spAutoFit/>
            </a:bodyPr>
            <a:lstStyle/>
            <a:p>
              <a:r>
                <a:rPr lang="en-US" sz="1400" dirty="0" err="1">
                  <a:latin typeface="+mj-lt"/>
                  <a:ea typeface="Calibri" panose="020F0502020204030204" pitchFamily="34" charset="0"/>
                </a:rPr>
                <a:t>DL</a:t>
              </a:r>
              <a:r>
                <a:rPr lang="en-US" sz="1400" baseline="-25000" dirty="0" err="1">
                  <a:latin typeface="+mj-lt"/>
                  <a:ea typeface="Calibri" panose="020F0502020204030204" pitchFamily="34" charset="0"/>
                </a:rPr>
                <a:t>mrw</a:t>
              </a:r>
              <a:r>
                <a:rPr lang="en-US" sz="1400" baseline="-25000" dirty="0">
                  <a:latin typeface="+mj-lt"/>
                  <a:ea typeface="Calibri" panose="020F0502020204030204" pitchFamily="34" charset="0"/>
                </a:rPr>
                <a:t> </a:t>
              </a:r>
              <a:r>
                <a:rPr lang="en-US" sz="1400" dirty="0">
                  <a:latin typeface="+mj-lt"/>
                  <a:ea typeface="Calibri" panose="020F0502020204030204" pitchFamily="34" charset="0"/>
                </a:rPr>
                <a:t>: Demand level enforced by the government (quota) to the NOCs or gas suppliers </a:t>
              </a:r>
              <a:endParaRPr lang="es-CL" sz="1400" dirty="0">
                <a:latin typeface="+mj-lt"/>
              </a:endParaRPr>
            </a:p>
          </p:txBody>
        </p:sp>
      </p:grpSp>
    </p:spTree>
    <p:extLst>
      <p:ext uri="{BB962C8B-B14F-4D97-AF65-F5344CB8AC3E}">
        <p14:creationId xmlns:p14="http://schemas.microsoft.com/office/powerpoint/2010/main" val="3363643874"/>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35CA9D-0163-4437-88A5-614F6D8CA616}"/>
              </a:ext>
            </a:extLst>
          </p:cNvPr>
          <p:cNvSpPr>
            <a:spLocks noGrp="1"/>
          </p:cNvSpPr>
          <p:nvPr>
            <p:ph type="title"/>
          </p:nvPr>
        </p:nvSpPr>
        <p:spPr/>
        <p:txBody>
          <a:bodyPr/>
          <a:lstStyle/>
          <a:p>
            <a:r>
              <a:rPr lang="en-US" dirty="0"/>
              <a:t>Mathematical formulation</a:t>
            </a:r>
          </a:p>
        </p:txBody>
      </p:sp>
      <p:sp>
        <p:nvSpPr>
          <p:cNvPr id="3" name="Date Placeholder 2">
            <a:extLst>
              <a:ext uri="{FF2B5EF4-FFF2-40B4-BE49-F238E27FC236}">
                <a16:creationId xmlns:a16="http://schemas.microsoft.com/office/drawing/2014/main" id="{64E9563B-CB56-4FDD-9F32-3410EF82D95C}"/>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74A40F78-446B-4FC5-A3C0-848E4A65EB44}"/>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F88AE164-F9E6-4913-9703-973984FEA9B4}"/>
              </a:ext>
            </a:extLst>
          </p:cNvPr>
          <p:cNvSpPr>
            <a:spLocks noGrp="1"/>
          </p:cNvSpPr>
          <p:nvPr>
            <p:ph type="sldNum" sz="quarter" idx="12"/>
          </p:nvPr>
        </p:nvSpPr>
        <p:spPr/>
        <p:txBody>
          <a:bodyPr/>
          <a:lstStyle/>
          <a:p>
            <a:fld id="{6E7B7FB5-8C82-3444-9C55-63AAA732E5D4}" type="slidenum">
              <a:rPr lang="en-US" smtClean="0"/>
              <a:pPr/>
              <a:t>38</a:t>
            </a:fld>
            <a:endParaRPr lang="en-US" dirty="0"/>
          </a:p>
        </p:txBody>
      </p:sp>
      <p:sp>
        <p:nvSpPr>
          <p:cNvPr id="6" name="Rectangle 2">
            <a:extLst>
              <a:ext uri="{FF2B5EF4-FFF2-40B4-BE49-F238E27FC236}">
                <a16:creationId xmlns:a16="http://schemas.microsoft.com/office/drawing/2014/main" id="{644A7CA8-FE25-4B79-9948-C79992308162}"/>
              </a:ext>
            </a:extLst>
          </p:cNvPr>
          <p:cNvSpPr>
            <a:spLocks noChangeArrowheads="1"/>
          </p:cNvSpPr>
          <p:nvPr/>
        </p:nvSpPr>
        <p:spPr bwMode="auto">
          <a:xfrm>
            <a:off x="228600"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8BE44F1F-3B1E-4159-95B3-4A792B51EAE9}"/>
              </a:ext>
            </a:extLst>
          </p:cNvPr>
          <p:cNvGraphicFramePr>
            <a:graphicFrameLocks noChangeAspect="1"/>
          </p:cNvGraphicFramePr>
          <p:nvPr>
            <p:extLst>
              <p:ext uri="{D42A27DB-BD31-4B8C-83A1-F6EECF244321}">
                <p14:modId xmlns:p14="http://schemas.microsoft.com/office/powerpoint/2010/main" val="2349278128"/>
              </p:ext>
            </p:extLst>
          </p:nvPr>
        </p:nvGraphicFramePr>
        <p:xfrm>
          <a:off x="566738" y="646765"/>
          <a:ext cx="7358062" cy="3968098"/>
        </p:xfrm>
        <a:graphic>
          <a:graphicData uri="http://schemas.openxmlformats.org/presentationml/2006/ole">
            <mc:AlternateContent xmlns:mc="http://schemas.openxmlformats.org/markup-compatibility/2006">
              <mc:Choice xmlns:v="urn:schemas-microsoft-com:vml" Requires="v">
                <p:oleObj spid="_x0000_s9217" name="Equation" r:id="rId3" imgW="8001000" imgH="4012920" progId="Equation.DSMT4">
                  <p:embed/>
                </p:oleObj>
              </mc:Choice>
              <mc:Fallback>
                <p:oleObj name="Equation" r:id="rId3" imgW="8001000" imgH="4012920" progId="Equation.DSMT4">
                  <p:embed/>
                  <p:pic>
                    <p:nvPicPr>
                      <p:cNvPr id="7" name="Object 6">
                        <a:extLst>
                          <a:ext uri="{FF2B5EF4-FFF2-40B4-BE49-F238E27FC236}">
                            <a16:creationId xmlns:a16="http://schemas.microsoft.com/office/drawing/2014/main" id="{8BE44F1F-3B1E-4159-95B3-4A792B51EAE9}"/>
                          </a:ext>
                        </a:extLst>
                      </p:cNvPr>
                      <p:cNvPicPr>
                        <a:picLocks noChangeAspect="1" noChangeArrowheads="1"/>
                      </p:cNvPicPr>
                      <p:nvPr/>
                    </p:nvPicPr>
                    <p:blipFill>
                      <a:blip r:embed="rId4"/>
                      <a:srcRect/>
                      <a:stretch>
                        <a:fillRect/>
                      </a:stretch>
                    </p:blipFill>
                    <p:spPr bwMode="auto">
                      <a:xfrm>
                        <a:off x="566738" y="646765"/>
                        <a:ext cx="7358062" cy="3968098"/>
                      </a:xfrm>
                      <a:prstGeom prst="rect">
                        <a:avLst/>
                      </a:prstGeom>
                      <a:noFill/>
                    </p:spPr>
                  </p:pic>
                </p:oleObj>
              </mc:Fallback>
            </mc:AlternateContent>
          </a:graphicData>
        </a:graphic>
      </p:graphicFrame>
      <p:sp>
        <p:nvSpPr>
          <p:cNvPr id="98" name="Rectangle 93">
            <a:extLst>
              <a:ext uri="{FF2B5EF4-FFF2-40B4-BE49-F238E27FC236}">
                <a16:creationId xmlns:a16="http://schemas.microsoft.com/office/drawing/2014/main" id="{64248FB5-76AC-43E2-8B70-EBC0983DB29F}"/>
              </a:ext>
            </a:extLst>
          </p:cNvPr>
          <p:cNvSpPr>
            <a:spLocks noChangeArrowheads="1"/>
          </p:cNvSpPr>
          <p:nvPr/>
        </p:nvSpPr>
        <p:spPr bwMode="auto">
          <a:xfrm>
            <a:off x="177799" y="1200151"/>
            <a:ext cx="940198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5" name="Rectangle 100">
            <a:extLst>
              <a:ext uri="{FF2B5EF4-FFF2-40B4-BE49-F238E27FC236}">
                <a16:creationId xmlns:a16="http://schemas.microsoft.com/office/drawing/2014/main" id="{C3785E82-81F5-40EC-A09C-E64CB4BBB021}"/>
              </a:ext>
            </a:extLst>
          </p:cNvPr>
          <p:cNvSpPr>
            <a:spLocks noChangeArrowheads="1"/>
          </p:cNvSpPr>
          <p:nvPr/>
        </p:nvSpPr>
        <p:spPr bwMode="auto">
          <a:xfrm>
            <a:off x="152399" y="13779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6" name="Rectangle 101">
            <a:extLst>
              <a:ext uri="{FF2B5EF4-FFF2-40B4-BE49-F238E27FC236}">
                <a16:creationId xmlns:a16="http://schemas.microsoft.com/office/drawing/2014/main" id="{6DB18FDE-5124-4605-B987-5B63656E504A}"/>
              </a:ext>
            </a:extLst>
          </p:cNvPr>
          <p:cNvSpPr>
            <a:spLocks noChangeArrowheads="1"/>
          </p:cNvSpPr>
          <p:nvPr/>
        </p:nvSpPr>
        <p:spPr bwMode="auto">
          <a:xfrm>
            <a:off x="609599" y="216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7" name="Rectangle 102">
            <a:extLst>
              <a:ext uri="{FF2B5EF4-FFF2-40B4-BE49-F238E27FC236}">
                <a16:creationId xmlns:a16="http://schemas.microsoft.com/office/drawing/2014/main" id="{E9888B61-825D-41F0-9DC3-8B350FE75BC5}"/>
              </a:ext>
            </a:extLst>
          </p:cNvPr>
          <p:cNvSpPr>
            <a:spLocks noChangeArrowheads="1"/>
          </p:cNvSpPr>
          <p:nvPr/>
        </p:nvSpPr>
        <p:spPr bwMode="auto">
          <a:xfrm>
            <a:off x="609599" y="2343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 name="Rectangle 103">
            <a:extLst>
              <a:ext uri="{FF2B5EF4-FFF2-40B4-BE49-F238E27FC236}">
                <a16:creationId xmlns:a16="http://schemas.microsoft.com/office/drawing/2014/main" id="{0521746C-A103-4E1E-962A-CA95E9D177F8}"/>
              </a:ext>
            </a:extLst>
          </p:cNvPr>
          <p:cNvSpPr>
            <a:spLocks noChangeArrowheads="1"/>
          </p:cNvSpPr>
          <p:nvPr/>
        </p:nvSpPr>
        <p:spPr bwMode="auto">
          <a:xfrm>
            <a:off x="5177363" y="48259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10" name="Rectangle 106">
            <a:extLst>
              <a:ext uri="{FF2B5EF4-FFF2-40B4-BE49-F238E27FC236}">
                <a16:creationId xmlns:a16="http://schemas.microsoft.com/office/drawing/2014/main" id="{F08158B2-6058-47FC-808A-CCBFE557F3B7}"/>
              </a:ext>
            </a:extLst>
          </p:cNvPr>
          <p:cNvSpPr>
            <a:spLocks noChangeArrowheads="1"/>
          </p:cNvSpPr>
          <p:nvPr/>
        </p:nvSpPr>
        <p:spPr bwMode="auto">
          <a:xfrm>
            <a:off x="152399" y="2352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5" name="Rectangle 110">
            <a:extLst>
              <a:ext uri="{FF2B5EF4-FFF2-40B4-BE49-F238E27FC236}">
                <a16:creationId xmlns:a16="http://schemas.microsoft.com/office/drawing/2014/main" id="{8437975B-47B7-4B8D-91BB-DB608F4C484A}"/>
              </a:ext>
            </a:extLst>
          </p:cNvPr>
          <p:cNvSpPr>
            <a:spLocks noChangeArrowheads="1"/>
          </p:cNvSpPr>
          <p:nvPr/>
        </p:nvSpPr>
        <p:spPr bwMode="auto">
          <a:xfrm>
            <a:off x="4567764" y="22415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6" name="Rectangle 111">
            <a:extLst>
              <a:ext uri="{FF2B5EF4-FFF2-40B4-BE49-F238E27FC236}">
                <a16:creationId xmlns:a16="http://schemas.microsoft.com/office/drawing/2014/main" id="{A60F05D9-3112-436C-B227-D59213765029}"/>
              </a:ext>
            </a:extLst>
          </p:cNvPr>
          <p:cNvSpPr>
            <a:spLocks noChangeArrowheads="1"/>
          </p:cNvSpPr>
          <p:nvPr/>
        </p:nvSpPr>
        <p:spPr bwMode="auto">
          <a:xfrm>
            <a:off x="4567764" y="24193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7" name="Rectangle 112">
            <a:extLst>
              <a:ext uri="{FF2B5EF4-FFF2-40B4-BE49-F238E27FC236}">
                <a16:creationId xmlns:a16="http://schemas.microsoft.com/office/drawing/2014/main" id="{1DC861DB-B149-4577-8F29-59BDFAA5696D}"/>
              </a:ext>
            </a:extLst>
          </p:cNvPr>
          <p:cNvSpPr>
            <a:spLocks noChangeArrowheads="1"/>
          </p:cNvSpPr>
          <p:nvPr/>
        </p:nvSpPr>
        <p:spPr bwMode="auto">
          <a:xfrm>
            <a:off x="4567764" y="26606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19" name="Object 118">
            <a:extLst>
              <a:ext uri="{FF2B5EF4-FFF2-40B4-BE49-F238E27FC236}">
                <a16:creationId xmlns:a16="http://schemas.microsoft.com/office/drawing/2014/main" id="{1696B1BF-D34E-4079-A327-7B345F60693A}"/>
              </a:ext>
            </a:extLst>
          </p:cNvPr>
          <p:cNvGraphicFramePr>
            <a:graphicFrameLocks noChangeAspect="1"/>
          </p:cNvGraphicFramePr>
          <p:nvPr>
            <p:extLst>
              <p:ext uri="{D42A27DB-BD31-4B8C-83A1-F6EECF244321}">
                <p14:modId xmlns:p14="http://schemas.microsoft.com/office/powerpoint/2010/main" val="3331442608"/>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9218" name="Equation" r:id="rId5" imgW="914400" imgH="198720" progId="Equation.DSMT4">
                  <p:embed/>
                </p:oleObj>
              </mc:Choice>
              <mc:Fallback>
                <p:oleObj name="Equation" r:id="rId5" imgW="914400" imgH="198720" progId="Equation.DSMT4">
                  <p:embed/>
                  <p:pic>
                    <p:nvPicPr>
                      <p:cNvPr id="119" name="Object 118">
                        <a:extLst>
                          <a:ext uri="{FF2B5EF4-FFF2-40B4-BE49-F238E27FC236}">
                            <a16:creationId xmlns:a16="http://schemas.microsoft.com/office/drawing/2014/main" id="{1696B1BF-D34E-4079-A327-7B345F60693A}"/>
                          </a:ext>
                        </a:extLst>
                      </p:cNvPr>
                      <p:cNvPicPr/>
                      <p:nvPr/>
                    </p:nvPicPr>
                    <p:blipFill>
                      <a:blip r:embed="rId6"/>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690888422"/>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id="{EF47E6CA-3C74-4E20-AF0A-E52E2E29CBDA}"/>
              </a:ext>
            </a:extLst>
          </p:cNvPr>
          <p:cNvGraphicFramePr>
            <a:graphicFrameLocks noChangeAspect="1"/>
          </p:cNvGraphicFramePr>
          <p:nvPr>
            <p:extLst>
              <p:ext uri="{D42A27DB-BD31-4B8C-83A1-F6EECF244321}">
                <p14:modId xmlns:p14="http://schemas.microsoft.com/office/powerpoint/2010/main" val="3986694511"/>
              </p:ext>
            </p:extLst>
          </p:nvPr>
        </p:nvGraphicFramePr>
        <p:xfrm>
          <a:off x="381000" y="742950"/>
          <a:ext cx="8415338" cy="3505200"/>
        </p:xfrm>
        <a:graphic>
          <a:graphicData uri="http://schemas.openxmlformats.org/presentationml/2006/ole">
            <mc:AlternateContent xmlns:mc="http://schemas.openxmlformats.org/markup-compatibility/2006">
              <mc:Choice xmlns:v="urn:schemas-microsoft-com:vml" Requires="v">
                <p:oleObj spid="_x0000_s10241" name="Equation" r:id="rId3" imgW="9042120" imgH="3504960" progId="Equation.DSMT4">
                  <p:embed/>
                </p:oleObj>
              </mc:Choice>
              <mc:Fallback>
                <p:oleObj name="Equation" r:id="rId3" imgW="9042120" imgH="3504960" progId="Equation.DSMT4">
                  <p:embed/>
                  <p:pic>
                    <p:nvPicPr>
                      <p:cNvPr id="7" name="Object 6">
                        <a:extLst>
                          <a:ext uri="{FF2B5EF4-FFF2-40B4-BE49-F238E27FC236}">
                            <a16:creationId xmlns:a16="http://schemas.microsoft.com/office/drawing/2014/main" id="{EF47E6CA-3C74-4E20-AF0A-E52E2E29CBDA}"/>
                          </a:ext>
                        </a:extLst>
                      </p:cNvPr>
                      <p:cNvPicPr/>
                      <p:nvPr/>
                    </p:nvPicPr>
                    <p:blipFill>
                      <a:blip r:embed="rId4"/>
                      <a:stretch>
                        <a:fillRect/>
                      </a:stretch>
                    </p:blipFill>
                    <p:spPr>
                      <a:xfrm>
                        <a:off x="381000" y="742950"/>
                        <a:ext cx="8415338" cy="35052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21872F7B-975C-49B6-846A-01EA7F76C341}"/>
              </a:ext>
            </a:extLst>
          </p:cNvPr>
          <p:cNvSpPr>
            <a:spLocks noGrp="1"/>
          </p:cNvSpPr>
          <p:nvPr>
            <p:ph type="title"/>
          </p:nvPr>
        </p:nvSpPr>
        <p:spPr>
          <a:xfrm>
            <a:off x="0" y="133350"/>
            <a:ext cx="7620000" cy="457200"/>
          </a:xfrm>
        </p:spPr>
        <p:txBody>
          <a:bodyPr/>
          <a:lstStyle/>
          <a:p>
            <a:r>
              <a:rPr lang="en-US" dirty="0"/>
              <a:t>Optimality conditions</a:t>
            </a:r>
          </a:p>
        </p:txBody>
      </p:sp>
      <p:sp>
        <p:nvSpPr>
          <p:cNvPr id="2" name="Rectangle 20"/>
          <p:cNvSpPr>
            <a:spLocks noChangeArrowheads="1"/>
          </p:cNvSpPr>
          <p:nvPr/>
        </p:nvSpPr>
        <p:spPr bwMode="auto">
          <a:xfrm>
            <a:off x="381000" y="43844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L"/>
          </a:p>
        </p:txBody>
      </p:sp>
      <p:graphicFrame>
        <p:nvGraphicFramePr>
          <p:cNvPr id="3" name="Objeto 2"/>
          <p:cNvGraphicFramePr>
            <a:graphicFrameLocks noChangeAspect="1"/>
          </p:cNvGraphicFramePr>
          <p:nvPr>
            <p:extLst>
              <p:ext uri="{D42A27DB-BD31-4B8C-83A1-F6EECF244321}">
                <p14:modId xmlns:p14="http://schemas.microsoft.com/office/powerpoint/2010/main" val="2597995724"/>
              </p:ext>
            </p:extLst>
          </p:nvPr>
        </p:nvGraphicFramePr>
        <p:xfrm>
          <a:off x="381000" y="4384469"/>
          <a:ext cx="533400" cy="219075"/>
        </p:xfrm>
        <a:graphic>
          <a:graphicData uri="http://schemas.openxmlformats.org/presentationml/2006/ole">
            <mc:AlternateContent xmlns:mc="http://schemas.openxmlformats.org/markup-compatibility/2006">
              <mc:Choice xmlns:v="urn:schemas-microsoft-com:vml" Requires="v">
                <p:oleObj spid="_x0000_s10242" r:id="rId5" imgW="545863" imgH="228501" progId="Equation.DSMT4">
                  <p:embed/>
                </p:oleObj>
              </mc:Choice>
              <mc:Fallback>
                <p:oleObj r:id="rId5" imgW="545863" imgH="228501" progId="Equation.DSMT4">
                  <p:embed/>
                  <p:pic>
                    <p:nvPicPr>
                      <p:cNvPr id="3" name="Objeto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384469"/>
                        <a:ext cx="533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L"/>
          </a:p>
        </p:txBody>
      </p:sp>
      <p:graphicFrame>
        <p:nvGraphicFramePr>
          <p:cNvPr id="5" name="Objeto 4"/>
          <p:cNvGraphicFramePr>
            <a:graphicFrameLocks noChangeAspect="1"/>
          </p:cNvGraphicFramePr>
          <p:nvPr>
            <p:extLst>
              <p:ext uri="{D42A27DB-BD31-4B8C-83A1-F6EECF244321}">
                <p14:modId xmlns:p14="http://schemas.microsoft.com/office/powerpoint/2010/main" val="1500948317"/>
              </p:ext>
            </p:extLst>
          </p:nvPr>
        </p:nvGraphicFramePr>
        <p:xfrm>
          <a:off x="2971800" y="4384469"/>
          <a:ext cx="142875" cy="171450"/>
        </p:xfrm>
        <a:graphic>
          <a:graphicData uri="http://schemas.openxmlformats.org/presentationml/2006/ole">
            <mc:AlternateContent xmlns:mc="http://schemas.openxmlformats.org/markup-compatibility/2006">
              <mc:Choice xmlns:v="urn:schemas-microsoft-com:vml" Requires="v">
                <p:oleObj spid="_x0000_s10243" r:id="rId7" imgW="152268" imgH="164957" progId="Equation.DSMT4">
                  <p:embed/>
                </p:oleObj>
              </mc:Choice>
              <mc:Fallback>
                <p:oleObj r:id="rId7" imgW="152268" imgH="164957" progId="Equation.DSMT4">
                  <p:embed/>
                  <p:pic>
                    <p:nvPicPr>
                      <p:cNvPr id="5" name="Objeto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384469"/>
                        <a:ext cx="142875"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4"/>
          <p:cNvSpPr>
            <a:spLocks noChangeArrowheads="1"/>
          </p:cNvSpPr>
          <p:nvPr/>
        </p:nvSpPr>
        <p:spPr bwMode="auto">
          <a:xfrm>
            <a:off x="3276600" y="43654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L"/>
          </a:p>
        </p:txBody>
      </p:sp>
      <p:graphicFrame>
        <p:nvGraphicFramePr>
          <p:cNvPr id="9" name="Objeto 8"/>
          <p:cNvGraphicFramePr>
            <a:graphicFrameLocks noChangeAspect="1"/>
          </p:cNvGraphicFramePr>
          <p:nvPr>
            <p:extLst>
              <p:ext uri="{D42A27DB-BD31-4B8C-83A1-F6EECF244321}">
                <p14:modId xmlns:p14="http://schemas.microsoft.com/office/powerpoint/2010/main" val="2651669802"/>
              </p:ext>
            </p:extLst>
          </p:nvPr>
        </p:nvGraphicFramePr>
        <p:xfrm>
          <a:off x="3276600" y="4365419"/>
          <a:ext cx="457200" cy="238125"/>
        </p:xfrm>
        <a:graphic>
          <a:graphicData uri="http://schemas.openxmlformats.org/presentationml/2006/ole">
            <mc:AlternateContent xmlns:mc="http://schemas.openxmlformats.org/markup-compatibility/2006">
              <mc:Choice xmlns:v="urn:schemas-microsoft-com:vml" Requires="v">
                <p:oleObj spid="_x0000_s10244" r:id="rId9" imgW="457200" imgH="228600" progId="Equation.DSMT4">
                  <p:embed/>
                </p:oleObj>
              </mc:Choice>
              <mc:Fallback>
                <p:oleObj r:id="rId9" imgW="457200" imgH="228600" progId="Equation.DSMT4">
                  <p:embed/>
                  <p:pic>
                    <p:nvPicPr>
                      <p:cNvPr id="9" name="Objeto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365419"/>
                        <a:ext cx="4572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9674266"/>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82D09-177C-4CB0-B899-03BACDCAA29E}"/>
              </a:ext>
            </a:extLst>
          </p:cNvPr>
          <p:cNvSpPr>
            <a:spLocks noGrp="1"/>
          </p:cNvSpPr>
          <p:nvPr>
            <p:ph type="title"/>
          </p:nvPr>
        </p:nvSpPr>
        <p:spPr/>
        <p:txBody>
          <a:bodyPr/>
          <a:lstStyle/>
          <a:p>
            <a:r>
              <a:rPr lang="en-US" dirty="0"/>
              <a:t>Types of games</a:t>
            </a:r>
          </a:p>
        </p:txBody>
      </p:sp>
      <p:sp>
        <p:nvSpPr>
          <p:cNvPr id="3" name="Date Placeholder 2">
            <a:extLst>
              <a:ext uri="{FF2B5EF4-FFF2-40B4-BE49-F238E27FC236}">
                <a16:creationId xmlns:a16="http://schemas.microsoft.com/office/drawing/2014/main" id="{5D0999F0-92E7-49B9-8C85-D5C198E6B96D}"/>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DDD35C14-F26B-408E-805A-B0A0CB138BAF}"/>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A7C3CB7E-180C-41F7-9A91-1E7F1475229A}"/>
              </a:ext>
            </a:extLst>
          </p:cNvPr>
          <p:cNvSpPr>
            <a:spLocks noGrp="1"/>
          </p:cNvSpPr>
          <p:nvPr>
            <p:ph type="sldNum" sz="quarter" idx="12"/>
          </p:nvPr>
        </p:nvSpPr>
        <p:spPr/>
        <p:txBody>
          <a:bodyPr/>
          <a:lstStyle/>
          <a:p>
            <a:fld id="{6E7B7FB5-8C82-3444-9C55-63AAA732E5D4}" type="slidenum">
              <a:rPr lang="en-US" smtClean="0"/>
              <a:pPr/>
              <a:t>4</a:t>
            </a:fld>
            <a:endParaRPr lang="en-US" dirty="0"/>
          </a:p>
        </p:txBody>
      </p:sp>
      <p:pic>
        <p:nvPicPr>
          <p:cNvPr id="41" name="Picture 40">
            <a:extLst>
              <a:ext uri="{FF2B5EF4-FFF2-40B4-BE49-F238E27FC236}">
                <a16:creationId xmlns:a16="http://schemas.microsoft.com/office/drawing/2014/main" id="{A34B22EC-BD28-4896-83C2-24E82999A7CD}"/>
              </a:ext>
            </a:extLst>
          </p:cNvPr>
          <p:cNvPicPr>
            <a:picLocks noChangeAspect="1"/>
          </p:cNvPicPr>
          <p:nvPr/>
        </p:nvPicPr>
        <p:blipFill>
          <a:blip r:embed="rId2"/>
          <a:stretch>
            <a:fillRect/>
          </a:stretch>
        </p:blipFill>
        <p:spPr>
          <a:xfrm>
            <a:off x="164828" y="673413"/>
            <a:ext cx="2053325" cy="958218"/>
          </a:xfrm>
          <a:prstGeom prst="rect">
            <a:avLst/>
          </a:prstGeom>
        </p:spPr>
      </p:pic>
      <p:sp>
        <p:nvSpPr>
          <p:cNvPr id="70" name="TextBox 69">
            <a:extLst>
              <a:ext uri="{FF2B5EF4-FFF2-40B4-BE49-F238E27FC236}">
                <a16:creationId xmlns:a16="http://schemas.microsoft.com/office/drawing/2014/main" id="{1CB029C8-C36F-4372-A319-5E0187676AE8}"/>
              </a:ext>
            </a:extLst>
          </p:cNvPr>
          <p:cNvSpPr txBox="1"/>
          <p:nvPr/>
        </p:nvSpPr>
        <p:spPr>
          <a:xfrm>
            <a:off x="2590800" y="724587"/>
            <a:ext cx="6621047" cy="923330"/>
          </a:xfrm>
          <a:prstGeom prst="rect">
            <a:avLst/>
          </a:prstGeom>
          <a:noFill/>
        </p:spPr>
        <p:txBody>
          <a:bodyPr wrap="square" rtlCol="0">
            <a:spAutoFit/>
          </a:bodyPr>
          <a:lstStyle/>
          <a:p>
            <a:pPr marL="342900" indent="-342900">
              <a:buFont typeface="Arial" panose="020B0604020202020204" pitchFamily="34" charset="0"/>
              <a:buChar char="•"/>
            </a:pPr>
            <a:r>
              <a:rPr lang="en-US" sz="1800" dirty="0">
                <a:latin typeface="+mj-lt"/>
              </a:rPr>
              <a:t>Non-cooperative game (symmetric)</a:t>
            </a:r>
          </a:p>
          <a:p>
            <a:pPr marL="342900" indent="-342900">
              <a:buFont typeface="Arial" panose="020B0604020202020204" pitchFamily="34" charset="0"/>
              <a:buChar char="•"/>
            </a:pPr>
            <a:r>
              <a:rPr lang="en-US" sz="1800" dirty="0">
                <a:latin typeface="+mj-lt"/>
              </a:rPr>
              <a:t>“Nash equilibrium”: No player believes it can do better by an unilateral move. </a:t>
            </a:r>
          </a:p>
        </p:txBody>
      </p:sp>
      <p:grpSp>
        <p:nvGrpSpPr>
          <p:cNvPr id="72" name="Group 71">
            <a:extLst>
              <a:ext uri="{FF2B5EF4-FFF2-40B4-BE49-F238E27FC236}">
                <a16:creationId xmlns:a16="http://schemas.microsoft.com/office/drawing/2014/main" id="{BD6745C0-34AD-40EC-AAC1-82F1B87AF804}"/>
              </a:ext>
            </a:extLst>
          </p:cNvPr>
          <p:cNvGrpSpPr/>
          <p:nvPr/>
        </p:nvGrpSpPr>
        <p:grpSpPr>
          <a:xfrm>
            <a:off x="164828" y="1768710"/>
            <a:ext cx="9047426" cy="1431222"/>
            <a:chOff x="164828" y="1768710"/>
            <a:chExt cx="9047426" cy="1431222"/>
          </a:xfrm>
        </p:grpSpPr>
        <p:pic>
          <p:nvPicPr>
            <p:cNvPr id="42" name="Picture 41">
              <a:extLst>
                <a:ext uri="{FF2B5EF4-FFF2-40B4-BE49-F238E27FC236}">
                  <a16:creationId xmlns:a16="http://schemas.microsoft.com/office/drawing/2014/main" id="{B369DEDD-5AD0-4A9F-9E37-67C8793758EA}"/>
                </a:ext>
              </a:extLst>
            </p:cNvPr>
            <p:cNvPicPr>
              <a:picLocks noChangeAspect="1"/>
            </p:cNvPicPr>
            <p:nvPr/>
          </p:nvPicPr>
          <p:blipFill>
            <a:blip r:embed="rId3"/>
            <a:stretch>
              <a:fillRect/>
            </a:stretch>
          </p:blipFill>
          <p:spPr>
            <a:xfrm>
              <a:off x="164828" y="1768710"/>
              <a:ext cx="1676400" cy="1431222"/>
            </a:xfrm>
            <a:prstGeom prst="rect">
              <a:avLst/>
            </a:prstGeom>
          </p:spPr>
        </p:pic>
        <p:sp>
          <p:nvSpPr>
            <p:cNvPr id="71" name="TextBox 70">
              <a:extLst>
                <a:ext uri="{FF2B5EF4-FFF2-40B4-BE49-F238E27FC236}">
                  <a16:creationId xmlns:a16="http://schemas.microsoft.com/office/drawing/2014/main" id="{33CC930B-8C6F-42E2-96C4-C74B4E188904}"/>
                </a:ext>
              </a:extLst>
            </p:cNvPr>
            <p:cNvSpPr txBox="1"/>
            <p:nvPr/>
          </p:nvSpPr>
          <p:spPr>
            <a:xfrm>
              <a:off x="2591207" y="1893033"/>
              <a:ext cx="6621047" cy="1200329"/>
            </a:xfrm>
            <a:prstGeom prst="rect">
              <a:avLst/>
            </a:prstGeom>
            <a:noFill/>
          </p:spPr>
          <p:txBody>
            <a:bodyPr wrap="square" rtlCol="0">
              <a:spAutoFit/>
            </a:bodyPr>
            <a:lstStyle/>
            <a:p>
              <a:pPr marL="342900" indent="-342900">
                <a:buFont typeface="Arial" panose="020B0604020202020204" pitchFamily="34" charset="0"/>
                <a:buChar char="•"/>
              </a:pPr>
              <a:r>
                <a:rPr lang="en-US" sz="1800" dirty="0">
                  <a:latin typeface="+mj-lt"/>
                </a:rPr>
                <a:t>Non-cooperative game </a:t>
              </a:r>
            </a:p>
            <a:p>
              <a:pPr marL="342900" indent="-342900">
                <a:buFont typeface="Arial" panose="020B0604020202020204" pitchFamily="34" charset="0"/>
                <a:buChar char="•"/>
              </a:pPr>
              <a:r>
                <a:rPr lang="en-US" sz="1800" dirty="0">
                  <a:latin typeface="+mj-lt"/>
                </a:rPr>
                <a:t>Asymmetric (leader-follower) game</a:t>
              </a:r>
            </a:p>
            <a:p>
              <a:pPr marL="342900" indent="-342900">
                <a:buFont typeface="Arial" panose="020B0604020202020204" pitchFamily="34" charset="0"/>
                <a:buChar char="•"/>
              </a:pPr>
              <a:r>
                <a:rPr lang="en-US" sz="1800" dirty="0">
                  <a:latin typeface="+mj-lt"/>
                </a:rPr>
                <a:t>“</a:t>
              </a:r>
              <a:r>
                <a:rPr lang="en-US" sz="1800" dirty="0" err="1">
                  <a:latin typeface="+mj-lt"/>
                </a:rPr>
                <a:t>Stackelberg</a:t>
              </a:r>
              <a:r>
                <a:rPr lang="en-US" sz="1800" dirty="0">
                  <a:latin typeface="+mj-lt"/>
                </a:rPr>
                <a:t> Equilibrium”, MPEC game</a:t>
              </a:r>
            </a:p>
            <a:p>
              <a:pPr marL="342900" indent="-342900">
                <a:buFont typeface="Arial" panose="020B0604020202020204" pitchFamily="34" charset="0"/>
                <a:buChar char="•"/>
              </a:pPr>
              <a:r>
                <a:rPr lang="en-US" sz="1800" dirty="0">
                  <a:latin typeface="+mj-lt"/>
                </a:rPr>
                <a:t>Bi-level optimization problem</a:t>
              </a:r>
            </a:p>
          </p:txBody>
        </p:sp>
      </p:grpSp>
      <p:grpSp>
        <p:nvGrpSpPr>
          <p:cNvPr id="74" name="Group 73">
            <a:extLst>
              <a:ext uri="{FF2B5EF4-FFF2-40B4-BE49-F238E27FC236}">
                <a16:creationId xmlns:a16="http://schemas.microsoft.com/office/drawing/2014/main" id="{000170D0-AF43-4D44-96FA-C4D01C0F5CDA}"/>
              </a:ext>
            </a:extLst>
          </p:cNvPr>
          <p:cNvGrpSpPr/>
          <p:nvPr/>
        </p:nvGrpSpPr>
        <p:grpSpPr>
          <a:xfrm>
            <a:off x="164828" y="3308297"/>
            <a:ext cx="9047019" cy="1570444"/>
            <a:chOff x="164828" y="3308297"/>
            <a:chExt cx="9047019" cy="1570444"/>
          </a:xfrm>
        </p:grpSpPr>
        <p:pic>
          <p:nvPicPr>
            <p:cNvPr id="69" name="Picture 68">
              <a:extLst>
                <a:ext uri="{FF2B5EF4-FFF2-40B4-BE49-F238E27FC236}">
                  <a16:creationId xmlns:a16="http://schemas.microsoft.com/office/drawing/2014/main" id="{6F9336E3-5155-486C-BD0C-8AACE94793D6}"/>
                </a:ext>
              </a:extLst>
            </p:cNvPr>
            <p:cNvPicPr>
              <a:picLocks noChangeAspect="1"/>
            </p:cNvPicPr>
            <p:nvPr/>
          </p:nvPicPr>
          <p:blipFill>
            <a:blip r:embed="rId4"/>
            <a:stretch>
              <a:fillRect/>
            </a:stretch>
          </p:blipFill>
          <p:spPr>
            <a:xfrm>
              <a:off x="164828" y="3364724"/>
              <a:ext cx="1905000" cy="1514017"/>
            </a:xfrm>
            <a:prstGeom prst="rect">
              <a:avLst/>
            </a:prstGeom>
          </p:spPr>
        </p:pic>
        <p:sp>
          <p:nvSpPr>
            <p:cNvPr id="73" name="TextBox 72">
              <a:extLst>
                <a:ext uri="{FF2B5EF4-FFF2-40B4-BE49-F238E27FC236}">
                  <a16:creationId xmlns:a16="http://schemas.microsoft.com/office/drawing/2014/main" id="{DC4AC0A1-1F71-4660-AED6-5CC94442C16A}"/>
                </a:ext>
              </a:extLst>
            </p:cNvPr>
            <p:cNvSpPr txBox="1"/>
            <p:nvPr/>
          </p:nvSpPr>
          <p:spPr>
            <a:xfrm>
              <a:off x="2590800" y="3308297"/>
              <a:ext cx="6621047" cy="1477328"/>
            </a:xfrm>
            <a:prstGeom prst="rect">
              <a:avLst/>
            </a:prstGeom>
            <a:noFill/>
          </p:spPr>
          <p:txBody>
            <a:bodyPr wrap="square" rtlCol="0">
              <a:spAutoFit/>
            </a:bodyPr>
            <a:lstStyle/>
            <a:p>
              <a:pPr marL="342900" indent="-342900">
                <a:buFont typeface="Arial" panose="020B0604020202020204" pitchFamily="34" charset="0"/>
                <a:buChar char="•"/>
              </a:pPr>
              <a:r>
                <a:rPr lang="en-US" sz="1800" dirty="0">
                  <a:latin typeface="+mj-lt"/>
                </a:rPr>
                <a:t>Non-cooperative game </a:t>
              </a:r>
            </a:p>
            <a:p>
              <a:pPr marL="342900" indent="-342900">
                <a:buFont typeface="Arial" panose="020B0604020202020204" pitchFamily="34" charset="0"/>
                <a:buChar char="•"/>
              </a:pPr>
              <a:r>
                <a:rPr lang="en-US" sz="1800" dirty="0">
                  <a:latin typeface="+mj-lt"/>
                </a:rPr>
                <a:t>Multiple player competing “a la Nash”</a:t>
              </a:r>
            </a:p>
            <a:p>
              <a:pPr marL="342900" indent="-342900">
                <a:buFont typeface="Arial" panose="020B0604020202020204" pitchFamily="34" charset="0"/>
                <a:buChar char="•"/>
              </a:pPr>
              <a:r>
                <a:rPr lang="en-US" sz="1800" dirty="0">
                  <a:latin typeface="+mj-lt"/>
                </a:rPr>
                <a:t>Asymmetric game: Multiple leaders,  single-multiple follower</a:t>
              </a:r>
            </a:p>
            <a:p>
              <a:pPr marL="342900" indent="-342900">
                <a:buFont typeface="Arial" panose="020B0604020202020204" pitchFamily="34" charset="0"/>
                <a:buChar char="•"/>
              </a:pPr>
              <a:r>
                <a:rPr lang="en-US" sz="1800" dirty="0">
                  <a:latin typeface="+mj-lt"/>
                </a:rPr>
                <a:t>“</a:t>
              </a:r>
              <a:r>
                <a:rPr lang="en-US" sz="1800" dirty="0" err="1">
                  <a:latin typeface="+mj-lt"/>
                </a:rPr>
                <a:t>Stackelberg</a:t>
              </a:r>
              <a:r>
                <a:rPr lang="en-US" sz="1800" dirty="0">
                  <a:latin typeface="+mj-lt"/>
                </a:rPr>
                <a:t> Equilibrium” + “Nash equilibrium”</a:t>
              </a:r>
            </a:p>
            <a:p>
              <a:pPr marL="342900" indent="-342900">
                <a:buFont typeface="Arial" panose="020B0604020202020204" pitchFamily="34" charset="0"/>
                <a:buChar char="•"/>
              </a:pPr>
              <a:r>
                <a:rPr lang="en-US" sz="1800" dirty="0">
                  <a:latin typeface="+mj-lt"/>
                </a:rPr>
                <a:t>EPEC game</a:t>
              </a:r>
            </a:p>
          </p:txBody>
        </p:sp>
      </p:grpSp>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65CB14F9-FF6C-EF44-A69B-5223391D9A61}"/>
                  </a:ext>
                </a:extLst>
              </p14:cNvPr>
              <p14:cNvContentPartPr/>
              <p14:nvPr/>
            </p14:nvContentPartPr>
            <p14:xfrm>
              <a:off x="-360" y="988560"/>
              <a:ext cx="7788240" cy="3864600"/>
            </p14:xfrm>
          </p:contentPart>
        </mc:Choice>
        <mc:Fallback>
          <p:pic>
            <p:nvPicPr>
              <p:cNvPr id="6" name="Ink 5">
                <a:extLst>
                  <a:ext uri="{FF2B5EF4-FFF2-40B4-BE49-F238E27FC236}">
                    <a16:creationId xmlns:a16="http://schemas.microsoft.com/office/drawing/2014/main" id="{65CB14F9-FF6C-EF44-A69B-5223391D9A61}"/>
                  </a:ext>
                </a:extLst>
              </p:cNvPr>
              <p:cNvPicPr/>
              <p:nvPr/>
            </p:nvPicPr>
            <p:blipFill>
              <a:blip r:embed="rId6"/>
              <a:stretch>
                <a:fillRect/>
              </a:stretch>
            </p:blipFill>
            <p:spPr>
              <a:xfrm>
                <a:off x="-9720" y="979200"/>
                <a:ext cx="7806960" cy="3883320"/>
              </a:xfrm>
              <a:prstGeom prst="rect">
                <a:avLst/>
              </a:prstGeom>
            </p:spPr>
          </p:pic>
        </mc:Fallback>
      </mc:AlternateContent>
    </p:spTree>
    <p:extLst>
      <p:ext uri="{BB962C8B-B14F-4D97-AF65-F5344CB8AC3E}">
        <p14:creationId xmlns:p14="http://schemas.microsoft.com/office/powerpoint/2010/main" val="2288019317"/>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CL" dirty="0"/>
              <a:t>Data </a:t>
            </a:r>
            <a:r>
              <a:rPr lang="es-CL" dirty="0" err="1"/>
              <a:t>for</a:t>
            </a:r>
            <a:r>
              <a:rPr lang="es-CL" dirty="0"/>
              <a:t> </a:t>
            </a:r>
            <a:r>
              <a:rPr lang="es-CL" dirty="0" err="1"/>
              <a:t>China´s</a:t>
            </a:r>
            <a:r>
              <a:rPr lang="es-CL" dirty="0"/>
              <a:t> gas sector</a:t>
            </a:r>
          </a:p>
        </p:txBody>
      </p:sp>
      <p:sp>
        <p:nvSpPr>
          <p:cNvPr id="3" name="Marcador de fecha 2"/>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Marcador de pie de página 3"/>
          <p:cNvSpPr>
            <a:spLocks noGrp="1"/>
          </p:cNvSpPr>
          <p:nvPr>
            <p:ph type="ftr" sz="quarter" idx="11"/>
          </p:nvPr>
        </p:nvSpPr>
        <p:spPr/>
        <p:txBody>
          <a:bodyPr/>
          <a:lstStyle/>
          <a:p>
            <a:r>
              <a:rPr lang="en-US"/>
              <a:t>felipe.feijoo@pucv.cl - felipefeijoo.weebly.com - EII - PUCV</a:t>
            </a:r>
            <a:endParaRPr lang="en-US" dirty="0"/>
          </a:p>
        </p:txBody>
      </p:sp>
      <p:sp>
        <p:nvSpPr>
          <p:cNvPr id="5" name="Marcador de número de diapositiva 4"/>
          <p:cNvSpPr>
            <a:spLocks noGrp="1"/>
          </p:cNvSpPr>
          <p:nvPr>
            <p:ph type="sldNum" sz="quarter" idx="12"/>
          </p:nvPr>
        </p:nvSpPr>
        <p:spPr/>
        <p:txBody>
          <a:bodyPr/>
          <a:lstStyle/>
          <a:p>
            <a:fld id="{6E7B7FB5-8C82-3444-9C55-63AAA732E5D4}" type="slidenum">
              <a:rPr lang="en-US" smtClean="0"/>
              <a:pPr/>
              <a:t>40</a:t>
            </a:fld>
            <a:endParaRPr lang="en-US" dirty="0"/>
          </a:p>
        </p:txBody>
      </p:sp>
      <p:pic>
        <p:nvPicPr>
          <p:cNvPr id="6" name="Imagen 5"/>
          <p:cNvPicPr>
            <a:picLocks noChangeAspect="1"/>
          </p:cNvPicPr>
          <p:nvPr/>
        </p:nvPicPr>
        <p:blipFill>
          <a:blip r:embed="rId2"/>
          <a:stretch>
            <a:fillRect/>
          </a:stretch>
        </p:blipFill>
        <p:spPr>
          <a:xfrm>
            <a:off x="4191000" y="1030499"/>
            <a:ext cx="4648200" cy="3893925"/>
          </a:xfrm>
          <a:prstGeom prst="rect">
            <a:avLst/>
          </a:prstGeom>
        </p:spPr>
      </p:pic>
      <p:sp>
        <p:nvSpPr>
          <p:cNvPr id="7" name="Rectangle 7">
            <a:extLst>
              <a:ext uri="{FF2B5EF4-FFF2-40B4-BE49-F238E27FC236}">
                <a16:creationId xmlns:a16="http://schemas.microsoft.com/office/drawing/2014/main" id="{234B1B74-A328-402A-A3D2-C232B4DC83CD}"/>
              </a:ext>
            </a:extLst>
          </p:cNvPr>
          <p:cNvSpPr/>
          <p:nvPr/>
        </p:nvSpPr>
        <p:spPr>
          <a:xfrm>
            <a:off x="-396240" y="667994"/>
            <a:ext cx="4587240" cy="322845"/>
          </a:xfrm>
          <a:prstGeom prst="rect">
            <a:avLst/>
          </a:prstGeom>
        </p:spPr>
        <p:txBody>
          <a:bodyPr wrap="square">
            <a:spAutoFit/>
          </a:bodyPr>
          <a:lstStyle/>
          <a:p>
            <a:pPr marL="0" marR="0" indent="0" algn="ctr">
              <a:lnSpc>
                <a:spcPct val="107000"/>
              </a:lnSpc>
              <a:spcBef>
                <a:spcPts val="0"/>
              </a:spcBef>
              <a:spcAft>
                <a:spcPts val="600"/>
              </a:spcAft>
            </a:pPr>
            <a:r>
              <a:rPr lang="en-US" sz="1400" dirty="0">
                <a:latin typeface="+mj-lt"/>
                <a:ea typeface="Calibri" panose="020F0502020204030204" pitchFamily="34" charset="0"/>
                <a:cs typeface="Times New Roman" panose="02020603050405020304" pitchFamily="18" charset="0"/>
              </a:rPr>
              <a:t>Table 1. </a:t>
            </a:r>
            <a:r>
              <a:rPr lang="en-US" sz="1400" b="1" dirty="0">
                <a:latin typeface="+mj-lt"/>
                <a:ea typeface="Calibri" panose="020F0502020204030204" pitchFamily="34" charset="0"/>
                <a:cs typeface="Times New Roman" panose="02020603050405020304" pitchFamily="18" charset="0"/>
              </a:rPr>
              <a:t>Provincial City Gate Price Caps</a:t>
            </a:r>
            <a:endParaRPr lang="en-US" sz="1200" dirty="0">
              <a:effectLst/>
              <a:latin typeface="+mj-lt"/>
              <a:ea typeface="Calibri" panose="020F0502020204030204" pitchFamily="34" charset="0"/>
              <a:cs typeface="Times New Roman" panose="02020603050405020304" pitchFamily="18" charset="0"/>
            </a:endParaRPr>
          </a:p>
        </p:txBody>
      </p:sp>
      <p:pic>
        <p:nvPicPr>
          <p:cNvPr id="8" name="Picture 9">
            <a:extLst>
              <a:ext uri="{FF2B5EF4-FFF2-40B4-BE49-F238E27FC236}">
                <a16:creationId xmlns:a16="http://schemas.microsoft.com/office/drawing/2014/main" id="{B1A16FA6-A364-4ED3-9CF7-FA9C8E83267F}"/>
              </a:ext>
            </a:extLst>
          </p:cNvPr>
          <p:cNvPicPr>
            <a:picLocks noChangeAspect="1"/>
          </p:cNvPicPr>
          <p:nvPr/>
        </p:nvPicPr>
        <p:blipFill>
          <a:blip r:embed="rId3"/>
          <a:stretch>
            <a:fillRect/>
          </a:stretch>
        </p:blipFill>
        <p:spPr>
          <a:xfrm>
            <a:off x="228600" y="1070596"/>
            <a:ext cx="3385443" cy="2372052"/>
          </a:xfrm>
          <a:prstGeom prst="rect">
            <a:avLst/>
          </a:prstGeom>
        </p:spPr>
      </p:pic>
      <p:sp>
        <p:nvSpPr>
          <p:cNvPr id="9" name="Rectangle 7">
            <a:extLst>
              <a:ext uri="{FF2B5EF4-FFF2-40B4-BE49-F238E27FC236}">
                <a16:creationId xmlns:a16="http://schemas.microsoft.com/office/drawing/2014/main" id="{234B1B74-A328-402A-A3D2-C232B4DC83CD}"/>
              </a:ext>
            </a:extLst>
          </p:cNvPr>
          <p:cNvSpPr/>
          <p:nvPr/>
        </p:nvSpPr>
        <p:spPr>
          <a:xfrm>
            <a:off x="3833191" y="649102"/>
            <a:ext cx="4587240" cy="322845"/>
          </a:xfrm>
          <a:prstGeom prst="rect">
            <a:avLst/>
          </a:prstGeom>
        </p:spPr>
        <p:txBody>
          <a:bodyPr wrap="square">
            <a:spAutoFit/>
          </a:bodyPr>
          <a:lstStyle/>
          <a:p>
            <a:pPr marL="0" marR="0" indent="0" algn="ctr">
              <a:lnSpc>
                <a:spcPct val="107000"/>
              </a:lnSpc>
              <a:spcBef>
                <a:spcPts val="0"/>
              </a:spcBef>
              <a:spcAft>
                <a:spcPts val="600"/>
              </a:spcAft>
            </a:pPr>
            <a:r>
              <a:rPr lang="en-US" sz="1400" dirty="0">
                <a:latin typeface="+mj-lt"/>
                <a:ea typeface="Calibri" panose="020F0502020204030204" pitchFamily="34" charset="0"/>
                <a:cs typeface="Times New Roman" panose="02020603050405020304" pitchFamily="18" charset="0"/>
              </a:rPr>
              <a:t>Table 2. </a:t>
            </a:r>
            <a:r>
              <a:rPr lang="en-US" sz="1400" b="1" dirty="0">
                <a:latin typeface="+mj-lt"/>
                <a:ea typeface="Calibri" panose="020F0502020204030204" pitchFamily="34" charset="0"/>
                <a:cs typeface="Times New Roman" panose="02020603050405020304" pitchFamily="18" charset="0"/>
              </a:rPr>
              <a:t>Regional demand</a:t>
            </a:r>
            <a:endParaRPr lang="en-US" sz="1200" dirty="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48388769"/>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185406-078A-4BE8-A779-5CC2F97EB695}"/>
              </a:ext>
            </a:extLst>
          </p:cNvPr>
          <p:cNvSpPr>
            <a:spLocks noGrp="1"/>
          </p:cNvSpPr>
          <p:nvPr>
            <p:ph type="title"/>
          </p:nvPr>
        </p:nvSpPr>
        <p:spPr/>
        <p:txBody>
          <a:bodyPr/>
          <a:lstStyle/>
          <a:p>
            <a:r>
              <a:rPr lang="en-US" dirty="0"/>
              <a:t>Results</a:t>
            </a:r>
          </a:p>
        </p:txBody>
      </p:sp>
      <p:sp>
        <p:nvSpPr>
          <p:cNvPr id="3" name="Date Placeholder 2">
            <a:extLst>
              <a:ext uri="{FF2B5EF4-FFF2-40B4-BE49-F238E27FC236}">
                <a16:creationId xmlns:a16="http://schemas.microsoft.com/office/drawing/2014/main" id="{65B1D8BB-C40E-4722-BA2D-EFB61F3F8408}"/>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C2DDCCFB-94C8-4430-BA50-0850E3B61BB5}"/>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6242CDB1-4BC6-494C-B89D-4A9865E613E0}"/>
              </a:ext>
            </a:extLst>
          </p:cNvPr>
          <p:cNvSpPr>
            <a:spLocks noGrp="1"/>
          </p:cNvSpPr>
          <p:nvPr>
            <p:ph type="sldNum" sz="quarter" idx="12"/>
          </p:nvPr>
        </p:nvSpPr>
        <p:spPr/>
        <p:txBody>
          <a:bodyPr/>
          <a:lstStyle/>
          <a:p>
            <a:fld id="{6E7B7FB5-8C82-3444-9C55-63AAA732E5D4}" type="slidenum">
              <a:rPr lang="en-US" smtClean="0"/>
              <a:pPr/>
              <a:t>41</a:t>
            </a:fld>
            <a:endParaRPr lang="en-US" dirty="0"/>
          </a:p>
        </p:txBody>
      </p:sp>
      <p:pic>
        <p:nvPicPr>
          <p:cNvPr id="9" name="Picture 8">
            <a:extLst>
              <a:ext uri="{FF2B5EF4-FFF2-40B4-BE49-F238E27FC236}">
                <a16:creationId xmlns:a16="http://schemas.microsoft.com/office/drawing/2014/main" id="{DBC48C9C-89E9-4126-84F2-99108430915B}"/>
              </a:ext>
            </a:extLst>
          </p:cNvPr>
          <p:cNvPicPr>
            <a:picLocks noChangeAspect="1"/>
          </p:cNvPicPr>
          <p:nvPr/>
        </p:nvPicPr>
        <p:blipFill>
          <a:blip r:embed="rId2"/>
          <a:stretch>
            <a:fillRect/>
          </a:stretch>
        </p:blipFill>
        <p:spPr>
          <a:xfrm>
            <a:off x="98612" y="895350"/>
            <a:ext cx="4374775" cy="3486149"/>
          </a:xfrm>
          <a:prstGeom prst="rect">
            <a:avLst/>
          </a:prstGeom>
        </p:spPr>
      </p:pic>
      <p:sp>
        <p:nvSpPr>
          <p:cNvPr id="10" name="Rectangle 9">
            <a:extLst>
              <a:ext uri="{FF2B5EF4-FFF2-40B4-BE49-F238E27FC236}">
                <a16:creationId xmlns:a16="http://schemas.microsoft.com/office/drawing/2014/main" id="{E93897F6-2AAB-4DB1-859A-37A60DF78E0F}"/>
              </a:ext>
            </a:extLst>
          </p:cNvPr>
          <p:cNvSpPr/>
          <p:nvPr/>
        </p:nvSpPr>
        <p:spPr>
          <a:xfrm>
            <a:off x="19050" y="667090"/>
            <a:ext cx="4572000" cy="276999"/>
          </a:xfrm>
          <a:prstGeom prst="rect">
            <a:avLst/>
          </a:prstGeom>
        </p:spPr>
        <p:txBody>
          <a:bodyPr>
            <a:spAutoFit/>
          </a:bodyPr>
          <a:lstStyle/>
          <a:p>
            <a:r>
              <a:rPr lang="en-US" sz="1200" dirty="0">
                <a:latin typeface="+mj-lt"/>
                <a:cs typeface="Times New Roman" panose="02020603050405020304" pitchFamily="18" charset="0"/>
              </a:rPr>
              <a:t>Difference between Marginal Cost and City Gate Price Caps</a:t>
            </a:r>
          </a:p>
        </p:txBody>
      </p:sp>
      <p:sp>
        <p:nvSpPr>
          <p:cNvPr id="6" name="Rectángulo 5"/>
          <p:cNvSpPr/>
          <p:nvPr/>
        </p:nvSpPr>
        <p:spPr>
          <a:xfrm>
            <a:off x="4591050" y="1018607"/>
            <a:ext cx="4572000" cy="523220"/>
          </a:xfrm>
          <a:prstGeom prst="rect">
            <a:avLst/>
          </a:prstGeom>
        </p:spPr>
        <p:txBody>
          <a:bodyPr wrap="square">
            <a:spAutoFit/>
          </a:bodyPr>
          <a:lstStyle/>
          <a:p>
            <a:r>
              <a:rPr lang="en-US" sz="1400" dirty="0">
                <a:latin typeface="+mj-lt"/>
                <a:ea typeface="Calibri" panose="020F0502020204030204" pitchFamily="34" charset="0"/>
              </a:rPr>
              <a:t>On average across all provinces, the difference exceeds the caps by 17% in the </a:t>
            </a:r>
            <a:r>
              <a:rPr lang="en-US" sz="1400" i="1" dirty="0">
                <a:latin typeface="+mj-lt"/>
                <a:ea typeface="Calibri" panose="020F0502020204030204" pitchFamily="34" charset="0"/>
              </a:rPr>
              <a:t>Baseline</a:t>
            </a:r>
            <a:r>
              <a:rPr lang="en-US" sz="1400" dirty="0">
                <a:latin typeface="+mj-lt"/>
                <a:ea typeface="Calibri" panose="020F0502020204030204" pitchFamily="34" charset="0"/>
              </a:rPr>
              <a:t>.</a:t>
            </a:r>
            <a:endParaRPr lang="es-CL" sz="1400" dirty="0">
              <a:latin typeface="+mj-lt"/>
            </a:endParaRPr>
          </a:p>
        </p:txBody>
      </p:sp>
      <p:sp>
        <p:nvSpPr>
          <p:cNvPr id="11" name="Rectángulo 10"/>
          <p:cNvSpPr/>
          <p:nvPr/>
        </p:nvSpPr>
        <p:spPr>
          <a:xfrm>
            <a:off x="4591050" y="1616345"/>
            <a:ext cx="4572000" cy="738664"/>
          </a:xfrm>
          <a:prstGeom prst="rect">
            <a:avLst/>
          </a:prstGeom>
        </p:spPr>
        <p:txBody>
          <a:bodyPr>
            <a:spAutoFit/>
          </a:bodyPr>
          <a:lstStyle/>
          <a:p>
            <a:r>
              <a:rPr lang="en-US" sz="1400" dirty="0">
                <a:latin typeface="+mj-lt"/>
                <a:ea typeface="Calibri" panose="020F0502020204030204" pitchFamily="34" charset="0"/>
              </a:rPr>
              <a:t>On average spot prices (marginal supply costs) decrease when lifting the price caps, by 14% from 419 USD/</a:t>
            </a:r>
            <a:r>
              <a:rPr lang="en-US" sz="1400" dirty="0" err="1">
                <a:latin typeface="+mj-lt"/>
                <a:ea typeface="Calibri" panose="020F0502020204030204" pitchFamily="34" charset="0"/>
              </a:rPr>
              <a:t>kcm</a:t>
            </a:r>
            <a:r>
              <a:rPr lang="en-US" sz="1400" dirty="0">
                <a:latin typeface="+mj-lt"/>
                <a:ea typeface="Calibri" panose="020F0502020204030204" pitchFamily="34" charset="0"/>
              </a:rPr>
              <a:t> (10.6 USD/</a:t>
            </a:r>
            <a:r>
              <a:rPr lang="en-US" sz="1400" dirty="0" err="1">
                <a:latin typeface="+mj-lt"/>
                <a:ea typeface="Calibri" panose="020F0502020204030204" pitchFamily="34" charset="0"/>
              </a:rPr>
              <a:t>mmbtu</a:t>
            </a:r>
            <a:r>
              <a:rPr lang="en-US" sz="1400" dirty="0">
                <a:latin typeface="+mj-lt"/>
                <a:ea typeface="Calibri" panose="020F0502020204030204" pitchFamily="34" charset="0"/>
              </a:rPr>
              <a:t>) to 357 USD/</a:t>
            </a:r>
            <a:r>
              <a:rPr lang="en-US" sz="1400" dirty="0" err="1">
                <a:latin typeface="+mj-lt"/>
                <a:ea typeface="Calibri" panose="020F0502020204030204" pitchFamily="34" charset="0"/>
              </a:rPr>
              <a:t>kcm</a:t>
            </a:r>
            <a:r>
              <a:rPr lang="en-US" sz="1400" dirty="0">
                <a:latin typeface="+mj-lt"/>
                <a:ea typeface="Calibri" panose="020F0502020204030204" pitchFamily="34" charset="0"/>
              </a:rPr>
              <a:t> (9.7 USD/</a:t>
            </a:r>
            <a:r>
              <a:rPr lang="en-US" sz="1400" dirty="0" err="1">
                <a:latin typeface="+mj-lt"/>
                <a:ea typeface="Calibri" panose="020F0502020204030204" pitchFamily="34" charset="0"/>
              </a:rPr>
              <a:t>mmbtu</a:t>
            </a:r>
            <a:r>
              <a:rPr lang="en-US" sz="1400" dirty="0">
                <a:latin typeface="+mj-lt"/>
                <a:ea typeface="Calibri" panose="020F0502020204030204" pitchFamily="34" charset="0"/>
              </a:rPr>
              <a:t>)</a:t>
            </a:r>
            <a:endParaRPr lang="es-CL" sz="1400" dirty="0">
              <a:latin typeface="+mj-lt"/>
            </a:endParaRPr>
          </a:p>
        </p:txBody>
      </p:sp>
      <p:sp>
        <p:nvSpPr>
          <p:cNvPr id="12" name="Rectángulo 11"/>
          <p:cNvSpPr/>
          <p:nvPr/>
        </p:nvSpPr>
        <p:spPr>
          <a:xfrm>
            <a:off x="4591050" y="2484535"/>
            <a:ext cx="4572000" cy="307777"/>
          </a:xfrm>
          <a:prstGeom prst="rect">
            <a:avLst/>
          </a:prstGeom>
        </p:spPr>
        <p:txBody>
          <a:bodyPr>
            <a:spAutoFit/>
          </a:bodyPr>
          <a:lstStyle/>
          <a:p>
            <a:r>
              <a:rPr lang="en-US" sz="1400" dirty="0">
                <a:latin typeface="+mj-lt"/>
                <a:ea typeface="Calibri" panose="020F0502020204030204" pitchFamily="34" charset="0"/>
              </a:rPr>
              <a:t>Total systems costs are reduced by 4.7%, or 1.4 billion USD.</a:t>
            </a:r>
            <a:endParaRPr lang="es-CL" sz="1400" dirty="0">
              <a:latin typeface="+mj-lt"/>
              <a:ea typeface="Calibri" panose="020F0502020204030204" pitchFamily="34" charset="0"/>
            </a:endParaRPr>
          </a:p>
        </p:txBody>
      </p:sp>
      <p:sp>
        <p:nvSpPr>
          <p:cNvPr id="13" name="Rectángulo 12"/>
          <p:cNvSpPr/>
          <p:nvPr/>
        </p:nvSpPr>
        <p:spPr>
          <a:xfrm>
            <a:off x="4591050" y="2921838"/>
            <a:ext cx="4572000" cy="523220"/>
          </a:xfrm>
          <a:prstGeom prst="rect">
            <a:avLst/>
          </a:prstGeom>
        </p:spPr>
        <p:txBody>
          <a:bodyPr>
            <a:spAutoFit/>
          </a:bodyPr>
          <a:lstStyle/>
          <a:p>
            <a:r>
              <a:rPr lang="en-US" sz="1400" b="1" dirty="0">
                <a:latin typeface="+mj-lt"/>
                <a:ea typeface="Calibri" panose="020F0502020204030204" pitchFamily="34" charset="0"/>
              </a:rPr>
              <a:t>Price Caps with TPA </a:t>
            </a:r>
            <a:r>
              <a:rPr lang="en-US" sz="1400" dirty="0">
                <a:latin typeface="+mj-lt"/>
                <a:ea typeface="Calibri" panose="020F0502020204030204" pitchFamily="34" charset="0"/>
              </a:rPr>
              <a:t>scenario we observe a significant decline (36%) in LNG imports</a:t>
            </a:r>
            <a:endParaRPr lang="es-CL" sz="1400" dirty="0">
              <a:latin typeface="+mj-lt"/>
              <a:ea typeface="Calibri" panose="020F0502020204030204" pitchFamily="34" charset="0"/>
            </a:endParaRPr>
          </a:p>
        </p:txBody>
      </p:sp>
      <p:sp>
        <p:nvSpPr>
          <p:cNvPr id="14" name="Rectángulo 13"/>
          <p:cNvSpPr/>
          <p:nvPr/>
        </p:nvSpPr>
        <p:spPr>
          <a:xfrm>
            <a:off x="4591050" y="3516030"/>
            <a:ext cx="4572000" cy="954107"/>
          </a:xfrm>
          <a:prstGeom prst="rect">
            <a:avLst/>
          </a:prstGeom>
        </p:spPr>
        <p:txBody>
          <a:bodyPr>
            <a:spAutoFit/>
          </a:bodyPr>
          <a:lstStyle/>
          <a:p>
            <a:r>
              <a:rPr lang="en-US" sz="1400" b="1" dirty="0">
                <a:latin typeface="+mj-lt"/>
                <a:ea typeface="Calibri" panose="020F0502020204030204" pitchFamily="34" charset="0"/>
              </a:rPr>
              <a:t>No Price Caps with TPA </a:t>
            </a:r>
            <a:r>
              <a:rPr lang="en-US" sz="1400" dirty="0">
                <a:latin typeface="+mj-lt"/>
                <a:ea typeface="Calibri" panose="020F0502020204030204" pitchFamily="34" charset="0"/>
              </a:rPr>
              <a:t>– the overall economic gain increases to 7.6%, or 2.2 billion USD. We see a further shift from LNG to central Asian pipeline imports, and a large drop in domestic liquefaction and LNG shipments.</a:t>
            </a:r>
            <a:endParaRPr lang="es-CL" sz="1400" dirty="0">
              <a:latin typeface="+mj-lt"/>
              <a:ea typeface="Calibri" panose="020F0502020204030204" pitchFamily="34" charset="0"/>
            </a:endParaRPr>
          </a:p>
        </p:txBody>
      </p:sp>
    </p:spTree>
    <p:extLst>
      <p:ext uri="{BB962C8B-B14F-4D97-AF65-F5344CB8AC3E}">
        <p14:creationId xmlns:p14="http://schemas.microsoft.com/office/powerpoint/2010/main" val="3724040424"/>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185406-078A-4BE8-A779-5CC2F97EB695}"/>
              </a:ext>
            </a:extLst>
          </p:cNvPr>
          <p:cNvSpPr>
            <a:spLocks noGrp="1"/>
          </p:cNvSpPr>
          <p:nvPr>
            <p:ph type="title"/>
          </p:nvPr>
        </p:nvSpPr>
        <p:spPr/>
        <p:txBody>
          <a:bodyPr/>
          <a:lstStyle/>
          <a:p>
            <a:r>
              <a:rPr lang="en-US" dirty="0"/>
              <a:t>Results</a:t>
            </a:r>
          </a:p>
        </p:txBody>
      </p:sp>
      <p:sp>
        <p:nvSpPr>
          <p:cNvPr id="3" name="Date Placeholder 2">
            <a:extLst>
              <a:ext uri="{FF2B5EF4-FFF2-40B4-BE49-F238E27FC236}">
                <a16:creationId xmlns:a16="http://schemas.microsoft.com/office/drawing/2014/main" id="{65B1D8BB-C40E-4722-BA2D-EFB61F3F8408}"/>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C2DDCCFB-94C8-4430-BA50-0850E3B61BB5}"/>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6242CDB1-4BC6-494C-B89D-4A9865E613E0}"/>
              </a:ext>
            </a:extLst>
          </p:cNvPr>
          <p:cNvSpPr>
            <a:spLocks noGrp="1"/>
          </p:cNvSpPr>
          <p:nvPr>
            <p:ph type="sldNum" sz="quarter" idx="12"/>
          </p:nvPr>
        </p:nvSpPr>
        <p:spPr/>
        <p:txBody>
          <a:bodyPr/>
          <a:lstStyle/>
          <a:p>
            <a:fld id="{6E7B7FB5-8C82-3444-9C55-63AAA732E5D4}" type="slidenum">
              <a:rPr lang="en-US" smtClean="0"/>
              <a:pPr/>
              <a:t>42</a:t>
            </a:fld>
            <a:endParaRPr lang="en-US" dirty="0"/>
          </a:p>
        </p:txBody>
      </p:sp>
      <p:sp>
        <p:nvSpPr>
          <p:cNvPr id="7" name="Rectangle 6">
            <a:extLst>
              <a:ext uri="{FF2B5EF4-FFF2-40B4-BE49-F238E27FC236}">
                <a16:creationId xmlns:a16="http://schemas.microsoft.com/office/drawing/2014/main" id="{2CD7F552-E47E-4AD9-99E7-ED03166AD665}"/>
              </a:ext>
            </a:extLst>
          </p:cNvPr>
          <p:cNvSpPr/>
          <p:nvPr/>
        </p:nvSpPr>
        <p:spPr>
          <a:xfrm>
            <a:off x="1066800" y="832167"/>
            <a:ext cx="7848600" cy="281231"/>
          </a:xfrm>
          <a:prstGeom prst="rect">
            <a:avLst/>
          </a:prstGeom>
        </p:spPr>
        <p:txBody>
          <a:bodyPr wrap="square">
            <a:spAutoFit/>
          </a:bodyPr>
          <a:lstStyle/>
          <a:p>
            <a:pPr marL="0" marR="0" indent="0" algn="just">
              <a:lnSpc>
                <a:spcPct val="107000"/>
              </a:lnSpc>
              <a:spcBef>
                <a:spcPts val="0"/>
              </a:spcBef>
              <a:spcAft>
                <a:spcPts val="600"/>
              </a:spcAft>
            </a:pPr>
            <a:r>
              <a:rPr lang="en-US" sz="1200" dirty="0">
                <a:latin typeface="+mj-lt"/>
                <a:ea typeface="Calibri" panose="020F0502020204030204" pitchFamily="34" charset="0"/>
                <a:cs typeface="Times New Roman" panose="02020603050405020304" pitchFamily="18" charset="0"/>
              </a:rPr>
              <a:t>Table 3. </a:t>
            </a:r>
            <a:r>
              <a:rPr lang="en-US" sz="1200" b="1" dirty="0">
                <a:latin typeface="+mj-lt"/>
                <a:ea typeface="Calibri" panose="020F0502020204030204" pitchFamily="34" charset="0"/>
                <a:cs typeface="Times New Roman" panose="02020603050405020304" pitchFamily="18" charset="0"/>
              </a:rPr>
              <a:t>Production, Imports, Marginal Supply and Total Costs for the Modeling Scenarios. </a:t>
            </a:r>
          </a:p>
        </p:txBody>
      </p:sp>
      <p:pic>
        <p:nvPicPr>
          <p:cNvPr id="8" name="Picture 7">
            <a:extLst>
              <a:ext uri="{FF2B5EF4-FFF2-40B4-BE49-F238E27FC236}">
                <a16:creationId xmlns:a16="http://schemas.microsoft.com/office/drawing/2014/main" id="{FF37192E-E844-4E6A-A226-B3C49962EEF0}"/>
              </a:ext>
            </a:extLst>
          </p:cNvPr>
          <p:cNvPicPr>
            <a:picLocks noChangeAspect="1"/>
          </p:cNvPicPr>
          <p:nvPr/>
        </p:nvPicPr>
        <p:blipFill>
          <a:blip r:embed="rId3"/>
          <a:stretch>
            <a:fillRect/>
          </a:stretch>
        </p:blipFill>
        <p:spPr>
          <a:xfrm>
            <a:off x="1143000" y="1276350"/>
            <a:ext cx="6041774" cy="2863457"/>
          </a:xfrm>
          <a:prstGeom prst="rect">
            <a:avLst/>
          </a:prstGeom>
        </p:spPr>
      </p:pic>
    </p:spTree>
    <p:extLst>
      <p:ext uri="{BB962C8B-B14F-4D97-AF65-F5344CB8AC3E}">
        <p14:creationId xmlns:p14="http://schemas.microsoft.com/office/powerpoint/2010/main" val="905953643"/>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185406-078A-4BE8-A779-5CC2F97EB695}"/>
              </a:ext>
            </a:extLst>
          </p:cNvPr>
          <p:cNvSpPr>
            <a:spLocks noGrp="1"/>
          </p:cNvSpPr>
          <p:nvPr>
            <p:ph type="title"/>
          </p:nvPr>
        </p:nvSpPr>
        <p:spPr/>
        <p:txBody>
          <a:bodyPr/>
          <a:lstStyle/>
          <a:p>
            <a:r>
              <a:rPr lang="en-US" dirty="0"/>
              <a:t>Summary of results</a:t>
            </a:r>
          </a:p>
        </p:txBody>
      </p:sp>
      <p:sp>
        <p:nvSpPr>
          <p:cNvPr id="3" name="Date Placeholder 2">
            <a:extLst>
              <a:ext uri="{FF2B5EF4-FFF2-40B4-BE49-F238E27FC236}">
                <a16:creationId xmlns:a16="http://schemas.microsoft.com/office/drawing/2014/main" id="{65B1D8BB-C40E-4722-BA2D-EFB61F3F8408}"/>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C2DDCCFB-94C8-4430-BA50-0850E3B61BB5}"/>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6242CDB1-4BC6-494C-B89D-4A9865E613E0}"/>
              </a:ext>
            </a:extLst>
          </p:cNvPr>
          <p:cNvSpPr>
            <a:spLocks noGrp="1"/>
          </p:cNvSpPr>
          <p:nvPr>
            <p:ph type="sldNum" sz="quarter" idx="12"/>
          </p:nvPr>
        </p:nvSpPr>
        <p:spPr/>
        <p:txBody>
          <a:bodyPr/>
          <a:lstStyle/>
          <a:p>
            <a:fld id="{6E7B7FB5-8C82-3444-9C55-63AAA732E5D4}" type="slidenum">
              <a:rPr lang="en-US" smtClean="0"/>
              <a:pPr/>
              <a:t>43</a:t>
            </a:fld>
            <a:endParaRPr lang="en-US" dirty="0"/>
          </a:p>
        </p:txBody>
      </p:sp>
      <p:sp>
        <p:nvSpPr>
          <p:cNvPr id="6" name="Rectángulo 5"/>
          <p:cNvSpPr/>
          <p:nvPr/>
        </p:nvSpPr>
        <p:spPr>
          <a:xfrm>
            <a:off x="351183" y="614570"/>
            <a:ext cx="8305800" cy="4132991"/>
          </a:xfrm>
          <a:prstGeom prst="rect">
            <a:avLst/>
          </a:prstGeom>
        </p:spPr>
        <p:txBody>
          <a:bodyPr wrap="square">
            <a:spAutoFit/>
          </a:bodyPr>
          <a:lstStyle/>
          <a:p>
            <a:pPr marL="0" marR="0" indent="0" algn="just">
              <a:lnSpc>
                <a:spcPct val="107000"/>
              </a:lnSpc>
              <a:spcBef>
                <a:spcPts val="0"/>
              </a:spcBef>
              <a:spcAft>
                <a:spcPts val="600"/>
              </a:spcAft>
            </a:pPr>
            <a:r>
              <a:rPr lang="en-US" sz="1600" dirty="0">
                <a:latin typeface="+mj-lt"/>
                <a:ea typeface="Calibri" panose="020F0502020204030204" pitchFamily="34" charset="0"/>
                <a:cs typeface="Times New Roman" panose="02020603050405020304" pitchFamily="18" charset="0"/>
              </a:rPr>
              <a:t>Lifting the price caps for regulated natural gas demand sectors could yield a:</a:t>
            </a:r>
          </a:p>
          <a:p>
            <a:pPr marL="342900" marR="0" indent="-342900" algn="just">
              <a:lnSpc>
                <a:spcPct val="107000"/>
              </a:lnSpc>
              <a:spcBef>
                <a:spcPts val="0"/>
              </a:spcBef>
              <a:spcAft>
                <a:spcPts val="600"/>
              </a:spcAft>
              <a:buFont typeface="Arial" panose="020B0604020202020204" pitchFamily="34" charset="0"/>
              <a:buChar char="•"/>
            </a:pPr>
            <a:r>
              <a:rPr lang="en-US" sz="1600" dirty="0">
                <a:latin typeface="+mj-lt"/>
                <a:ea typeface="Calibri" panose="020F0502020204030204" pitchFamily="34" charset="0"/>
                <a:cs typeface="Times New Roman" panose="02020603050405020304" pitchFamily="18" charset="0"/>
              </a:rPr>
              <a:t>4.7% reduction in total system cost and </a:t>
            </a:r>
          </a:p>
          <a:p>
            <a:pPr marL="342900" marR="0" indent="-342900" algn="just">
              <a:lnSpc>
                <a:spcPct val="107000"/>
              </a:lnSpc>
              <a:spcBef>
                <a:spcPts val="0"/>
              </a:spcBef>
              <a:spcAft>
                <a:spcPts val="600"/>
              </a:spcAft>
              <a:buFont typeface="Arial" panose="020B0604020202020204" pitchFamily="34" charset="0"/>
              <a:buChar char="•"/>
            </a:pPr>
            <a:r>
              <a:rPr lang="en-US" sz="1600" dirty="0">
                <a:latin typeface="+mj-lt"/>
                <a:ea typeface="Calibri" panose="020F0502020204030204" pitchFamily="34" charset="0"/>
                <a:cs typeface="Times New Roman" panose="02020603050405020304" pitchFamily="18" charset="0"/>
              </a:rPr>
              <a:t>Reduce the national average marginal supply cost by 16%. </a:t>
            </a:r>
          </a:p>
          <a:p>
            <a:pPr marR="0" algn="just">
              <a:lnSpc>
                <a:spcPct val="107000"/>
              </a:lnSpc>
              <a:spcBef>
                <a:spcPts val="0"/>
              </a:spcBef>
              <a:spcAft>
                <a:spcPts val="600"/>
              </a:spcAft>
            </a:pPr>
            <a:endParaRPr lang="en-US" sz="1600" dirty="0">
              <a:latin typeface="+mj-lt"/>
              <a:ea typeface="Calibri" panose="020F0502020204030204" pitchFamily="34" charset="0"/>
              <a:cs typeface="Times New Roman" panose="02020603050405020304" pitchFamily="18" charset="0"/>
            </a:endParaRPr>
          </a:p>
          <a:p>
            <a:pPr marR="0" algn="just">
              <a:lnSpc>
                <a:spcPct val="107000"/>
              </a:lnSpc>
              <a:spcBef>
                <a:spcPts val="0"/>
              </a:spcBef>
              <a:spcAft>
                <a:spcPts val="600"/>
              </a:spcAft>
            </a:pPr>
            <a:r>
              <a:rPr lang="en-US" sz="1600" dirty="0">
                <a:latin typeface="+mj-lt"/>
                <a:ea typeface="Calibri" panose="020F0502020204030204" pitchFamily="34" charset="0"/>
                <a:cs typeface="Times New Roman" panose="02020603050405020304" pitchFamily="18" charset="0"/>
              </a:rPr>
              <a:t>Liberalized prices combined with improved third party access to pipeline and regasification infrastructure would result in:</a:t>
            </a:r>
          </a:p>
          <a:p>
            <a:pPr marL="342900" marR="0" indent="-342900" algn="just">
              <a:lnSpc>
                <a:spcPct val="107000"/>
              </a:lnSpc>
              <a:spcBef>
                <a:spcPts val="0"/>
              </a:spcBef>
              <a:spcAft>
                <a:spcPts val="600"/>
              </a:spcAft>
              <a:buFont typeface="Arial" panose="020B0604020202020204" pitchFamily="34" charset="0"/>
              <a:buChar char="•"/>
            </a:pPr>
            <a:r>
              <a:rPr lang="en-US" sz="1600" dirty="0">
                <a:latin typeface="+mj-lt"/>
                <a:ea typeface="Calibri" panose="020F0502020204030204" pitchFamily="34" charset="0"/>
                <a:cs typeface="Times New Roman" panose="02020603050405020304" pitchFamily="18" charset="0"/>
              </a:rPr>
              <a:t>2.2 billion USD costs saved (7.6%) and </a:t>
            </a:r>
          </a:p>
          <a:p>
            <a:pPr marL="342900" marR="0" indent="-342900" algn="just">
              <a:lnSpc>
                <a:spcPct val="107000"/>
              </a:lnSpc>
              <a:spcBef>
                <a:spcPts val="0"/>
              </a:spcBef>
              <a:spcAft>
                <a:spcPts val="600"/>
              </a:spcAft>
              <a:buFont typeface="Arial" panose="020B0604020202020204" pitchFamily="34" charset="0"/>
              <a:buChar char="•"/>
            </a:pPr>
            <a:r>
              <a:rPr lang="en-US" sz="1600" dirty="0">
                <a:latin typeface="+mj-lt"/>
                <a:ea typeface="Calibri" panose="020F0502020204030204" pitchFamily="34" charset="0"/>
                <a:cs typeface="Times New Roman" panose="02020603050405020304" pitchFamily="18" charset="0"/>
              </a:rPr>
              <a:t>16% reduction in the spot price, due to replacing domestic and imported LNG with pipeline distribution. </a:t>
            </a:r>
          </a:p>
          <a:p>
            <a:pPr marR="0" algn="just">
              <a:lnSpc>
                <a:spcPct val="107000"/>
              </a:lnSpc>
              <a:spcBef>
                <a:spcPts val="0"/>
              </a:spcBef>
              <a:spcAft>
                <a:spcPts val="600"/>
              </a:spcAft>
            </a:pPr>
            <a:endParaRPr lang="en-US" sz="1600" dirty="0">
              <a:latin typeface="+mj-lt"/>
              <a:ea typeface="Calibri" panose="020F0502020204030204" pitchFamily="34" charset="0"/>
              <a:cs typeface="Times New Roman" panose="02020603050405020304" pitchFamily="18" charset="0"/>
            </a:endParaRPr>
          </a:p>
          <a:p>
            <a:pPr marR="0" algn="just">
              <a:lnSpc>
                <a:spcPct val="107000"/>
              </a:lnSpc>
              <a:spcBef>
                <a:spcPts val="0"/>
              </a:spcBef>
              <a:spcAft>
                <a:spcPts val="600"/>
              </a:spcAft>
            </a:pPr>
            <a:r>
              <a:rPr lang="en-US" sz="1600" dirty="0">
                <a:latin typeface="+mj-lt"/>
                <a:ea typeface="Calibri" panose="020F0502020204030204" pitchFamily="34" charset="0"/>
                <a:cs typeface="Times New Roman" panose="02020603050405020304" pitchFamily="18" charset="0"/>
              </a:rPr>
              <a:t>The LNG industry – consisting of both imports and domestic liquefaction combined with trucking – would be negatively affected by the reforms investigated in this study, as market players would gain more flexibility in their logistics and would utilize lower cost supply pathways.</a:t>
            </a:r>
            <a:endParaRPr lang="es-CL" sz="1600" dirty="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32638386"/>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185406-078A-4BE8-A779-5CC2F97EB695}"/>
              </a:ext>
            </a:extLst>
          </p:cNvPr>
          <p:cNvSpPr>
            <a:spLocks noGrp="1"/>
          </p:cNvSpPr>
          <p:nvPr>
            <p:ph type="title"/>
          </p:nvPr>
        </p:nvSpPr>
        <p:spPr>
          <a:xfrm>
            <a:off x="0" y="133350"/>
            <a:ext cx="9144000" cy="4777090"/>
          </a:xfrm>
        </p:spPr>
        <p:txBody>
          <a:bodyPr anchor="ctr"/>
          <a:lstStyle/>
          <a:p>
            <a:pPr algn="ctr"/>
            <a:r>
              <a:rPr lang="en-US" dirty="0"/>
              <a:t>Thank you, any questions?</a:t>
            </a:r>
            <a:br>
              <a:rPr lang="en-US" dirty="0"/>
            </a:br>
            <a:br>
              <a:rPr lang="en-US" dirty="0"/>
            </a:br>
            <a:r>
              <a:rPr lang="en-US" dirty="0"/>
              <a:t>Felipe Feijoo, Ph.D.</a:t>
            </a:r>
            <a:br>
              <a:rPr lang="en-US" dirty="0"/>
            </a:br>
            <a:r>
              <a:rPr lang="en-US" sz="1600" dirty="0"/>
              <a:t>felipe.feijoo@pucv.cl</a:t>
            </a:r>
            <a:br>
              <a:rPr lang="en-US" sz="1600" dirty="0"/>
            </a:br>
            <a:r>
              <a:rPr lang="en-US" sz="1600" dirty="0"/>
              <a:t>felipefeijoo.weebly.com</a:t>
            </a:r>
          </a:p>
        </p:txBody>
      </p:sp>
      <p:sp>
        <p:nvSpPr>
          <p:cNvPr id="3" name="Date Placeholder 2">
            <a:extLst>
              <a:ext uri="{FF2B5EF4-FFF2-40B4-BE49-F238E27FC236}">
                <a16:creationId xmlns:a16="http://schemas.microsoft.com/office/drawing/2014/main" id="{65B1D8BB-C40E-4722-BA2D-EFB61F3F8408}"/>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C2DDCCFB-94C8-4430-BA50-0850E3B61BB5}"/>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6242CDB1-4BC6-494C-B89D-4A9865E613E0}"/>
              </a:ext>
            </a:extLst>
          </p:cNvPr>
          <p:cNvSpPr>
            <a:spLocks noGrp="1"/>
          </p:cNvSpPr>
          <p:nvPr>
            <p:ph type="sldNum" sz="quarter" idx="12"/>
          </p:nvPr>
        </p:nvSpPr>
        <p:spPr/>
        <p:txBody>
          <a:bodyPr/>
          <a:lstStyle/>
          <a:p>
            <a:fld id="{6E7B7FB5-8C82-3444-9C55-63AAA732E5D4}" type="slidenum">
              <a:rPr lang="en-US" smtClean="0"/>
              <a:pPr/>
              <a:t>44</a:t>
            </a:fld>
            <a:endParaRPr lang="en-US" dirty="0"/>
          </a:p>
        </p:txBody>
      </p:sp>
    </p:spTree>
    <p:extLst>
      <p:ext uri="{BB962C8B-B14F-4D97-AF65-F5344CB8AC3E}">
        <p14:creationId xmlns:p14="http://schemas.microsoft.com/office/powerpoint/2010/main" val="3524760072"/>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19" y="235246"/>
            <a:ext cx="6000750" cy="628650"/>
          </a:xfrm>
        </p:spPr>
        <p:txBody>
          <a:bodyPr/>
          <a:lstStyle/>
          <a:p>
            <a:r>
              <a:rPr lang="en-US" dirty="0"/>
              <a:t>Methodology: GCAM-USA</a:t>
            </a:r>
          </a:p>
        </p:txBody>
      </p:sp>
      <p:sp>
        <p:nvSpPr>
          <p:cNvPr id="3" name="Date Placeholder 2">
            <a:extLst>
              <a:ext uri="{FF2B5EF4-FFF2-40B4-BE49-F238E27FC236}">
                <a16:creationId xmlns:a16="http://schemas.microsoft.com/office/drawing/2014/main" id="{276A72BB-3445-4AEA-B0C8-D91397307FE7}"/>
              </a:ext>
            </a:extLst>
          </p:cNvPr>
          <p:cNvSpPr>
            <a:spLocks noGrp="1"/>
          </p:cNvSpPr>
          <p:nvPr>
            <p:ph type="dt" sz="half" idx="10"/>
          </p:nvPr>
        </p:nvSpPr>
        <p:spPr/>
        <p:txBody>
          <a:bodyPr/>
          <a:lstStyle/>
          <a:p>
            <a:pPr>
              <a:defRPr/>
            </a:pPr>
            <a:fld id="{8648C8D1-9330-49DE-AFDF-BAE776394A1E}"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8" name="Slide Number Placeholder 7">
            <a:extLst>
              <a:ext uri="{FF2B5EF4-FFF2-40B4-BE49-F238E27FC236}">
                <a16:creationId xmlns:a16="http://schemas.microsoft.com/office/drawing/2014/main" id="{45D6E9AF-08B5-40E7-9335-7944A3BC29C4}"/>
              </a:ext>
            </a:extLst>
          </p:cNvPr>
          <p:cNvSpPr>
            <a:spLocks noGrp="1"/>
          </p:cNvSpPr>
          <p:nvPr>
            <p:ph type="sldNum" sz="quarter" idx="12"/>
          </p:nvPr>
        </p:nvSpPr>
        <p:spPr/>
        <p:txBody>
          <a:bodyPr/>
          <a:lstStyle/>
          <a:p>
            <a:fld id="{9C913B1E-D94D-4BB3-BEBF-87DFCC1B4059}" type="slidenum">
              <a:rPr lang="en-US" altLang="es-CL" smtClean="0"/>
              <a:pPr/>
              <a:t>45</a:t>
            </a:fld>
            <a:endParaRPr lang="en-US" altLang="es-CL" dirty="0"/>
          </a:p>
        </p:txBody>
      </p:sp>
      <p:pic>
        <p:nvPicPr>
          <p:cNvPr id="7" name="Picture 6"/>
          <p:cNvPicPr>
            <a:picLocks noChangeAspect="1"/>
          </p:cNvPicPr>
          <p:nvPr/>
        </p:nvPicPr>
        <p:blipFill>
          <a:blip r:embed="rId3"/>
          <a:stretch>
            <a:fillRect/>
          </a:stretch>
        </p:blipFill>
        <p:spPr>
          <a:xfrm>
            <a:off x="304800" y="806882"/>
            <a:ext cx="4450586" cy="4038071"/>
          </a:xfrm>
          <a:prstGeom prst="rect">
            <a:avLst/>
          </a:prstGeom>
        </p:spPr>
      </p:pic>
      <p:pic>
        <p:nvPicPr>
          <p:cNvPr id="15"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65200" t="17255" r="9980" b="37475"/>
          <a:stretch/>
        </p:blipFill>
        <p:spPr bwMode="auto">
          <a:xfrm>
            <a:off x="5626800" y="3005685"/>
            <a:ext cx="2945700" cy="185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Bent Arrow 15"/>
          <p:cNvSpPr/>
          <p:nvPr/>
        </p:nvSpPr>
        <p:spPr>
          <a:xfrm rot="5400000">
            <a:off x="5993225" y="-154230"/>
            <a:ext cx="1066800" cy="2708761"/>
          </a:xfrm>
          <a:prstGeom prst="bentArrow">
            <a:avLst/>
          </a:prstGeom>
          <a:gradFill rotWithShape="1">
            <a:gsLst>
              <a:gs pos="0">
                <a:srgbClr val="A83C0F">
                  <a:tint val="100000"/>
                  <a:shade val="100000"/>
                  <a:satMod val="130000"/>
                </a:srgbClr>
              </a:gs>
              <a:gs pos="100000">
                <a:srgbClr val="A83C0F">
                  <a:tint val="50000"/>
                  <a:shade val="100000"/>
                  <a:satMod val="350000"/>
                </a:srgbClr>
              </a:gs>
            </a:gsLst>
            <a:lin ang="16200000" scaled="0"/>
          </a:gradFill>
          <a:ln w="9525" cap="flat" cmpd="sng" algn="ctr">
            <a:solidFill>
              <a:srgbClr val="A83C0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707276"/>
              </a:solidFill>
              <a:effectLst/>
              <a:uLnTx/>
              <a:uFillTx/>
              <a:latin typeface="Calibri"/>
              <a:ea typeface="+mn-ea"/>
              <a:cs typeface="+mn-cs"/>
            </a:endParaRPr>
          </a:p>
        </p:txBody>
      </p:sp>
      <p:graphicFrame>
        <p:nvGraphicFramePr>
          <p:cNvPr id="17" name="Table 16"/>
          <p:cNvGraphicFramePr>
            <a:graphicFrameLocks noGrp="1"/>
          </p:cNvGraphicFramePr>
          <p:nvPr/>
        </p:nvGraphicFramePr>
        <p:xfrm>
          <a:off x="5791200" y="1866495"/>
          <a:ext cx="2523987" cy="910590"/>
        </p:xfrm>
        <a:graphic>
          <a:graphicData uri="http://schemas.openxmlformats.org/drawingml/2006/table">
            <a:tbl>
              <a:tblPr/>
              <a:tblGrid>
                <a:gridCol w="2523987">
                  <a:extLst>
                    <a:ext uri="{9D8B030D-6E8A-4147-A177-3AD203B41FA5}">
                      <a16:colId xmlns:a16="http://schemas.microsoft.com/office/drawing/2014/main" val="786107379"/>
                    </a:ext>
                  </a:extLst>
                </a:gridCol>
              </a:tblGrid>
              <a:tr h="14497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100" u="none" strike="noStrike">
                          <a:effectLst/>
                        </a:rPr>
                        <a:t>coalbed methane</a:t>
                      </a:r>
                      <a:endParaRPr lang="en-US" sz="1100" b="0" i="0" u="none" strike="noStrike">
                        <a:solidFill>
                          <a:srgbClr val="000000"/>
                        </a:solidFill>
                        <a:effectLst/>
                        <a:latin typeface="Calibri" panose="020F0502020204030204" pitchFamily="34" charset="0"/>
                      </a:endParaRPr>
                    </a:p>
                  </a:txBody>
                  <a:tcPr marL="6350" marR="6350" marT="6350" marB="0" anchor="b">
                    <a:lnL>
                      <a:noFill/>
                    </a:lnL>
                    <a:lnR>
                      <a:noFill/>
                    </a:lnR>
                    <a:lnT w="12700" cmpd="sng">
                      <a:solidFill>
                        <a:srgbClr val="A83C0F"/>
                      </a:solid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446409139"/>
                  </a:ext>
                </a:extLst>
              </a:tr>
              <a:tr h="18415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100" u="none" strike="noStrike">
                          <a:effectLst/>
                        </a:rPr>
                        <a:t>conventional gas</a:t>
                      </a:r>
                      <a:endParaRPr lang="en-US" sz="1100" b="0" i="0" u="none" strike="noStrike">
                        <a:solidFill>
                          <a:srgbClr val="000000"/>
                        </a:solidFill>
                        <a:effectLst/>
                        <a:latin typeface="Calibri" panose="020F0502020204030204" pitchFamily="34" charset="0"/>
                      </a:endParaRPr>
                    </a:p>
                  </a:txBody>
                  <a:tcPr marL="6350" marR="6350" marT="6350"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685614251"/>
                  </a:ext>
                </a:extLst>
              </a:tr>
              <a:tr h="18415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100" u="none" strike="noStrike">
                          <a:effectLst/>
                        </a:rPr>
                        <a:t>shale gas</a:t>
                      </a:r>
                      <a:endParaRPr lang="en-US" sz="1100" b="0" i="0" u="none" strike="noStrike">
                        <a:solidFill>
                          <a:srgbClr val="000000"/>
                        </a:solidFill>
                        <a:effectLst/>
                        <a:latin typeface="Calibri" panose="020F0502020204030204" pitchFamily="34" charset="0"/>
                      </a:endParaRPr>
                    </a:p>
                  </a:txBody>
                  <a:tcPr marL="6350" marR="6350" marT="6350"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867602096"/>
                  </a:ext>
                </a:extLst>
              </a:tr>
              <a:tr h="18415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100" u="none" strike="noStrike">
                          <a:effectLst/>
                        </a:rPr>
                        <a:t>tight gas</a:t>
                      </a:r>
                      <a:endParaRPr lang="en-US" sz="1100" b="0" i="0" u="none" strike="noStrike">
                        <a:solidFill>
                          <a:srgbClr val="000000"/>
                        </a:solidFill>
                        <a:effectLst/>
                        <a:latin typeface="Calibri" panose="020F0502020204030204" pitchFamily="34" charset="0"/>
                      </a:endParaRPr>
                    </a:p>
                  </a:txBody>
                  <a:tcPr marL="6350" marR="6350" marT="6350"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671979742"/>
                  </a:ext>
                </a:extLst>
              </a:tr>
              <a:tr h="18415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100" u="none" strike="noStrike" dirty="0">
                          <a:effectLst/>
                        </a:rPr>
                        <a:t>unconventional gas other</a:t>
                      </a:r>
                      <a:endParaRPr lang="en-US" sz="1100" b="0" i="0" u="none" strike="noStrike" dirty="0">
                        <a:solidFill>
                          <a:srgbClr val="000000"/>
                        </a:solidFill>
                        <a:effectLst/>
                        <a:latin typeface="Calibri" panose="020F0502020204030204" pitchFamily="34" charset="0"/>
                      </a:endParaRPr>
                    </a:p>
                  </a:txBody>
                  <a:tcPr marL="6350" marR="6350" marT="6350" marB="0" anchor="b">
                    <a:lnL>
                      <a:noFill/>
                    </a:lnL>
                    <a:lnR>
                      <a:noFill/>
                    </a:lnR>
                    <a:lnT>
                      <a:noFill/>
                    </a:lnT>
                    <a:lnB w="12700" cmpd="sng">
                      <a:solidFill>
                        <a:srgbClr val="A83C0F"/>
                      </a:solidFill>
                    </a:lnB>
                    <a:lnTlToBr w="12700" cmpd="sng">
                      <a:noFill/>
                      <a:prstDash val="solid"/>
                    </a:lnTlToBr>
                    <a:lnBlToTr w="12700" cmpd="sng">
                      <a:noFill/>
                      <a:prstDash val="solid"/>
                    </a:lnBlToTr>
                    <a:noFill/>
                  </a:tcPr>
                </a:tc>
                <a:extLst>
                  <a:ext uri="{0D108BD9-81ED-4DB2-BD59-A6C34878D82A}">
                    <a16:rowId xmlns:a16="http://schemas.microsoft.com/office/drawing/2014/main" val="1108745748"/>
                  </a:ext>
                </a:extLst>
              </a:tr>
            </a:tbl>
          </a:graphicData>
        </a:graphic>
      </p:graphicFrame>
    </p:spTree>
    <p:custDataLst>
      <p:tags r:id="rId1"/>
    </p:custDataLst>
    <p:extLst>
      <p:ext uri="{BB962C8B-B14F-4D97-AF65-F5344CB8AC3E}">
        <p14:creationId xmlns:p14="http://schemas.microsoft.com/office/powerpoint/2010/main" val="3593675132"/>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19" y="235246"/>
            <a:ext cx="6000750" cy="628650"/>
          </a:xfrm>
        </p:spPr>
        <p:txBody>
          <a:bodyPr/>
          <a:lstStyle/>
          <a:p>
            <a:r>
              <a:rPr lang="en-US" dirty="0"/>
              <a:t>General Results</a:t>
            </a:r>
          </a:p>
        </p:txBody>
      </p:sp>
      <p:sp>
        <p:nvSpPr>
          <p:cNvPr id="3" name="Content Placeholder 2"/>
          <p:cNvSpPr>
            <a:spLocks noGrp="1"/>
          </p:cNvSpPr>
          <p:nvPr>
            <p:ph idx="1"/>
          </p:nvPr>
        </p:nvSpPr>
        <p:spPr>
          <a:xfrm>
            <a:off x="10236" y="738108"/>
            <a:ext cx="8828964" cy="3891041"/>
          </a:xfrm>
        </p:spPr>
        <p:txBody>
          <a:bodyPr>
            <a:noAutofit/>
          </a:bodyPr>
          <a:lstStyle/>
          <a:p>
            <a:r>
              <a:rPr lang="en-US" sz="1400" dirty="0">
                <a:latin typeface="+mj-lt"/>
                <a:cs typeface="Times New Roman" panose="02020603050405020304" pitchFamily="18" charset="0"/>
              </a:rPr>
              <a:t>1.5</a:t>
            </a:r>
            <a:r>
              <a:rPr lang="en-US" sz="1400" baseline="30000" dirty="0">
                <a:latin typeface="+mj-lt"/>
                <a:cs typeface="Times New Roman" panose="02020603050405020304" pitchFamily="18" charset="0"/>
              </a:rPr>
              <a:t>o</a:t>
            </a:r>
            <a:r>
              <a:rPr lang="en-US" sz="1400" dirty="0">
                <a:latin typeface="+mj-lt"/>
                <a:cs typeface="Times New Roman" panose="02020603050405020304" pitchFamily="18" charset="0"/>
              </a:rPr>
              <a:t>C scenarios allow slightly higher temperatures before mid-century</a:t>
            </a:r>
          </a:p>
          <a:p>
            <a:r>
              <a:rPr lang="en-US" sz="1400" dirty="0">
                <a:latin typeface="+mj-lt"/>
                <a:cs typeface="Times New Roman" panose="02020603050405020304" pitchFamily="18" charset="0"/>
              </a:rPr>
              <a:t>However, temperature levels spread after mid-century. All temperature paths approach to 2</a:t>
            </a:r>
            <a:r>
              <a:rPr lang="en-US" sz="1400" baseline="30000" dirty="0">
                <a:latin typeface="+mj-lt"/>
                <a:cs typeface="Times New Roman" panose="02020603050405020304" pitchFamily="18" charset="0"/>
              </a:rPr>
              <a:t>o</a:t>
            </a:r>
            <a:r>
              <a:rPr lang="en-US" sz="1400" dirty="0">
                <a:latin typeface="+mj-lt"/>
                <a:cs typeface="Times New Roman" panose="02020603050405020304" pitchFamily="18" charset="0"/>
              </a:rPr>
              <a:t>C by 2050. Strategies taken before mid-century (in the energy-land systems) are realized after mid-century.  </a:t>
            </a:r>
          </a:p>
          <a:p>
            <a:r>
              <a:rPr lang="en-US" sz="1400" dirty="0">
                <a:latin typeface="+mj-lt"/>
                <a:cs typeface="Times New Roman" panose="02020603050405020304" pitchFamily="18" charset="0"/>
              </a:rPr>
              <a:t>Scenarios show at least a global mean temperature of ~1.8</a:t>
            </a:r>
            <a:r>
              <a:rPr lang="en-US" sz="1400" baseline="30000" dirty="0">
                <a:latin typeface="+mj-lt"/>
                <a:cs typeface="Times New Roman" panose="02020603050405020304" pitchFamily="18" charset="0"/>
              </a:rPr>
              <a:t>o</a:t>
            </a:r>
            <a:r>
              <a:rPr lang="en-US" sz="1400" dirty="0">
                <a:latin typeface="+mj-lt"/>
                <a:cs typeface="Times New Roman" panose="02020603050405020304" pitchFamily="18" charset="0"/>
              </a:rPr>
              <a:t>C by mid-century, independently of the actions that are taken.</a:t>
            </a:r>
          </a:p>
          <a:p>
            <a:r>
              <a:rPr lang="en-US" sz="1400" dirty="0">
                <a:latin typeface="+mj-lt"/>
                <a:cs typeface="Times New Roman" panose="02020603050405020304" pitchFamily="18" charset="0"/>
              </a:rPr>
              <a:t>Opposite to the 2</a:t>
            </a:r>
            <a:r>
              <a:rPr lang="en-US" sz="1400" baseline="30000" dirty="0">
                <a:latin typeface="+mj-lt"/>
                <a:cs typeface="Times New Roman" panose="02020603050405020304" pitchFamily="18" charset="0"/>
              </a:rPr>
              <a:t>o</a:t>
            </a:r>
            <a:r>
              <a:rPr lang="en-US" sz="1400" dirty="0">
                <a:latin typeface="+mj-lt"/>
                <a:cs typeface="Times New Roman" panose="02020603050405020304" pitchFamily="18" charset="0"/>
              </a:rPr>
              <a:t>C goal, 1.5</a:t>
            </a:r>
            <a:r>
              <a:rPr lang="en-US" sz="1400" baseline="30000" dirty="0">
                <a:latin typeface="+mj-lt"/>
                <a:cs typeface="Times New Roman" panose="02020603050405020304" pitchFamily="18" charset="0"/>
              </a:rPr>
              <a:t>o</a:t>
            </a:r>
            <a:r>
              <a:rPr lang="en-US" sz="1400" dirty="0">
                <a:latin typeface="+mj-lt"/>
                <a:cs typeface="Times New Roman" panose="02020603050405020304" pitchFamily="18" charset="0"/>
              </a:rPr>
              <a:t>C is not achievable without overshoot.</a:t>
            </a:r>
          </a:p>
          <a:p>
            <a:pPr algn="just"/>
            <a:endParaRPr lang="en-US" sz="1800" dirty="0">
              <a:latin typeface="+mj-lt"/>
            </a:endParaRPr>
          </a:p>
          <a:p>
            <a:pPr marL="0" indent="0" algn="just">
              <a:buNone/>
            </a:pPr>
            <a:endParaRPr lang="en-US" sz="1800" dirty="0">
              <a:latin typeface="+mj-lt"/>
            </a:endParaRPr>
          </a:p>
          <a:p>
            <a:pPr algn="just"/>
            <a:endParaRPr lang="en-US" sz="1000" dirty="0">
              <a:latin typeface="+mj-lt"/>
            </a:endParaRPr>
          </a:p>
        </p:txBody>
      </p:sp>
      <p:sp>
        <p:nvSpPr>
          <p:cNvPr id="10" name="Date Placeholder 9">
            <a:extLst>
              <a:ext uri="{FF2B5EF4-FFF2-40B4-BE49-F238E27FC236}">
                <a16:creationId xmlns:a16="http://schemas.microsoft.com/office/drawing/2014/main" id="{650676B6-04BF-49A1-91A4-034058223512}"/>
              </a:ext>
            </a:extLst>
          </p:cNvPr>
          <p:cNvSpPr>
            <a:spLocks noGrp="1"/>
          </p:cNvSpPr>
          <p:nvPr>
            <p:ph type="dt" sz="half" idx="10"/>
          </p:nvPr>
        </p:nvSpPr>
        <p:spPr/>
        <p:txBody>
          <a:bodyPr/>
          <a:lstStyle/>
          <a:p>
            <a:pPr>
              <a:defRPr/>
            </a:pPr>
            <a:fld id="{498D5799-F395-400E-A12E-E037529FA4EC}"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11" name="Slide Number Placeholder 10">
            <a:extLst>
              <a:ext uri="{FF2B5EF4-FFF2-40B4-BE49-F238E27FC236}">
                <a16:creationId xmlns:a16="http://schemas.microsoft.com/office/drawing/2014/main" id="{8FDED7E2-AA48-474E-94A3-CD01C85FA0A7}"/>
              </a:ext>
            </a:extLst>
          </p:cNvPr>
          <p:cNvSpPr>
            <a:spLocks noGrp="1"/>
          </p:cNvSpPr>
          <p:nvPr>
            <p:ph type="sldNum" sz="quarter" idx="12"/>
          </p:nvPr>
        </p:nvSpPr>
        <p:spPr/>
        <p:txBody>
          <a:bodyPr/>
          <a:lstStyle/>
          <a:p>
            <a:fld id="{9C913B1E-D94D-4BB3-BEBF-87DFCC1B4059}" type="slidenum">
              <a:rPr lang="en-US" altLang="es-CL" smtClean="0"/>
              <a:pPr/>
              <a:t>46</a:t>
            </a:fld>
            <a:endParaRPr lang="en-US" altLang="es-CL" dirty="0"/>
          </a:p>
        </p:txBody>
      </p:sp>
      <p:grpSp>
        <p:nvGrpSpPr>
          <p:cNvPr id="7" name="Group 6"/>
          <p:cNvGrpSpPr/>
          <p:nvPr/>
        </p:nvGrpSpPr>
        <p:grpSpPr>
          <a:xfrm>
            <a:off x="1295400" y="2336670"/>
            <a:ext cx="6760197" cy="2514599"/>
            <a:chOff x="0" y="3288417"/>
            <a:chExt cx="8067813" cy="3067933"/>
          </a:xfrm>
        </p:grpSpPr>
        <p:pic>
          <p:nvPicPr>
            <p:cNvPr id="8" name="Picture 7"/>
            <p:cNvPicPr>
              <a:picLocks noChangeAspect="1"/>
            </p:cNvPicPr>
            <p:nvPr/>
          </p:nvPicPr>
          <p:blipFill>
            <a:blip r:embed="rId3"/>
            <a:stretch>
              <a:fillRect/>
            </a:stretch>
          </p:blipFill>
          <p:spPr>
            <a:xfrm>
              <a:off x="0" y="3293110"/>
              <a:ext cx="3971787" cy="3063240"/>
            </a:xfrm>
            <a:prstGeom prst="rect">
              <a:avLst/>
            </a:prstGeom>
          </p:spPr>
        </p:pic>
        <p:pic>
          <p:nvPicPr>
            <p:cNvPr id="9" name="Picture 8"/>
            <p:cNvPicPr>
              <a:picLocks noChangeAspect="1"/>
            </p:cNvPicPr>
            <p:nvPr/>
          </p:nvPicPr>
          <p:blipFill>
            <a:blip r:embed="rId4"/>
            <a:stretch>
              <a:fillRect/>
            </a:stretch>
          </p:blipFill>
          <p:spPr>
            <a:xfrm>
              <a:off x="4096026" y="3288417"/>
              <a:ext cx="3971787" cy="3063240"/>
            </a:xfrm>
            <a:prstGeom prst="rect">
              <a:avLst/>
            </a:prstGeom>
          </p:spPr>
        </p:pic>
      </p:grpSp>
    </p:spTree>
    <p:custDataLst>
      <p:tags r:id="rId1"/>
    </p:custDataLst>
    <p:extLst>
      <p:ext uri="{BB962C8B-B14F-4D97-AF65-F5344CB8AC3E}">
        <p14:creationId xmlns:p14="http://schemas.microsoft.com/office/powerpoint/2010/main" val="2894953811"/>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209550"/>
            <a:ext cx="8201025" cy="4152900"/>
          </a:xfrm>
        </p:spPr>
        <p:txBody>
          <a:bodyPr/>
          <a:lstStyle/>
          <a:p>
            <a:pPr marL="0" indent="0">
              <a:buNone/>
            </a:pPr>
            <a:endParaRPr lang="en-US" b="1" dirty="0"/>
          </a:p>
          <a:p>
            <a:pPr marL="0" indent="0">
              <a:buNone/>
            </a:pPr>
            <a:endParaRPr lang="en-US" b="1" dirty="0"/>
          </a:p>
          <a:p>
            <a:pPr marL="0" indent="0">
              <a:buNone/>
            </a:pPr>
            <a:r>
              <a:rPr lang="en-US" sz="2800" b="1" dirty="0"/>
              <a:t>2) A Natural Gas Model for North America: Impact of Cross-border Flows of Natural Gas with Mexico</a:t>
            </a:r>
            <a:endParaRPr lang="es-CL" sz="2800" dirty="0"/>
          </a:p>
        </p:txBody>
      </p:sp>
      <p:sp>
        <p:nvSpPr>
          <p:cNvPr id="2" name="Date Placeholder 1">
            <a:extLst>
              <a:ext uri="{FF2B5EF4-FFF2-40B4-BE49-F238E27FC236}">
                <a16:creationId xmlns:a16="http://schemas.microsoft.com/office/drawing/2014/main" id="{7990CE49-E1D9-476B-9AFE-D17B79EAF2BC}"/>
              </a:ext>
            </a:extLst>
          </p:cNvPr>
          <p:cNvSpPr>
            <a:spLocks noGrp="1"/>
          </p:cNvSpPr>
          <p:nvPr>
            <p:ph type="dt" sz="half" idx="10"/>
          </p:nvPr>
        </p:nvSpPr>
        <p:spPr/>
        <p:txBody>
          <a:bodyPr/>
          <a:lstStyle/>
          <a:p>
            <a:pPr>
              <a:defRPr/>
            </a:pPr>
            <a:fld id="{C5D2AF43-AE03-4800-964F-2FC0A69FEEAE}"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9" name="Slide Number Placeholder 8">
            <a:extLst>
              <a:ext uri="{FF2B5EF4-FFF2-40B4-BE49-F238E27FC236}">
                <a16:creationId xmlns:a16="http://schemas.microsoft.com/office/drawing/2014/main" id="{4E7502F2-FDDF-4D5E-8945-E8048CD3D133}"/>
              </a:ext>
            </a:extLst>
          </p:cNvPr>
          <p:cNvSpPr>
            <a:spLocks noGrp="1"/>
          </p:cNvSpPr>
          <p:nvPr>
            <p:ph type="sldNum" sz="quarter" idx="12"/>
          </p:nvPr>
        </p:nvSpPr>
        <p:spPr/>
        <p:txBody>
          <a:bodyPr/>
          <a:lstStyle/>
          <a:p>
            <a:fld id="{9C913B1E-D94D-4BB3-BEBF-87DFCC1B4059}" type="slidenum">
              <a:rPr lang="en-US" altLang="es-CL" smtClean="0"/>
              <a:pPr/>
              <a:t>47</a:t>
            </a:fld>
            <a:endParaRPr lang="en-US" altLang="es-CL" dirty="0"/>
          </a:p>
        </p:txBody>
      </p:sp>
      <p:pic>
        <p:nvPicPr>
          <p:cNvPr id="7" name="Picture 6" descr="Systems Institu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53000" y="3831747"/>
            <a:ext cx="2855768" cy="902178"/>
          </a:xfrm>
          <a:prstGeom prst="rect">
            <a:avLst/>
          </a:prstGeom>
          <a:noFill/>
          <a:extLst>
            <a:ext uri="{909E8E84-426E-40DD-AFC4-6F175D3DCCD1}">
              <a14:hiddenFill xmlns:a14="http://schemas.microsoft.com/office/drawing/2010/main">
                <a:solidFill>
                  <a:srgbClr val="FFFFFF"/>
                </a:solidFill>
              </a14:hiddenFill>
            </a:ext>
          </a:extLst>
        </p:spPr>
      </p:pic>
      <p:pic>
        <p:nvPicPr>
          <p:cNvPr id="43010" name="Picture 2" descr="http://static1.squarespace.com/static/5162daf2e4b05c308169a9f1/t/540a1f09e4b08e28fe480773/14099494550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4782" y="4010025"/>
            <a:ext cx="1857375" cy="7239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609600" y="2854217"/>
            <a:ext cx="8382000" cy="677108"/>
          </a:xfrm>
          <a:prstGeom prst="rect">
            <a:avLst/>
          </a:prstGeom>
        </p:spPr>
        <p:txBody>
          <a:bodyPr wrap="square">
            <a:spAutoFit/>
          </a:bodyPr>
          <a:lstStyle/>
          <a:p>
            <a:r>
              <a:rPr lang="en-US" sz="1400" b="1" dirty="0">
                <a:solidFill>
                  <a:srgbClr val="254B8E"/>
                </a:solidFill>
                <a:latin typeface="+mn-lt"/>
              </a:rPr>
              <a:t>North American Natural Gas Model: Impact of cross-border trade with Mexico. </a:t>
            </a:r>
            <a:r>
              <a:rPr lang="en-US" sz="1200" dirty="0">
                <a:solidFill>
                  <a:srgbClr val="254B8E"/>
                </a:solidFill>
                <a:latin typeface="+mn-lt"/>
              </a:rPr>
              <a:t>Felipe Feijoo, Daniel </a:t>
            </a:r>
            <a:r>
              <a:rPr lang="en-US" sz="1200" dirty="0" err="1">
                <a:solidFill>
                  <a:srgbClr val="254B8E"/>
                </a:solidFill>
                <a:latin typeface="+mn-lt"/>
              </a:rPr>
              <a:t>Huppmann</a:t>
            </a:r>
            <a:r>
              <a:rPr lang="en-US" sz="1200" dirty="0">
                <a:solidFill>
                  <a:srgbClr val="254B8E"/>
                </a:solidFill>
                <a:latin typeface="+mn-lt"/>
              </a:rPr>
              <a:t>, and </a:t>
            </a:r>
            <a:r>
              <a:rPr lang="en-US" sz="1200" dirty="0" err="1">
                <a:solidFill>
                  <a:srgbClr val="254B8E"/>
                </a:solidFill>
                <a:latin typeface="+mn-lt"/>
              </a:rPr>
              <a:t>Sauleh</a:t>
            </a:r>
            <a:r>
              <a:rPr lang="en-US" sz="1200" dirty="0">
                <a:solidFill>
                  <a:srgbClr val="254B8E"/>
                </a:solidFill>
                <a:latin typeface="+mn-lt"/>
              </a:rPr>
              <a:t> Siddiqui. </a:t>
            </a:r>
            <a:r>
              <a:rPr lang="fr-FR" sz="1200" dirty="0">
                <a:solidFill>
                  <a:srgbClr val="254B8E"/>
                </a:solidFill>
                <a:latin typeface="+mn-lt"/>
              </a:rPr>
              <a:t>Energy. 2016.  Volume 112, 1 </a:t>
            </a:r>
            <a:r>
              <a:rPr lang="fr-FR" sz="1200" dirty="0" err="1">
                <a:solidFill>
                  <a:srgbClr val="254B8E"/>
                </a:solidFill>
                <a:latin typeface="+mn-lt"/>
              </a:rPr>
              <a:t>October</a:t>
            </a:r>
            <a:r>
              <a:rPr lang="fr-FR" sz="1200" dirty="0">
                <a:solidFill>
                  <a:srgbClr val="254B8E"/>
                </a:solidFill>
                <a:latin typeface="+mn-lt"/>
              </a:rPr>
              <a:t> 2016, Pages 1084-1095. DOI: 10.1016/j.energy.2016.06.133.</a:t>
            </a:r>
            <a:endParaRPr lang="en-US" sz="1400" dirty="0">
              <a:solidFill>
                <a:srgbClr val="254B8E"/>
              </a:solidFill>
              <a:latin typeface="+mn-lt"/>
            </a:endParaRPr>
          </a:p>
        </p:txBody>
      </p:sp>
    </p:spTree>
    <p:extLst>
      <p:ext uri="{BB962C8B-B14F-4D97-AF65-F5344CB8AC3E}">
        <p14:creationId xmlns:p14="http://schemas.microsoft.com/office/powerpoint/2010/main" val="26380339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about Mexico</a:t>
            </a:r>
            <a:endParaRPr lang="es-CL" dirty="0"/>
          </a:p>
        </p:txBody>
      </p:sp>
      <p:sp>
        <p:nvSpPr>
          <p:cNvPr id="3" name="Content Placeholder 2"/>
          <p:cNvSpPr>
            <a:spLocks noGrp="1"/>
          </p:cNvSpPr>
          <p:nvPr>
            <p:ph idx="1"/>
          </p:nvPr>
        </p:nvSpPr>
        <p:spPr>
          <a:xfrm>
            <a:off x="381000" y="760638"/>
            <a:ext cx="5638800" cy="3086100"/>
          </a:xfrm>
        </p:spPr>
        <p:txBody>
          <a:bodyPr/>
          <a:lstStyle/>
          <a:p>
            <a:pPr marL="285750" lvl="1" algn="just" defTabSz="457200" fontAlgn="auto">
              <a:spcBef>
                <a:spcPts val="0"/>
              </a:spcBef>
              <a:spcAft>
                <a:spcPts val="0"/>
              </a:spcAft>
              <a:buFont typeface="Arial" panose="020B0604020202020204" pitchFamily="34" charset="0"/>
              <a:buChar char="•"/>
            </a:pPr>
            <a:r>
              <a:rPr lang="en-US" sz="1400" kern="1200" dirty="0">
                <a:cs typeface="+mn-cs"/>
              </a:rPr>
              <a:t>Mexico is the United States’ second largest export of natural gas after Canada. Natural gas demand grew 60% in Mexico between 2008 and 2013.  </a:t>
            </a:r>
          </a:p>
          <a:p>
            <a:pPr marL="285750" lvl="1" algn="just" defTabSz="457200" fontAlgn="auto">
              <a:spcBef>
                <a:spcPts val="0"/>
              </a:spcBef>
              <a:spcAft>
                <a:spcPts val="0"/>
              </a:spcAft>
              <a:buFont typeface="Arial" panose="020B0604020202020204" pitchFamily="34" charset="0"/>
              <a:buChar char="•"/>
            </a:pPr>
            <a:endParaRPr lang="en-US" sz="1400" kern="1200" dirty="0">
              <a:cs typeface="+mn-cs"/>
            </a:endParaRPr>
          </a:p>
          <a:p>
            <a:pPr marL="285750" lvl="1" algn="just" defTabSz="457200" fontAlgn="auto">
              <a:spcBef>
                <a:spcPts val="0"/>
              </a:spcBef>
              <a:spcAft>
                <a:spcPts val="0"/>
              </a:spcAft>
              <a:buFont typeface="Arial" panose="020B0604020202020204" pitchFamily="34" charset="0"/>
              <a:buChar char="•"/>
            </a:pPr>
            <a:r>
              <a:rPr lang="en-US" sz="1400" kern="1200" dirty="0">
                <a:cs typeface="+mn-cs"/>
              </a:rPr>
              <a:t>The Mexican government promulgated the Energy Reform, which was implemented on August 11, 2014.</a:t>
            </a:r>
          </a:p>
          <a:p>
            <a:pPr marL="285750" lvl="1" algn="just" defTabSz="457200" fontAlgn="auto">
              <a:spcBef>
                <a:spcPts val="0"/>
              </a:spcBef>
              <a:spcAft>
                <a:spcPts val="0"/>
              </a:spcAft>
              <a:buFont typeface="Arial" panose="020B0604020202020204" pitchFamily="34" charset="0"/>
              <a:buChar char="•"/>
            </a:pPr>
            <a:endParaRPr lang="en-US" sz="1400" kern="1200" dirty="0"/>
          </a:p>
          <a:p>
            <a:pPr marL="285750" lvl="1" algn="just" defTabSz="457200" fontAlgn="auto">
              <a:spcBef>
                <a:spcPts val="0"/>
              </a:spcBef>
              <a:spcAft>
                <a:spcPts val="0"/>
              </a:spcAft>
              <a:buFont typeface="Arial" panose="020B0604020202020204" pitchFamily="34" charset="0"/>
              <a:buChar char="•"/>
            </a:pPr>
            <a:r>
              <a:rPr lang="en-US" sz="1400" kern="1200" dirty="0"/>
              <a:t>Induced gas production in the U.S. to satisfy Mexico’s demand growth may become an environmental issue in the future.</a:t>
            </a:r>
          </a:p>
          <a:p>
            <a:pPr marL="0" lvl="1" indent="0" algn="just" defTabSz="457200" fontAlgn="auto">
              <a:spcBef>
                <a:spcPts val="0"/>
              </a:spcBef>
              <a:spcAft>
                <a:spcPts val="0"/>
              </a:spcAft>
              <a:buNone/>
            </a:pPr>
            <a:r>
              <a:rPr lang="en-US" sz="1400" kern="1200" dirty="0">
                <a:cs typeface="+mn-cs"/>
              </a:rPr>
              <a:t> </a:t>
            </a:r>
          </a:p>
          <a:p>
            <a:pPr marL="0" indent="0">
              <a:buNone/>
            </a:pPr>
            <a:endParaRPr lang="es-CL" dirty="0"/>
          </a:p>
        </p:txBody>
      </p:sp>
      <p:sp>
        <p:nvSpPr>
          <p:cNvPr id="7" name="Date Placeholder 6">
            <a:extLst>
              <a:ext uri="{FF2B5EF4-FFF2-40B4-BE49-F238E27FC236}">
                <a16:creationId xmlns:a16="http://schemas.microsoft.com/office/drawing/2014/main" id="{C582F1A9-C79D-4909-B397-1F2A31F230B8}"/>
              </a:ext>
            </a:extLst>
          </p:cNvPr>
          <p:cNvSpPr>
            <a:spLocks noGrp="1"/>
          </p:cNvSpPr>
          <p:nvPr>
            <p:ph type="dt" sz="half" idx="10"/>
          </p:nvPr>
        </p:nvSpPr>
        <p:spPr/>
        <p:txBody>
          <a:bodyPr/>
          <a:lstStyle/>
          <a:p>
            <a:pPr>
              <a:defRPr/>
            </a:pPr>
            <a:fld id="{9BD8D514-39E7-4DA9-9644-53DA48F80672}"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8" name="Slide Number Placeholder 7">
            <a:extLst>
              <a:ext uri="{FF2B5EF4-FFF2-40B4-BE49-F238E27FC236}">
                <a16:creationId xmlns:a16="http://schemas.microsoft.com/office/drawing/2014/main" id="{3882CCD0-CA74-44CA-A403-C70F6FF1ECA7}"/>
              </a:ext>
            </a:extLst>
          </p:cNvPr>
          <p:cNvSpPr>
            <a:spLocks noGrp="1"/>
          </p:cNvSpPr>
          <p:nvPr>
            <p:ph type="sldNum" sz="quarter" idx="12"/>
          </p:nvPr>
        </p:nvSpPr>
        <p:spPr/>
        <p:txBody>
          <a:bodyPr/>
          <a:lstStyle/>
          <a:p>
            <a:fld id="{9C913B1E-D94D-4BB3-BEBF-87DFCC1B4059}" type="slidenum">
              <a:rPr lang="en-US" altLang="es-CL" smtClean="0"/>
              <a:pPr/>
              <a:t>48</a:t>
            </a:fld>
            <a:endParaRPr lang="en-US" altLang="es-CL" dirty="0"/>
          </a:p>
        </p:txBody>
      </p:sp>
      <p:pic>
        <p:nvPicPr>
          <p:cNvPr id="9" name="Picture 2" descr="BB - fig 1"/>
          <p:cNvPicPr>
            <a:picLocks noChangeAspect="1" noChangeArrowheads="1"/>
          </p:cNvPicPr>
          <p:nvPr/>
        </p:nvPicPr>
        <p:blipFill rotWithShape="1">
          <a:blip r:embed="rId2">
            <a:extLst>
              <a:ext uri="{28A0092B-C50C-407E-A947-70E740481C1C}">
                <a14:useLocalDpi xmlns:a14="http://schemas.microsoft.com/office/drawing/2010/main" val="0"/>
              </a:ext>
            </a:extLst>
          </a:blip>
          <a:srcRect b="10503"/>
          <a:stretch/>
        </p:blipFill>
        <p:spPr bwMode="auto">
          <a:xfrm>
            <a:off x="685800" y="2850039"/>
            <a:ext cx="4470490" cy="164439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35902" y="4596140"/>
            <a:ext cx="7315200" cy="261610"/>
          </a:xfrm>
          <a:prstGeom prst="rect">
            <a:avLst/>
          </a:prstGeom>
        </p:spPr>
        <p:txBody>
          <a:bodyPr wrap="square">
            <a:spAutoFit/>
          </a:bodyPr>
          <a:lstStyle/>
          <a:p>
            <a:pPr lvl="0"/>
            <a:r>
              <a:rPr lang="en-US" sz="1100" dirty="0">
                <a:solidFill>
                  <a:schemeClr val="tx1">
                    <a:lumMod val="50000"/>
                    <a:lumOff val="50000"/>
                  </a:schemeClr>
                </a:solidFill>
                <a:cs typeface="Arial" pitchFamily="34" charset="0"/>
              </a:rPr>
              <a:t>Source: </a:t>
            </a:r>
            <a:r>
              <a:rPr lang="es-CL" sz="1100" dirty="0">
                <a:solidFill>
                  <a:srgbClr val="000000">
                    <a:lumMod val="50000"/>
                    <a:lumOff val="50000"/>
                  </a:srgbClr>
                </a:solidFill>
                <a:latin typeface="Arial"/>
              </a:rPr>
              <a:t>http://www.eia.gov/naturalgas/weekly/archive/2015/10_22/index.cfm#itn-tabs-2</a:t>
            </a:r>
          </a:p>
        </p:txBody>
      </p:sp>
      <p:grpSp>
        <p:nvGrpSpPr>
          <p:cNvPr id="10" name="Group 9"/>
          <p:cNvGrpSpPr/>
          <p:nvPr/>
        </p:nvGrpSpPr>
        <p:grpSpPr>
          <a:xfrm>
            <a:off x="6248400" y="899178"/>
            <a:ext cx="2812921" cy="3861164"/>
            <a:chOff x="6040179" y="899178"/>
            <a:chExt cx="2812921" cy="3861164"/>
          </a:xfrm>
        </p:grpSpPr>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40179" y="2017142"/>
              <a:ext cx="2812921" cy="2743200"/>
            </a:xfrm>
            <a:prstGeom prst="rect">
              <a:avLst/>
            </a:prstGeom>
          </p:spPr>
        </p:pic>
        <p:grpSp>
          <p:nvGrpSpPr>
            <p:cNvPr id="13" name="Group 12"/>
            <p:cNvGrpSpPr/>
            <p:nvPr/>
          </p:nvGrpSpPr>
          <p:grpSpPr>
            <a:xfrm>
              <a:off x="6553200" y="899178"/>
              <a:ext cx="1557353" cy="1581344"/>
              <a:chOff x="2406776" y="987956"/>
              <a:chExt cx="2463278" cy="2044714"/>
            </a:xfrm>
          </p:grpSpPr>
          <p:cxnSp>
            <p:nvCxnSpPr>
              <p:cNvPr id="14" name="Straight Arrow Connector 13"/>
              <p:cNvCxnSpPr/>
              <p:nvPr/>
            </p:nvCxnSpPr>
            <p:spPr>
              <a:xfrm flipH="1">
                <a:off x="2406776" y="1759554"/>
                <a:ext cx="381030" cy="923981"/>
              </a:xfrm>
              <a:prstGeom prst="straightConnector1">
                <a:avLst/>
              </a:prstGeom>
              <a:ln>
                <a:solidFill>
                  <a:schemeClr val="tx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741533" y="1739736"/>
                <a:ext cx="550448" cy="1256071"/>
              </a:xfrm>
              <a:prstGeom prst="straightConnector1">
                <a:avLst/>
              </a:prstGeom>
              <a:ln>
                <a:solidFill>
                  <a:schemeClr val="tx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3865784" y="1716575"/>
                <a:ext cx="578590" cy="1316095"/>
              </a:xfrm>
              <a:prstGeom prst="straightConnector1">
                <a:avLst/>
              </a:prstGeom>
              <a:ln>
                <a:solidFill>
                  <a:schemeClr val="tx1"/>
                </a:solidFill>
                <a:prstDash val="dashDot"/>
                <a:tailEnd type="triangle"/>
              </a:ln>
            </p:spPr>
            <p:style>
              <a:lnRef idx="1">
                <a:schemeClr val="accent1"/>
              </a:lnRef>
              <a:fillRef idx="0">
                <a:schemeClr val="accent1"/>
              </a:fillRef>
              <a:effectRef idx="0">
                <a:schemeClr val="accent1"/>
              </a:effectRef>
              <a:fontRef idx="minor">
                <a:schemeClr val="tx1"/>
              </a:fontRef>
            </p:style>
          </p:cxnSp>
          <p:sp>
            <p:nvSpPr>
              <p:cNvPr id="17" name="Rounded Rectangle 16"/>
              <p:cNvSpPr/>
              <p:nvPr/>
            </p:nvSpPr>
            <p:spPr>
              <a:xfrm>
                <a:off x="2632803" y="997331"/>
                <a:ext cx="950834" cy="687528"/>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AZ, NM</a:t>
                </a:r>
              </a:p>
              <a:p>
                <a:pPr algn="ctr"/>
                <a:r>
                  <a:rPr lang="en-US" sz="1050" dirty="0">
                    <a:solidFill>
                      <a:schemeClr val="tx1"/>
                    </a:solidFill>
                  </a:rPr>
                  <a:t>US8</a:t>
                </a:r>
              </a:p>
            </p:txBody>
          </p:sp>
          <p:sp>
            <p:nvSpPr>
              <p:cNvPr id="18" name="Rounded Rectangle 17"/>
              <p:cNvSpPr/>
              <p:nvPr/>
            </p:nvSpPr>
            <p:spPr>
              <a:xfrm>
                <a:off x="3919220" y="987956"/>
                <a:ext cx="950834" cy="687528"/>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TX</a:t>
                </a:r>
              </a:p>
              <a:p>
                <a:pPr algn="ctr"/>
                <a:r>
                  <a:rPr lang="en-US" sz="1200" dirty="0">
                    <a:solidFill>
                      <a:schemeClr val="tx1"/>
                    </a:solidFill>
                  </a:rPr>
                  <a:t>US7</a:t>
                </a:r>
              </a:p>
            </p:txBody>
          </p:sp>
        </p:grpSp>
      </p:grpSp>
    </p:spTree>
    <p:extLst>
      <p:ext uri="{BB962C8B-B14F-4D97-AF65-F5344CB8AC3E}">
        <p14:creationId xmlns:p14="http://schemas.microsoft.com/office/powerpoint/2010/main" val="1148018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8600" y="816807"/>
            <a:ext cx="8229600" cy="3890296"/>
          </a:xfrm>
          <a:prstGeom prst="rect">
            <a:avLst/>
          </a:prstGeom>
        </p:spPr>
        <p:txBody>
          <a:bodyPr wrap="square">
            <a:spAutoFit/>
          </a:bodyPr>
          <a:lstStyle/>
          <a:p>
            <a:pPr marL="0" lvl="1" algn="just"/>
            <a:r>
              <a:rPr lang="en-US" sz="1600" dirty="0">
                <a:solidFill>
                  <a:srgbClr val="254B8E"/>
                </a:solidFill>
                <a:latin typeface="+mn-lt"/>
              </a:rPr>
              <a:t>Production and demand for the U.S. </a:t>
            </a:r>
          </a:p>
          <a:p>
            <a:pPr marL="742950" lvl="2" indent="-285750" algn="just" eaLnBrk="1" hangingPunct="1">
              <a:spcBef>
                <a:spcPct val="20000"/>
              </a:spcBef>
              <a:buFont typeface="Arial" panose="020B0604020202020204" pitchFamily="34" charset="0"/>
              <a:buChar char="•"/>
            </a:pPr>
            <a:r>
              <a:rPr lang="en-US" sz="1400" dirty="0">
                <a:solidFill>
                  <a:srgbClr val="254B8E"/>
                </a:solidFill>
                <a:latin typeface="+mn-lt"/>
              </a:rPr>
              <a:t>U.S. Energy Information Administration EIA, Natural Gas Gross Withdrawals and Production (Dry Production), Natural Gas Prices, Pipeline projects. </a:t>
            </a:r>
          </a:p>
          <a:p>
            <a:pPr marL="742950" lvl="2" indent="-285750" algn="just" eaLnBrk="1" hangingPunct="1">
              <a:spcBef>
                <a:spcPct val="20000"/>
              </a:spcBef>
              <a:buFont typeface="Arial" panose="020B0604020202020204" pitchFamily="34" charset="0"/>
              <a:buChar char="•"/>
            </a:pPr>
            <a:r>
              <a:rPr lang="en-US" sz="1400" dirty="0">
                <a:solidFill>
                  <a:srgbClr val="254B8E"/>
                </a:solidFill>
                <a:latin typeface="+mn-lt"/>
              </a:rPr>
              <a:t>Annual Energy Outlook 2015</a:t>
            </a:r>
          </a:p>
          <a:p>
            <a:pPr marL="214313" lvl="1" indent="-214313" algn="just">
              <a:buFont typeface="Arial" panose="020B0604020202020204" pitchFamily="34" charset="0"/>
              <a:buChar char="•"/>
            </a:pPr>
            <a:endParaRPr lang="en-US" sz="2800" dirty="0"/>
          </a:p>
          <a:p>
            <a:pPr marL="0" lvl="1" algn="just"/>
            <a:r>
              <a:rPr lang="en-US" sz="1600" dirty="0">
                <a:solidFill>
                  <a:srgbClr val="254B8E"/>
                </a:solidFill>
                <a:latin typeface="+mn-lt"/>
              </a:rPr>
              <a:t>Production and demand for Canada. </a:t>
            </a:r>
          </a:p>
          <a:p>
            <a:pPr marL="742950" lvl="2" indent="-285750" algn="just" eaLnBrk="1" hangingPunct="1">
              <a:spcBef>
                <a:spcPct val="20000"/>
              </a:spcBef>
              <a:buFont typeface="Arial" panose="020B0604020202020204" pitchFamily="34" charset="0"/>
              <a:buChar char="•"/>
            </a:pPr>
            <a:r>
              <a:rPr lang="en-US" sz="1400" dirty="0">
                <a:solidFill>
                  <a:srgbClr val="254B8E"/>
                </a:solidFill>
                <a:latin typeface="+mn-lt"/>
              </a:rPr>
              <a:t>National Energy Board, NEB Canada's Energy Future 2013: Supply and Demand Projections to 2035 </a:t>
            </a:r>
          </a:p>
          <a:p>
            <a:pPr marL="214313" lvl="1" indent="-214313" algn="just">
              <a:buFont typeface="Arial" panose="020B0604020202020204" pitchFamily="34" charset="0"/>
              <a:buChar char="•"/>
            </a:pPr>
            <a:endParaRPr lang="en-US" sz="2800" dirty="0"/>
          </a:p>
          <a:p>
            <a:pPr marL="0" lvl="1" algn="just"/>
            <a:r>
              <a:rPr lang="en-US" sz="1600" dirty="0">
                <a:solidFill>
                  <a:srgbClr val="254B8E"/>
                </a:solidFill>
                <a:latin typeface="+mn-lt"/>
              </a:rPr>
              <a:t>Production and demand for  Mexico. </a:t>
            </a:r>
          </a:p>
          <a:p>
            <a:pPr marL="742950" lvl="2" indent="-285750" algn="just" eaLnBrk="1" hangingPunct="1">
              <a:spcBef>
                <a:spcPct val="20000"/>
              </a:spcBef>
              <a:buFont typeface="Arial" panose="020B0604020202020204" pitchFamily="34" charset="0"/>
              <a:buChar char="•"/>
            </a:pPr>
            <a:r>
              <a:rPr lang="fr-FR" sz="1400" dirty="0" err="1">
                <a:solidFill>
                  <a:srgbClr val="254B8E"/>
                </a:solidFill>
                <a:latin typeface="+mn-lt"/>
              </a:rPr>
              <a:t>Secretaría</a:t>
            </a:r>
            <a:r>
              <a:rPr lang="fr-FR" sz="1400" dirty="0">
                <a:solidFill>
                  <a:srgbClr val="254B8E"/>
                </a:solidFill>
                <a:latin typeface="+mn-lt"/>
              </a:rPr>
              <a:t> de </a:t>
            </a:r>
            <a:r>
              <a:rPr lang="fr-FR" sz="1400" dirty="0" err="1">
                <a:solidFill>
                  <a:srgbClr val="254B8E"/>
                </a:solidFill>
                <a:latin typeface="+mn-lt"/>
              </a:rPr>
              <a:t>Energía</a:t>
            </a:r>
            <a:r>
              <a:rPr lang="fr-FR" sz="1400" dirty="0">
                <a:solidFill>
                  <a:srgbClr val="254B8E"/>
                </a:solidFill>
                <a:latin typeface="+mn-lt"/>
              </a:rPr>
              <a:t> SENER, </a:t>
            </a:r>
            <a:r>
              <a:rPr lang="fr-FR" sz="1400" dirty="0" err="1">
                <a:solidFill>
                  <a:srgbClr val="254B8E"/>
                </a:solidFill>
                <a:latin typeface="+mn-lt"/>
              </a:rPr>
              <a:t>Prospectiva</a:t>
            </a:r>
            <a:r>
              <a:rPr lang="fr-FR" sz="1400" dirty="0">
                <a:solidFill>
                  <a:srgbClr val="254B8E"/>
                </a:solidFill>
                <a:latin typeface="+mn-lt"/>
              </a:rPr>
              <a:t> de </a:t>
            </a:r>
            <a:r>
              <a:rPr lang="fr-FR" sz="1400" dirty="0" err="1">
                <a:solidFill>
                  <a:srgbClr val="254B8E"/>
                </a:solidFill>
                <a:latin typeface="+mn-lt"/>
              </a:rPr>
              <a:t>Gas</a:t>
            </a:r>
            <a:r>
              <a:rPr lang="fr-FR" sz="1400" dirty="0">
                <a:solidFill>
                  <a:srgbClr val="254B8E"/>
                </a:solidFill>
                <a:latin typeface="+mn-lt"/>
              </a:rPr>
              <a:t> Natural y </a:t>
            </a:r>
            <a:r>
              <a:rPr lang="fr-FR" sz="1400" dirty="0" err="1">
                <a:solidFill>
                  <a:srgbClr val="254B8E"/>
                </a:solidFill>
                <a:latin typeface="+mn-lt"/>
              </a:rPr>
              <a:t>Gas</a:t>
            </a:r>
            <a:r>
              <a:rPr lang="fr-FR" sz="1400" dirty="0">
                <a:solidFill>
                  <a:srgbClr val="254B8E"/>
                </a:solidFill>
                <a:latin typeface="+mn-lt"/>
              </a:rPr>
              <a:t> L.P. </a:t>
            </a:r>
          </a:p>
          <a:p>
            <a:pPr marL="742950" lvl="2" indent="-285750" algn="just" eaLnBrk="1" hangingPunct="1">
              <a:spcBef>
                <a:spcPct val="20000"/>
              </a:spcBef>
              <a:buFont typeface="Arial" panose="020B0604020202020204" pitchFamily="34" charset="0"/>
              <a:buChar char="•"/>
            </a:pPr>
            <a:r>
              <a:rPr lang="en-US" sz="1400" dirty="0">
                <a:solidFill>
                  <a:srgbClr val="254B8E"/>
                </a:solidFill>
                <a:latin typeface="+mn-lt"/>
              </a:rPr>
              <a:t>U.S. Energy Information Administration EIA</a:t>
            </a:r>
          </a:p>
          <a:p>
            <a:pPr marL="742950" lvl="2" indent="-285750" algn="just" eaLnBrk="1" hangingPunct="1">
              <a:spcBef>
                <a:spcPct val="20000"/>
              </a:spcBef>
              <a:buFont typeface="Arial" panose="020B0604020202020204" pitchFamily="34" charset="0"/>
              <a:buChar char="•"/>
            </a:pPr>
            <a:r>
              <a:rPr lang="es-ES" sz="1400" dirty="0">
                <a:solidFill>
                  <a:srgbClr val="254B8E"/>
                </a:solidFill>
                <a:latin typeface="+mn-lt"/>
              </a:rPr>
              <a:t> Gas y Petroquímica Básica Pemex, Condiciones Generales para la Prestación del Servicio de Transporte de Gas Natural</a:t>
            </a:r>
            <a:endParaRPr lang="en-US" sz="1400" dirty="0">
              <a:solidFill>
                <a:srgbClr val="254B8E"/>
              </a:solidFill>
              <a:latin typeface="+mn-lt"/>
            </a:endParaRPr>
          </a:p>
        </p:txBody>
      </p:sp>
      <p:sp>
        <p:nvSpPr>
          <p:cNvPr id="22" name="Title 1"/>
          <p:cNvSpPr txBox="1">
            <a:spLocks/>
          </p:cNvSpPr>
          <p:nvPr/>
        </p:nvSpPr>
        <p:spPr>
          <a:xfrm>
            <a:off x="0" y="186249"/>
            <a:ext cx="8229600" cy="555734"/>
          </a:xfrm>
          <a:prstGeom prst="rect">
            <a:avLst/>
          </a:prstGeom>
        </p:spPr>
        <p:txBody>
          <a:bodyPr vert="horz" lIns="68580" tIns="34290" rIns="68580" bIns="34290" rtlCol="0" anchor="ctr">
            <a:noAutofit/>
          </a:bodyPr>
          <a:lstStyle>
            <a:lvl1pPr algn="ctr" defTabSz="457200" rtl="0" eaLnBrk="1" latinLnBrk="0" hangingPunct="1">
              <a:spcBef>
                <a:spcPct val="0"/>
              </a:spcBef>
              <a:buNone/>
              <a:defRPr sz="4400" kern="1200">
                <a:solidFill>
                  <a:schemeClr val="tx1"/>
                </a:solidFill>
                <a:latin typeface="Rockwell" pitchFamily="18" charset="0"/>
                <a:ea typeface="+mj-ea"/>
                <a:cs typeface="+mj-cs"/>
              </a:defRPr>
            </a:lvl1pPr>
          </a:lstStyle>
          <a:p>
            <a:pPr algn="l"/>
            <a:r>
              <a:rPr lang="en-GB" sz="2800" b="1" dirty="0">
                <a:solidFill>
                  <a:srgbClr val="254B8E"/>
                </a:solidFill>
                <a:latin typeface="+mj-lt"/>
                <a:ea typeface="ＭＳ Ｐゴシック" panose="020B0600070205080204" pitchFamily="34" charset="-128"/>
              </a:rPr>
              <a:t>The current data set: base scenario</a:t>
            </a:r>
            <a:endParaRPr lang="en-US" sz="2800" b="1" dirty="0">
              <a:solidFill>
                <a:srgbClr val="254B8E"/>
              </a:solidFill>
              <a:latin typeface="+mj-lt"/>
              <a:ea typeface="ＭＳ Ｐゴシック" panose="020B0600070205080204" pitchFamily="34" charset="-128"/>
            </a:endParaRPr>
          </a:p>
        </p:txBody>
      </p:sp>
      <p:sp>
        <p:nvSpPr>
          <p:cNvPr id="5" name="Date Placeholder 4">
            <a:extLst>
              <a:ext uri="{FF2B5EF4-FFF2-40B4-BE49-F238E27FC236}">
                <a16:creationId xmlns:a16="http://schemas.microsoft.com/office/drawing/2014/main" id="{DC160148-46DD-4593-959E-B3603AA50497}"/>
              </a:ext>
            </a:extLst>
          </p:cNvPr>
          <p:cNvSpPr>
            <a:spLocks noGrp="1"/>
          </p:cNvSpPr>
          <p:nvPr>
            <p:ph type="dt" sz="half" idx="10"/>
          </p:nvPr>
        </p:nvSpPr>
        <p:spPr/>
        <p:txBody>
          <a:bodyPr/>
          <a:lstStyle/>
          <a:p>
            <a:pPr>
              <a:defRPr/>
            </a:pPr>
            <a:fld id="{C20A5568-AA62-419F-AD43-CC00BF964639}" type="datetime1">
              <a:rPr lang="en-US" smtClean="0">
                <a:latin typeface="Times" charset="0"/>
              </a:rPr>
              <a:t>4/15/20</a:t>
            </a:fld>
            <a:endParaRPr lang="en-US" dirty="0">
              <a:latin typeface="Times" charset="0"/>
            </a:endParaRPr>
          </a:p>
        </p:txBody>
      </p:sp>
      <p:sp>
        <p:nvSpPr>
          <p:cNvPr id="4" name="Footer Placeholder 3"/>
          <p:cNvSpPr>
            <a:spLocks noGrp="1"/>
          </p:cNvSpPr>
          <p:nvPr>
            <p:ph type="ftr" sz="quarter" idx="11"/>
          </p:nvPr>
        </p:nvSpPr>
        <p:spPr/>
        <p:txBody>
          <a:bodyPr/>
          <a:lstStyle/>
          <a:p>
            <a:pPr>
              <a:defRPr/>
            </a:pPr>
            <a:r>
              <a:rPr lang="en-US"/>
              <a:t>felipe.feijoo@pucv.cl - felipefeijoo.weebly.com - EII - PUCV</a:t>
            </a:r>
            <a:endParaRPr lang="en-US" dirty="0"/>
          </a:p>
        </p:txBody>
      </p:sp>
      <p:sp>
        <p:nvSpPr>
          <p:cNvPr id="6" name="Slide Number Placeholder 5">
            <a:extLst>
              <a:ext uri="{FF2B5EF4-FFF2-40B4-BE49-F238E27FC236}">
                <a16:creationId xmlns:a16="http://schemas.microsoft.com/office/drawing/2014/main" id="{8012FE85-3098-489C-83EF-BA3946DC3278}"/>
              </a:ext>
            </a:extLst>
          </p:cNvPr>
          <p:cNvSpPr>
            <a:spLocks noGrp="1"/>
          </p:cNvSpPr>
          <p:nvPr>
            <p:ph type="sldNum" sz="quarter" idx="12"/>
          </p:nvPr>
        </p:nvSpPr>
        <p:spPr/>
        <p:txBody>
          <a:bodyPr/>
          <a:lstStyle/>
          <a:p>
            <a:fld id="{9C913B1E-D94D-4BB3-BEBF-87DFCC1B4059}" type="slidenum">
              <a:rPr lang="en-US" altLang="es-CL" smtClean="0"/>
              <a:pPr/>
              <a:t>49</a:t>
            </a:fld>
            <a:endParaRPr lang="en-US" altLang="es-CL" dirty="0"/>
          </a:p>
        </p:txBody>
      </p:sp>
    </p:spTree>
    <p:extLst>
      <p:ext uri="{BB962C8B-B14F-4D97-AF65-F5344CB8AC3E}">
        <p14:creationId xmlns:p14="http://schemas.microsoft.com/office/powerpoint/2010/main" val="7282033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52DAAC-7A94-4DBC-9974-2B6C19FC60AE}"/>
              </a:ext>
            </a:extLst>
          </p:cNvPr>
          <p:cNvSpPr>
            <a:spLocks noGrp="1"/>
          </p:cNvSpPr>
          <p:nvPr>
            <p:ph type="title"/>
          </p:nvPr>
        </p:nvSpPr>
        <p:spPr/>
        <p:txBody>
          <a:bodyPr/>
          <a:lstStyle/>
          <a:p>
            <a:r>
              <a:rPr lang="en-US" dirty="0"/>
              <a:t>Equilibrium Problems Expressed as Complementarity Problems</a:t>
            </a:r>
          </a:p>
        </p:txBody>
      </p:sp>
      <p:sp>
        <p:nvSpPr>
          <p:cNvPr id="3" name="Date Placeholder 2">
            <a:extLst>
              <a:ext uri="{FF2B5EF4-FFF2-40B4-BE49-F238E27FC236}">
                <a16:creationId xmlns:a16="http://schemas.microsoft.com/office/drawing/2014/main" id="{714BE2BA-1E27-427F-BE94-6D33B870CB50}"/>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7AA784DE-D3C7-415C-A1FA-47E700CADB05}"/>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1A8AAB90-6A48-4901-89BC-6C6EA14DB5C0}"/>
              </a:ext>
            </a:extLst>
          </p:cNvPr>
          <p:cNvSpPr>
            <a:spLocks noGrp="1"/>
          </p:cNvSpPr>
          <p:nvPr>
            <p:ph type="sldNum" sz="quarter" idx="12"/>
          </p:nvPr>
        </p:nvSpPr>
        <p:spPr/>
        <p:txBody>
          <a:bodyPr/>
          <a:lstStyle/>
          <a:p>
            <a:fld id="{6E7B7FB5-8C82-3444-9C55-63AAA732E5D4}" type="slidenum">
              <a:rPr lang="en-US" smtClean="0"/>
              <a:pPr/>
              <a:t>5</a:t>
            </a:fld>
            <a:endParaRPr lang="en-US" dirty="0"/>
          </a:p>
        </p:txBody>
      </p:sp>
      <p:sp>
        <p:nvSpPr>
          <p:cNvPr id="6" name="TextBox 5">
            <a:extLst>
              <a:ext uri="{FF2B5EF4-FFF2-40B4-BE49-F238E27FC236}">
                <a16:creationId xmlns:a16="http://schemas.microsoft.com/office/drawing/2014/main" id="{03B244ED-B114-4C72-925E-F27F55D89EFB}"/>
              </a:ext>
            </a:extLst>
          </p:cNvPr>
          <p:cNvSpPr txBox="1"/>
          <p:nvPr/>
        </p:nvSpPr>
        <p:spPr>
          <a:xfrm>
            <a:off x="381000" y="971550"/>
            <a:ext cx="8382000" cy="400110"/>
          </a:xfrm>
          <a:prstGeom prst="rect">
            <a:avLst/>
          </a:prstGeom>
          <a:noFill/>
        </p:spPr>
        <p:txBody>
          <a:bodyPr wrap="square" rtlCol="0">
            <a:spAutoFit/>
          </a:bodyPr>
          <a:lstStyle/>
          <a:p>
            <a:pPr marL="342900" indent="-342900">
              <a:buFont typeface="Arial" panose="020B0604020202020204" pitchFamily="34" charset="0"/>
              <a:buChar char="•"/>
            </a:pPr>
            <a:r>
              <a:rPr lang="es-CL" sz="2000" dirty="0" err="1">
                <a:latin typeface="+mj-lt"/>
              </a:rPr>
              <a:t>Complemetarity</a:t>
            </a:r>
            <a:r>
              <a:rPr lang="es-CL" sz="2000" dirty="0">
                <a:latin typeface="+mj-lt"/>
              </a:rPr>
              <a:t> </a:t>
            </a:r>
            <a:r>
              <a:rPr lang="es-CL" sz="2000" dirty="0" err="1">
                <a:latin typeface="+mj-lt"/>
              </a:rPr>
              <a:t>Problem</a:t>
            </a:r>
            <a:r>
              <a:rPr lang="es-CL" sz="2000" dirty="0">
                <a:latin typeface="+mj-lt"/>
              </a:rPr>
              <a:t> (CP): </a:t>
            </a:r>
            <a:r>
              <a:rPr lang="es-CL" sz="2000" dirty="0" err="1">
                <a:latin typeface="+mj-lt"/>
              </a:rPr>
              <a:t>Given</a:t>
            </a:r>
            <a:r>
              <a:rPr lang="es-CL" sz="2000" dirty="0">
                <a:latin typeface="+mj-lt"/>
              </a:rPr>
              <a:t> a </a:t>
            </a:r>
            <a:r>
              <a:rPr lang="es-CL" sz="2000" dirty="0" err="1">
                <a:latin typeface="+mj-lt"/>
              </a:rPr>
              <a:t>function</a:t>
            </a:r>
            <a:r>
              <a:rPr lang="es-CL" sz="2000" dirty="0">
                <a:latin typeface="+mj-lt"/>
              </a:rPr>
              <a:t> F: R</a:t>
            </a:r>
            <a:r>
              <a:rPr lang="es-CL" sz="2000" baseline="30000" dirty="0">
                <a:latin typeface="+mj-lt"/>
              </a:rPr>
              <a:t>n</a:t>
            </a:r>
            <a:r>
              <a:rPr lang="es-CL" sz="2000" dirty="0">
                <a:latin typeface="+mj-lt"/>
              </a:rPr>
              <a:t> </a:t>
            </a:r>
            <a:r>
              <a:rPr lang="es-CL" sz="2000" dirty="0">
                <a:latin typeface="+mj-lt"/>
                <a:sym typeface="Wingdings" panose="05000000000000000000" pitchFamily="2" charset="2"/>
              </a:rPr>
              <a:t> R</a:t>
            </a:r>
            <a:r>
              <a:rPr lang="es-CL" sz="2000" baseline="30000" dirty="0"/>
              <a:t>n</a:t>
            </a:r>
            <a:r>
              <a:rPr lang="es-CL" sz="2000" dirty="0">
                <a:latin typeface="+mj-lt"/>
                <a:sym typeface="Wingdings" panose="05000000000000000000" pitchFamily="2" charset="2"/>
              </a:rPr>
              <a:t>, </a:t>
            </a:r>
            <a:r>
              <a:rPr lang="es-CL" sz="2000" dirty="0" err="1">
                <a:latin typeface="+mj-lt"/>
                <a:sym typeface="Wingdings" panose="05000000000000000000" pitchFamily="2" charset="2"/>
              </a:rPr>
              <a:t>find</a:t>
            </a:r>
            <a:r>
              <a:rPr lang="es-CL" sz="2000" dirty="0">
                <a:latin typeface="+mj-lt"/>
                <a:sym typeface="Wingdings" panose="05000000000000000000" pitchFamily="2" charset="2"/>
              </a:rPr>
              <a:t> x </a:t>
            </a:r>
            <a:r>
              <a:rPr lang="el-GR" sz="2000" dirty="0">
                <a:latin typeface="+mj-lt"/>
                <a:sym typeface="Wingdings" panose="05000000000000000000" pitchFamily="2" charset="2"/>
              </a:rPr>
              <a:t>ϵ</a:t>
            </a:r>
            <a:r>
              <a:rPr lang="es-CL" sz="2000" dirty="0">
                <a:latin typeface="+mj-lt"/>
                <a:sym typeface="Wingdings" panose="05000000000000000000" pitchFamily="2" charset="2"/>
              </a:rPr>
              <a:t> R</a:t>
            </a:r>
            <a:r>
              <a:rPr lang="es-CL" sz="2000" baseline="30000" dirty="0"/>
              <a:t>n</a:t>
            </a:r>
            <a:r>
              <a:rPr lang="es-CL" sz="2000" dirty="0">
                <a:latin typeface="+mj-lt"/>
                <a:sym typeface="Wingdings" panose="05000000000000000000" pitchFamily="2" charset="2"/>
              </a:rPr>
              <a:t>, s.t.</a:t>
            </a:r>
            <a:endParaRPr lang="en-US" sz="2000" dirty="0">
              <a:latin typeface="+mj-lt"/>
            </a:endParaRPr>
          </a:p>
        </p:txBody>
      </p:sp>
      <p:graphicFrame>
        <p:nvGraphicFramePr>
          <p:cNvPr id="7" name="Object 6">
            <a:extLst>
              <a:ext uri="{FF2B5EF4-FFF2-40B4-BE49-F238E27FC236}">
                <a16:creationId xmlns:a16="http://schemas.microsoft.com/office/drawing/2014/main" id="{216AFBCC-10FF-4A73-8904-71664881ECA7}"/>
              </a:ext>
            </a:extLst>
          </p:cNvPr>
          <p:cNvGraphicFramePr>
            <a:graphicFrameLocks noChangeAspect="1"/>
          </p:cNvGraphicFramePr>
          <p:nvPr>
            <p:extLst>
              <p:ext uri="{D42A27DB-BD31-4B8C-83A1-F6EECF244321}">
                <p14:modId xmlns:p14="http://schemas.microsoft.com/office/powerpoint/2010/main" val="1680067618"/>
              </p:ext>
            </p:extLst>
          </p:nvPr>
        </p:nvGraphicFramePr>
        <p:xfrm>
          <a:off x="457200" y="1409647"/>
          <a:ext cx="3581400" cy="1347839"/>
        </p:xfrm>
        <a:graphic>
          <a:graphicData uri="http://schemas.openxmlformats.org/presentationml/2006/ole">
            <mc:AlternateContent xmlns:mc="http://schemas.openxmlformats.org/markup-compatibility/2006">
              <mc:Choice xmlns:v="urn:schemas-microsoft-com:vml" Requires="v">
                <p:oleObj spid="_x0000_s1025" name="Equation" r:id="rId3" imgW="2361960" imgH="888840" progId="Equation.DSMT4">
                  <p:embed/>
                </p:oleObj>
              </mc:Choice>
              <mc:Fallback>
                <p:oleObj name="Equation" r:id="rId3" imgW="2361960" imgH="888840" progId="Equation.DSMT4">
                  <p:embed/>
                  <p:pic>
                    <p:nvPicPr>
                      <p:cNvPr id="7" name="Object 6">
                        <a:extLst>
                          <a:ext uri="{FF2B5EF4-FFF2-40B4-BE49-F238E27FC236}">
                            <a16:creationId xmlns:a16="http://schemas.microsoft.com/office/drawing/2014/main" id="{216AFBCC-10FF-4A73-8904-71664881ECA7}"/>
                          </a:ext>
                        </a:extLst>
                      </p:cNvPr>
                      <p:cNvPicPr/>
                      <p:nvPr/>
                    </p:nvPicPr>
                    <p:blipFill>
                      <a:blip r:embed="rId4"/>
                      <a:stretch>
                        <a:fillRect/>
                      </a:stretch>
                    </p:blipFill>
                    <p:spPr>
                      <a:xfrm>
                        <a:off x="457200" y="1409647"/>
                        <a:ext cx="3581400" cy="134783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B2B098E-CED1-4D8C-A08A-607FC74F073A}"/>
              </a:ext>
            </a:extLst>
          </p:cNvPr>
          <p:cNvGraphicFramePr>
            <a:graphicFrameLocks noChangeAspect="1"/>
          </p:cNvGraphicFramePr>
          <p:nvPr>
            <p:extLst>
              <p:ext uri="{D42A27DB-BD31-4B8C-83A1-F6EECF244321}">
                <p14:modId xmlns:p14="http://schemas.microsoft.com/office/powerpoint/2010/main" val="3084381263"/>
              </p:ext>
            </p:extLst>
          </p:nvPr>
        </p:nvGraphicFramePr>
        <p:xfrm>
          <a:off x="1179513" y="3328988"/>
          <a:ext cx="2003425" cy="1308100"/>
        </p:xfrm>
        <a:graphic>
          <a:graphicData uri="http://schemas.openxmlformats.org/presentationml/2006/ole">
            <mc:AlternateContent xmlns:mc="http://schemas.openxmlformats.org/markup-compatibility/2006">
              <mc:Choice xmlns:v="urn:schemas-microsoft-com:vml" Requires="v">
                <p:oleObj spid="_x0000_s1026" name="Equation" r:id="rId5" imgW="1320480" imgH="863280" progId="Equation.DSMT4">
                  <p:embed/>
                </p:oleObj>
              </mc:Choice>
              <mc:Fallback>
                <p:oleObj name="Equation" r:id="rId5" imgW="1320480" imgH="863280" progId="Equation.DSMT4">
                  <p:embed/>
                  <p:pic>
                    <p:nvPicPr>
                      <p:cNvPr id="8" name="Object 7">
                        <a:extLst>
                          <a:ext uri="{FF2B5EF4-FFF2-40B4-BE49-F238E27FC236}">
                            <a16:creationId xmlns:a16="http://schemas.microsoft.com/office/drawing/2014/main" id="{DB2B098E-CED1-4D8C-A08A-607FC74F073A}"/>
                          </a:ext>
                        </a:extLst>
                      </p:cNvPr>
                      <p:cNvPicPr/>
                      <p:nvPr/>
                    </p:nvPicPr>
                    <p:blipFill>
                      <a:blip r:embed="rId6"/>
                      <a:stretch>
                        <a:fillRect/>
                      </a:stretch>
                    </p:blipFill>
                    <p:spPr>
                      <a:xfrm>
                        <a:off x="1179513" y="3328988"/>
                        <a:ext cx="2003425" cy="1308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9CA017F-71F6-4854-8EA7-F9701EA62BF4}"/>
              </a:ext>
            </a:extLst>
          </p:cNvPr>
          <p:cNvGraphicFramePr>
            <a:graphicFrameLocks noChangeAspect="1"/>
          </p:cNvGraphicFramePr>
          <p:nvPr>
            <p:extLst>
              <p:ext uri="{D42A27DB-BD31-4B8C-83A1-F6EECF244321}">
                <p14:modId xmlns:p14="http://schemas.microsoft.com/office/powerpoint/2010/main" val="1912454568"/>
              </p:ext>
            </p:extLst>
          </p:nvPr>
        </p:nvGraphicFramePr>
        <p:xfrm>
          <a:off x="4457700" y="3417888"/>
          <a:ext cx="2871788" cy="692150"/>
        </p:xfrm>
        <a:graphic>
          <a:graphicData uri="http://schemas.openxmlformats.org/presentationml/2006/ole">
            <mc:AlternateContent xmlns:mc="http://schemas.openxmlformats.org/markup-compatibility/2006">
              <mc:Choice xmlns:v="urn:schemas-microsoft-com:vml" Requires="v">
                <p:oleObj spid="_x0000_s1027" name="Equation" r:id="rId7" imgW="1892160" imgH="457200" progId="Equation.DSMT4">
                  <p:embed/>
                </p:oleObj>
              </mc:Choice>
              <mc:Fallback>
                <p:oleObj name="Equation" r:id="rId7" imgW="1892160" imgH="457200" progId="Equation.DSMT4">
                  <p:embed/>
                  <p:pic>
                    <p:nvPicPr>
                      <p:cNvPr id="9" name="Object 8">
                        <a:extLst>
                          <a:ext uri="{FF2B5EF4-FFF2-40B4-BE49-F238E27FC236}">
                            <a16:creationId xmlns:a16="http://schemas.microsoft.com/office/drawing/2014/main" id="{29CA017F-71F6-4854-8EA7-F9701EA62BF4}"/>
                          </a:ext>
                        </a:extLst>
                      </p:cNvPr>
                      <p:cNvPicPr/>
                      <p:nvPr/>
                    </p:nvPicPr>
                    <p:blipFill>
                      <a:blip r:embed="rId8"/>
                      <a:stretch>
                        <a:fillRect/>
                      </a:stretch>
                    </p:blipFill>
                    <p:spPr>
                      <a:xfrm>
                        <a:off x="4457700" y="3417888"/>
                        <a:ext cx="2871788" cy="69215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E147A43B-672A-42FD-872E-68C0397D19CC}"/>
              </a:ext>
            </a:extLst>
          </p:cNvPr>
          <p:cNvSpPr txBox="1"/>
          <p:nvPr/>
        </p:nvSpPr>
        <p:spPr>
          <a:xfrm>
            <a:off x="381000" y="2552640"/>
            <a:ext cx="8382000" cy="400110"/>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mj-lt"/>
              </a:rPr>
              <a:t>An optimization (minimization) problem as a CP </a:t>
            </a:r>
          </a:p>
        </p:txBody>
      </p:sp>
      <p:cxnSp>
        <p:nvCxnSpPr>
          <p:cNvPr id="12" name="Straight Arrow Connector 11">
            <a:extLst>
              <a:ext uri="{FF2B5EF4-FFF2-40B4-BE49-F238E27FC236}">
                <a16:creationId xmlns:a16="http://schemas.microsoft.com/office/drawing/2014/main" id="{201102D9-906A-475C-905E-AAD52C213B83}"/>
              </a:ext>
            </a:extLst>
          </p:cNvPr>
          <p:cNvCxnSpPr/>
          <p:nvPr/>
        </p:nvCxnSpPr>
        <p:spPr>
          <a:xfrm>
            <a:off x="3352800" y="3766961"/>
            <a:ext cx="914400" cy="0"/>
          </a:xfrm>
          <a:prstGeom prst="straightConnector1">
            <a:avLst/>
          </a:prstGeom>
          <a:ln>
            <a:prstDash val="sysDash"/>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p14="http://schemas.microsoft.com/office/powerpoint/2010/main" Requires="p14">
          <p:contentPart p14:bwMode="auto" r:id="rId9">
            <p14:nvContentPartPr>
              <p14:cNvPr id="11" name="Ink 10">
                <a:extLst>
                  <a:ext uri="{FF2B5EF4-FFF2-40B4-BE49-F238E27FC236}">
                    <a16:creationId xmlns:a16="http://schemas.microsoft.com/office/drawing/2014/main" id="{E0BF18CA-3979-8641-96A0-9891159F4305}"/>
                  </a:ext>
                </a:extLst>
              </p14:cNvPr>
              <p14:cNvContentPartPr/>
              <p14:nvPr/>
            </p14:nvContentPartPr>
            <p14:xfrm>
              <a:off x="562680" y="839880"/>
              <a:ext cx="8352720" cy="4077720"/>
            </p14:xfrm>
          </p:contentPart>
        </mc:Choice>
        <mc:Fallback>
          <p:pic>
            <p:nvPicPr>
              <p:cNvPr id="11" name="Ink 10">
                <a:extLst>
                  <a:ext uri="{FF2B5EF4-FFF2-40B4-BE49-F238E27FC236}">
                    <a16:creationId xmlns:a16="http://schemas.microsoft.com/office/drawing/2014/main" id="{E0BF18CA-3979-8641-96A0-9891159F4305}"/>
                  </a:ext>
                </a:extLst>
              </p:cNvPr>
              <p:cNvPicPr/>
              <p:nvPr/>
            </p:nvPicPr>
            <p:blipFill>
              <a:blip r:embed="rId10"/>
              <a:stretch>
                <a:fillRect/>
              </a:stretch>
            </p:blipFill>
            <p:spPr>
              <a:xfrm>
                <a:off x="553320" y="830520"/>
                <a:ext cx="8371440" cy="4096440"/>
              </a:xfrm>
              <a:prstGeom prst="rect">
                <a:avLst/>
              </a:prstGeom>
            </p:spPr>
          </p:pic>
        </mc:Fallback>
      </mc:AlternateContent>
    </p:spTree>
    <p:extLst>
      <p:ext uri="{BB962C8B-B14F-4D97-AF65-F5344CB8AC3E}">
        <p14:creationId xmlns:p14="http://schemas.microsoft.com/office/powerpoint/2010/main" val="191386931"/>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84" y="275954"/>
            <a:ext cx="7681284" cy="857250"/>
          </a:xfrm>
        </p:spPr>
        <p:txBody>
          <a:bodyPr/>
          <a:lstStyle/>
          <a:p>
            <a:r>
              <a:rPr lang="en-US" dirty="0"/>
              <a:t>                        Results: Texas main supplier</a:t>
            </a:r>
            <a:endParaRPr lang="es-CL" dirty="0"/>
          </a:p>
        </p:txBody>
      </p:sp>
      <p:sp>
        <p:nvSpPr>
          <p:cNvPr id="3" name="Date Placeholder 2">
            <a:extLst>
              <a:ext uri="{FF2B5EF4-FFF2-40B4-BE49-F238E27FC236}">
                <a16:creationId xmlns:a16="http://schemas.microsoft.com/office/drawing/2014/main" id="{04B8E310-58ED-4B08-B44F-ACBEB2F30125}"/>
              </a:ext>
            </a:extLst>
          </p:cNvPr>
          <p:cNvSpPr>
            <a:spLocks noGrp="1"/>
          </p:cNvSpPr>
          <p:nvPr>
            <p:ph type="dt" sz="half" idx="10"/>
          </p:nvPr>
        </p:nvSpPr>
        <p:spPr/>
        <p:txBody>
          <a:bodyPr/>
          <a:lstStyle/>
          <a:p>
            <a:pPr>
              <a:defRPr/>
            </a:pPr>
            <a:fld id="{FD84EF7D-DCED-41B1-9280-BA0564547EDC}"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7" name="Slide Number Placeholder 6">
            <a:extLst>
              <a:ext uri="{FF2B5EF4-FFF2-40B4-BE49-F238E27FC236}">
                <a16:creationId xmlns:a16="http://schemas.microsoft.com/office/drawing/2014/main" id="{492EE6CF-ABD2-4281-AD51-30DDF971739C}"/>
              </a:ext>
            </a:extLst>
          </p:cNvPr>
          <p:cNvSpPr>
            <a:spLocks noGrp="1"/>
          </p:cNvSpPr>
          <p:nvPr>
            <p:ph type="sldNum" sz="quarter" idx="12"/>
          </p:nvPr>
        </p:nvSpPr>
        <p:spPr/>
        <p:txBody>
          <a:bodyPr/>
          <a:lstStyle/>
          <a:p>
            <a:fld id="{9C913B1E-D94D-4BB3-BEBF-87DFCC1B4059}" type="slidenum">
              <a:rPr lang="en-US" altLang="es-CL" smtClean="0"/>
              <a:pPr/>
              <a:t>50</a:t>
            </a:fld>
            <a:endParaRPr lang="en-US" altLang="es-CL" dirty="0"/>
          </a:p>
        </p:txBody>
      </p:sp>
      <p:grpSp>
        <p:nvGrpSpPr>
          <p:cNvPr id="9" name="Group 8"/>
          <p:cNvGrpSpPr>
            <a:grpSpLocks noChangeAspect="1"/>
          </p:cNvGrpSpPr>
          <p:nvPr/>
        </p:nvGrpSpPr>
        <p:grpSpPr>
          <a:xfrm>
            <a:off x="57673" y="245984"/>
            <a:ext cx="2841957" cy="4505361"/>
            <a:chOff x="1787948" y="342405"/>
            <a:chExt cx="3704040" cy="5872024"/>
          </a:xfrm>
        </p:grpSpPr>
        <p:pic>
          <p:nvPicPr>
            <p:cNvPr id="1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5200" t="17255" r="9980" b="37475"/>
            <a:stretch/>
          </p:blipFill>
          <p:spPr bwMode="auto">
            <a:xfrm>
              <a:off x="1787948" y="2057400"/>
              <a:ext cx="3704040" cy="232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0"/>
            <p:cNvPicPr>
              <a:picLocks noChangeAspect="1"/>
            </p:cNvPicPr>
            <p:nvPr/>
          </p:nvPicPr>
          <p:blipFill rotWithShape="1">
            <a:blip r:embed="rId3"/>
            <a:srcRect b="69306"/>
            <a:stretch/>
          </p:blipFill>
          <p:spPr>
            <a:xfrm>
              <a:off x="2074934" y="342405"/>
              <a:ext cx="3130068" cy="1957882"/>
            </a:xfrm>
            <a:prstGeom prst="rect">
              <a:avLst/>
            </a:prstGeom>
          </p:spPr>
        </p:pic>
        <p:pic>
          <p:nvPicPr>
            <p:cNvPr id="12" name="Picture 2" descr="Map of Mexican market regions, as explained in the article tex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9946"/>
            <a:stretch/>
          </p:blipFill>
          <p:spPr bwMode="auto">
            <a:xfrm>
              <a:off x="2608318" y="4386263"/>
              <a:ext cx="2539774" cy="182816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1" name="Group 30"/>
          <p:cNvGrpSpPr/>
          <p:nvPr/>
        </p:nvGrpSpPr>
        <p:grpSpPr>
          <a:xfrm>
            <a:off x="277865" y="2647950"/>
            <a:ext cx="2048708" cy="1033899"/>
            <a:chOff x="277865" y="2647950"/>
            <a:chExt cx="2048708" cy="1033899"/>
          </a:xfrm>
        </p:grpSpPr>
        <p:grpSp>
          <p:nvGrpSpPr>
            <p:cNvPr id="20" name="Group 19"/>
            <p:cNvGrpSpPr/>
            <p:nvPr/>
          </p:nvGrpSpPr>
          <p:grpSpPr>
            <a:xfrm>
              <a:off x="277865" y="2927308"/>
              <a:ext cx="2048708" cy="754541"/>
              <a:chOff x="-4132891" y="3941737"/>
              <a:chExt cx="2652312" cy="1384555"/>
            </a:xfrm>
          </p:grpSpPr>
          <p:sp>
            <p:nvSpPr>
              <p:cNvPr id="25" name="TextBox 24"/>
              <p:cNvSpPr txBox="1"/>
              <p:nvPr/>
            </p:nvSpPr>
            <p:spPr>
              <a:xfrm>
                <a:off x="-4132891" y="4080911"/>
                <a:ext cx="849457" cy="508283"/>
              </a:xfrm>
              <a:prstGeom prst="rect">
                <a:avLst/>
              </a:prstGeom>
              <a:no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rgbClr val="C00000"/>
                    </a:solidFill>
                    <a:effectLst/>
                    <a:uLnTx/>
                    <a:uFillTx/>
                    <a:latin typeface="Calibri"/>
                    <a:ea typeface="+mn-ea"/>
                  </a:rPr>
                  <a:t>17%↑</a:t>
                </a:r>
              </a:p>
            </p:txBody>
          </p:sp>
          <p:grpSp>
            <p:nvGrpSpPr>
              <p:cNvPr id="22" name="Group 21"/>
              <p:cNvGrpSpPr/>
              <p:nvPr/>
            </p:nvGrpSpPr>
            <p:grpSpPr>
              <a:xfrm>
                <a:off x="-2595003" y="3941737"/>
                <a:ext cx="1114424" cy="1384555"/>
                <a:chOff x="-2595003" y="3941737"/>
                <a:chExt cx="1114424" cy="1384555"/>
              </a:xfrm>
            </p:grpSpPr>
            <p:sp>
              <p:nvSpPr>
                <p:cNvPr id="23" name="TextBox 22"/>
                <p:cNvSpPr txBox="1"/>
                <p:nvPr/>
              </p:nvSpPr>
              <p:spPr>
                <a:xfrm>
                  <a:off x="-2522030" y="4460777"/>
                  <a:ext cx="1041451" cy="508283"/>
                </a:xfrm>
                <a:prstGeom prst="rect">
                  <a:avLst/>
                </a:prstGeom>
                <a:noFill/>
              </p:spPr>
              <p:txBody>
                <a:bodyPr wrap="square" rtlCol="0">
                  <a:spAutoFit/>
                </a:bodyPr>
                <a:lstStyle/>
                <a:p>
                  <a:pPr defTabSz="457200" eaLnBrk="1" fontAlgn="auto" hangingPunct="1">
                    <a:spcBef>
                      <a:spcPts val="0"/>
                    </a:spcBef>
                    <a:spcAft>
                      <a:spcPts val="0"/>
                    </a:spcAft>
                  </a:pPr>
                  <a:r>
                    <a:rPr lang="en-US" sz="1200" b="1" kern="0" dirty="0">
                      <a:solidFill>
                        <a:srgbClr val="C00000"/>
                      </a:solidFill>
                      <a:latin typeface="Calibri"/>
                      <a:ea typeface="+mn-ea"/>
                    </a:rPr>
                    <a:t>-61</a:t>
                  </a:r>
                  <a:r>
                    <a:rPr kumimoji="0" lang="en-US" sz="1200" b="1" i="0" u="none" strike="noStrike" kern="0" cap="none" spc="0" normalizeH="0" baseline="0" noProof="0" dirty="0">
                      <a:ln>
                        <a:noFill/>
                      </a:ln>
                      <a:solidFill>
                        <a:srgbClr val="C00000"/>
                      </a:solidFill>
                      <a:effectLst/>
                      <a:uLnTx/>
                      <a:uFillTx/>
                      <a:latin typeface="Calibri"/>
                      <a:ea typeface="+mn-ea"/>
                    </a:rPr>
                    <a:t>%</a:t>
                  </a:r>
                  <a:r>
                    <a:rPr lang="en-US" sz="1200" b="1" kern="0" dirty="0">
                      <a:solidFill>
                        <a:srgbClr val="C00000"/>
                      </a:solidFill>
                      <a:latin typeface="Calibri"/>
                      <a:ea typeface="+mn-ea"/>
                    </a:rPr>
                    <a:t> ↓</a:t>
                  </a:r>
                </a:p>
              </p:txBody>
            </p:sp>
            <p:cxnSp>
              <p:nvCxnSpPr>
                <p:cNvPr id="24" name="Straight Arrow Connector 23"/>
                <p:cNvCxnSpPr/>
                <p:nvPr/>
              </p:nvCxnSpPr>
              <p:spPr>
                <a:xfrm>
                  <a:off x="-2595003" y="3941737"/>
                  <a:ext cx="0" cy="1384555"/>
                </a:xfrm>
                <a:prstGeom prst="straightConnector1">
                  <a:avLst/>
                </a:prstGeom>
                <a:noFill/>
                <a:ln w="28575" cap="flat" cmpd="sng" algn="ctr">
                  <a:solidFill>
                    <a:srgbClr val="C0504D"/>
                  </a:solidFill>
                  <a:prstDash val="solid"/>
                  <a:tailEnd type="arrow"/>
                </a:ln>
                <a:effectLst>
                  <a:outerShdw blurRad="40000" dist="23000" dir="5400000" rotWithShape="0">
                    <a:srgbClr val="000000">
                      <a:alpha val="35000"/>
                    </a:srgbClr>
                  </a:outerShdw>
                </a:effectLst>
              </p:spPr>
            </p:cxnSp>
          </p:grpSp>
        </p:grpSp>
        <p:cxnSp>
          <p:nvCxnSpPr>
            <p:cNvPr id="27" name="Straight Arrow Connector 26"/>
            <p:cNvCxnSpPr/>
            <p:nvPr/>
          </p:nvCxnSpPr>
          <p:spPr>
            <a:xfrm>
              <a:off x="809625" y="2647950"/>
              <a:ext cx="139451" cy="911684"/>
            </a:xfrm>
            <a:prstGeom prst="straightConnector1">
              <a:avLst/>
            </a:prstGeom>
            <a:noFill/>
            <a:ln w="28575" cap="flat" cmpd="sng" algn="ctr">
              <a:solidFill>
                <a:srgbClr val="C0504D"/>
              </a:solidFill>
              <a:prstDash val="solid"/>
              <a:tailEnd type="arrow"/>
            </a:ln>
            <a:effectLst>
              <a:outerShdw blurRad="40000" dist="23000" dir="5400000" rotWithShape="0">
                <a:srgbClr val="000000">
                  <a:alpha val="35000"/>
                </a:srgbClr>
              </a:outerShdw>
            </a:effectLst>
          </p:spPr>
        </p:cxnSp>
      </p:grpSp>
      <p:sp>
        <p:nvSpPr>
          <p:cNvPr id="32" name="Content Placeholder 2"/>
          <p:cNvSpPr txBox="1">
            <a:spLocks/>
          </p:cNvSpPr>
          <p:nvPr/>
        </p:nvSpPr>
        <p:spPr>
          <a:xfrm>
            <a:off x="3044760" y="735523"/>
            <a:ext cx="5550517" cy="474622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Rockwell" pitchFamily="18" charset="0"/>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Rockwell" pitchFamily="18" charset="0"/>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Rockwell" pitchFamily="18" charset="0"/>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Rockwell" pitchFamily="18" charset="0"/>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Rockwell" pitchFamily="18"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None/>
              <a:tabLst/>
              <a:defRPr/>
            </a:pPr>
            <a:endParaRPr lang="en-US" sz="1600" dirty="0">
              <a:solidFill>
                <a:srgbClr val="254B8E"/>
              </a:solidFill>
              <a:latin typeface="+mn-lt"/>
              <a:ea typeface="ＭＳ Ｐゴシック" panose="020B0600070205080204" pitchFamily="34" charset="-128"/>
            </a:endParaRPr>
          </a:p>
          <a:p>
            <a:pPr marL="0" marR="0" lvl="0" indent="0" algn="l" defTabSz="457200" rtl="0" eaLnBrk="1" fontAlgn="auto" latinLnBrk="0" hangingPunct="1">
              <a:lnSpc>
                <a:spcPct val="100000"/>
              </a:lnSpc>
              <a:spcBef>
                <a:spcPct val="20000"/>
              </a:spcBef>
              <a:spcAft>
                <a:spcPts val="0"/>
              </a:spcAft>
              <a:buClrTx/>
              <a:buSzTx/>
              <a:buNone/>
              <a:tabLst/>
              <a:defRPr/>
            </a:pPr>
            <a:endParaRPr lang="en-US" sz="1600" dirty="0">
              <a:solidFill>
                <a:srgbClr val="254B8E"/>
              </a:solidFill>
              <a:latin typeface="+mn-lt"/>
              <a:ea typeface="ＭＳ Ｐゴシック" panose="020B0600070205080204" pitchFamily="34" charset="-128"/>
            </a:endParaRPr>
          </a:p>
          <a:p>
            <a:pPr marL="0" marR="0" lvl="0" indent="0" algn="l" defTabSz="457200" rtl="0" eaLnBrk="1" fontAlgn="auto" latinLnBrk="0" hangingPunct="1">
              <a:lnSpc>
                <a:spcPct val="100000"/>
              </a:lnSpc>
              <a:spcBef>
                <a:spcPct val="20000"/>
              </a:spcBef>
              <a:spcAft>
                <a:spcPts val="0"/>
              </a:spcAft>
              <a:buClrTx/>
              <a:buSzTx/>
              <a:buNone/>
              <a:tabLst/>
              <a:defRPr/>
            </a:pPr>
            <a:r>
              <a:rPr lang="en-US" sz="1600" dirty="0">
                <a:solidFill>
                  <a:srgbClr val="254B8E"/>
                </a:solidFill>
                <a:latin typeface="+mn-lt"/>
                <a:ea typeface="ＭＳ Ｐゴシック" panose="020B0600070205080204" pitchFamily="34" charset="-128"/>
              </a:rPr>
              <a:t>High demand in Mexico</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r>
              <a:rPr lang="en-US" sz="1400" i="1" dirty="0">
                <a:solidFill>
                  <a:srgbClr val="254B8E"/>
                </a:solidFill>
                <a:latin typeface="+mn-lt"/>
                <a:ea typeface="ＭＳ Ｐゴシック" panose="020B0600070205080204" pitchFamily="34" charset="-128"/>
              </a:rPr>
              <a:t>Increased flows from Texas, New Mexico and Arizona to Mexico (Monterrey area)</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r>
              <a:rPr lang="en-US" sz="1400" i="1" dirty="0">
                <a:solidFill>
                  <a:srgbClr val="254B8E"/>
                </a:solidFill>
                <a:latin typeface="+mn-lt"/>
                <a:ea typeface="ＭＳ Ｐゴシック" panose="020B0600070205080204" pitchFamily="34" charset="-128"/>
              </a:rPr>
              <a:t>Increased production in Texas (~6% through 2040)</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endParaRPr lang="en-US" sz="1400" i="1" dirty="0">
              <a:solidFill>
                <a:srgbClr val="254B8E"/>
              </a:solidFill>
              <a:latin typeface="+mn-lt"/>
              <a:ea typeface="ＭＳ Ｐゴシック" panose="020B0600070205080204" pitchFamily="34" charset="-128"/>
            </a:endParaRPr>
          </a:p>
          <a:p>
            <a:pPr marL="0" indent="0" fontAlgn="auto">
              <a:spcAft>
                <a:spcPts val="0"/>
              </a:spcAft>
              <a:buNone/>
            </a:pPr>
            <a:endParaRPr lang="en-US" sz="1600" dirty="0">
              <a:solidFill>
                <a:srgbClr val="254B8E"/>
              </a:solidFill>
              <a:latin typeface="+mn-lt"/>
              <a:ea typeface="ＭＳ Ｐゴシック" panose="020B0600070205080204" pitchFamily="34" charset="-128"/>
            </a:endParaRPr>
          </a:p>
          <a:p>
            <a:pPr marL="0" indent="0" fontAlgn="auto">
              <a:spcAft>
                <a:spcPts val="0"/>
              </a:spcAft>
              <a:buNone/>
            </a:pPr>
            <a:r>
              <a:rPr lang="en-US" sz="1600" dirty="0">
                <a:solidFill>
                  <a:srgbClr val="254B8E"/>
                </a:solidFill>
                <a:latin typeface="+mn-lt"/>
                <a:ea typeface="ＭＳ Ｐゴシック" panose="020B0600070205080204" pitchFamily="34" charset="-128"/>
              </a:rPr>
              <a:t>High demand in Mexico and high resources</a:t>
            </a:r>
          </a:p>
          <a:p>
            <a:pPr lvl="1" fontAlgn="auto">
              <a:spcAft>
                <a:spcPts val="0"/>
              </a:spcAft>
            </a:pPr>
            <a:r>
              <a:rPr lang="en-US" sz="1400" i="1" dirty="0">
                <a:solidFill>
                  <a:srgbClr val="C00000"/>
                </a:solidFill>
                <a:latin typeface="+mn-lt"/>
                <a:ea typeface="ＭＳ Ｐゴシック" panose="020B0600070205080204" pitchFamily="34" charset="-128"/>
              </a:rPr>
              <a:t>Less flows from Texas to Mexico</a:t>
            </a:r>
          </a:p>
          <a:p>
            <a:pPr lvl="1" fontAlgn="auto">
              <a:spcAft>
                <a:spcPts val="0"/>
              </a:spcAft>
            </a:pPr>
            <a:r>
              <a:rPr lang="en-US" sz="1400" i="1" dirty="0">
                <a:solidFill>
                  <a:srgbClr val="C00000"/>
                </a:solidFill>
                <a:latin typeface="+mn-lt"/>
                <a:ea typeface="ＭＳ Ｐゴシック" panose="020B0600070205080204" pitchFamily="34" charset="-128"/>
              </a:rPr>
              <a:t>Reduced production in Texas (~12% less in 2040)</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endParaRPr lang="en-US" sz="1400" i="1" dirty="0">
              <a:solidFill>
                <a:srgbClr val="254B8E"/>
              </a:solidFill>
              <a:latin typeface="+mn-lt"/>
              <a:ea typeface="ＭＳ Ｐゴシック" panose="020B0600070205080204" pitchFamily="34" charset="-128"/>
            </a:endParaRP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endParaRPr lang="en-US" sz="1400" i="1" dirty="0">
              <a:solidFill>
                <a:srgbClr val="254B8E"/>
              </a:solidFill>
              <a:latin typeface="+mn-lt"/>
              <a:ea typeface="ＭＳ Ｐゴシック" panose="020B0600070205080204" pitchFamily="34" charset="-128"/>
            </a:endParaRPr>
          </a:p>
        </p:txBody>
      </p:sp>
    </p:spTree>
    <p:extLst>
      <p:ext uri="{BB962C8B-B14F-4D97-AF65-F5344CB8AC3E}">
        <p14:creationId xmlns:p14="http://schemas.microsoft.com/office/powerpoint/2010/main" val="538008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a:t>
            </a:r>
            <a:endParaRPr lang="es-CL" dirty="0"/>
          </a:p>
        </p:txBody>
      </p:sp>
      <p:sp>
        <p:nvSpPr>
          <p:cNvPr id="3" name="Content Placeholder 2"/>
          <p:cNvSpPr>
            <a:spLocks noGrp="1"/>
          </p:cNvSpPr>
          <p:nvPr>
            <p:ph idx="1"/>
          </p:nvPr>
        </p:nvSpPr>
        <p:spPr>
          <a:xfrm>
            <a:off x="35902" y="863572"/>
            <a:ext cx="8955698" cy="762000"/>
          </a:xfrm>
        </p:spPr>
        <p:txBody>
          <a:bodyPr/>
          <a:lstStyle/>
          <a:p>
            <a:pPr marL="0" indent="0">
              <a:buNone/>
            </a:pPr>
            <a:r>
              <a:rPr lang="en-US" sz="1600" kern="1200" dirty="0"/>
              <a:t>The region US7 (Texas mainly) is highly impacted by different scenarios in Mexico,  primarily as it is the main exporter. (endogenous) </a:t>
            </a:r>
          </a:p>
          <a:p>
            <a:pPr marL="0" indent="0">
              <a:buNone/>
            </a:pPr>
            <a:endParaRPr lang="es-CL" sz="3600" dirty="0"/>
          </a:p>
        </p:txBody>
      </p:sp>
      <p:sp>
        <p:nvSpPr>
          <p:cNvPr id="8" name="Date Placeholder 7">
            <a:extLst>
              <a:ext uri="{FF2B5EF4-FFF2-40B4-BE49-F238E27FC236}">
                <a16:creationId xmlns:a16="http://schemas.microsoft.com/office/drawing/2014/main" id="{C68D7CCC-D7E6-46DA-947B-F243A5B12542}"/>
              </a:ext>
            </a:extLst>
          </p:cNvPr>
          <p:cNvSpPr>
            <a:spLocks noGrp="1"/>
          </p:cNvSpPr>
          <p:nvPr>
            <p:ph type="dt" sz="half" idx="10"/>
          </p:nvPr>
        </p:nvSpPr>
        <p:spPr/>
        <p:txBody>
          <a:bodyPr/>
          <a:lstStyle/>
          <a:p>
            <a:pPr>
              <a:defRPr/>
            </a:pPr>
            <a:fld id="{82BD71F1-5D6B-406C-B6CF-537E55A75ECE}"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9" name="Slide Number Placeholder 8">
            <a:extLst>
              <a:ext uri="{FF2B5EF4-FFF2-40B4-BE49-F238E27FC236}">
                <a16:creationId xmlns:a16="http://schemas.microsoft.com/office/drawing/2014/main" id="{B364D640-7333-4500-A99A-3FB9ED1E25C9}"/>
              </a:ext>
            </a:extLst>
          </p:cNvPr>
          <p:cNvSpPr>
            <a:spLocks noGrp="1"/>
          </p:cNvSpPr>
          <p:nvPr>
            <p:ph type="sldNum" sz="quarter" idx="12"/>
          </p:nvPr>
        </p:nvSpPr>
        <p:spPr/>
        <p:txBody>
          <a:bodyPr/>
          <a:lstStyle/>
          <a:p>
            <a:fld id="{9C913B1E-D94D-4BB3-BEBF-87DFCC1B4059}" type="slidenum">
              <a:rPr lang="en-US" altLang="es-CL" smtClean="0"/>
              <a:pPr/>
              <a:t>51</a:t>
            </a:fld>
            <a:endParaRPr lang="en-US" altLang="es-CL" dirty="0"/>
          </a:p>
        </p:txBody>
      </p:sp>
      <p:graphicFrame>
        <p:nvGraphicFramePr>
          <p:cNvPr id="7" name="Chart 6"/>
          <p:cNvGraphicFramePr>
            <a:graphicFrameLocks/>
          </p:cNvGraphicFramePr>
          <p:nvPr/>
        </p:nvGraphicFramePr>
        <p:xfrm>
          <a:off x="924031" y="1606522"/>
          <a:ext cx="7295938" cy="3062109"/>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781516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00100" y="1962150"/>
            <a:ext cx="7772400" cy="2933111"/>
          </a:xfrm>
          <a:prstGeom prst="rect">
            <a:avLst/>
          </a:prstGeom>
        </p:spPr>
        <p:txBody>
          <a:bodyPr wrap="square">
            <a:spAutoFit/>
          </a:bodyPr>
          <a:lstStyle/>
          <a:p>
            <a:pPr eaLnBrk="1" hangingPunct="1">
              <a:spcBef>
                <a:spcPct val="20000"/>
              </a:spcBef>
            </a:pPr>
            <a:r>
              <a:rPr lang="en-US" sz="2800" b="1" dirty="0">
                <a:solidFill>
                  <a:srgbClr val="254B8E"/>
                </a:solidFill>
                <a:latin typeface="+mn-lt"/>
              </a:rPr>
              <a:t>3) Infrastructure development and utilization in the North American natural gas market.  </a:t>
            </a:r>
          </a:p>
          <a:p>
            <a:pPr algn="just"/>
            <a:endParaRPr lang="en-US" sz="1400" dirty="0">
              <a:solidFill>
                <a:srgbClr val="254B8E"/>
              </a:solidFill>
              <a:latin typeface="+mn-lt"/>
            </a:endParaRPr>
          </a:p>
          <a:p>
            <a:pPr algn="just"/>
            <a:r>
              <a:rPr lang="en-US" sz="1400" dirty="0">
                <a:solidFill>
                  <a:srgbClr val="254B8E"/>
                </a:solidFill>
                <a:latin typeface="+mn-lt"/>
              </a:rPr>
              <a:t>Felipe Feijoo</a:t>
            </a:r>
            <a:r>
              <a:rPr lang="en-US" sz="1400" baseline="30000" dirty="0">
                <a:solidFill>
                  <a:srgbClr val="254B8E"/>
                </a:solidFill>
                <a:latin typeface="+mn-lt"/>
              </a:rPr>
              <a:t>a</a:t>
            </a:r>
            <a:r>
              <a:rPr lang="en-US" sz="1400" dirty="0">
                <a:solidFill>
                  <a:srgbClr val="254B8E"/>
                </a:solidFill>
                <a:latin typeface="+mn-lt"/>
              </a:rPr>
              <a:t>, </a:t>
            </a:r>
            <a:r>
              <a:rPr lang="en-US" sz="1400" dirty="0" err="1">
                <a:solidFill>
                  <a:srgbClr val="254B8E"/>
                </a:solidFill>
                <a:latin typeface="+mn-lt"/>
              </a:rPr>
              <a:t>Gokul</a:t>
            </a:r>
            <a:r>
              <a:rPr lang="en-US" sz="1400" dirty="0">
                <a:solidFill>
                  <a:srgbClr val="254B8E"/>
                </a:solidFill>
                <a:latin typeface="+mn-lt"/>
              </a:rPr>
              <a:t> </a:t>
            </a:r>
            <a:r>
              <a:rPr lang="en-US" sz="1400" dirty="0" err="1">
                <a:solidFill>
                  <a:srgbClr val="254B8E"/>
                </a:solidFill>
                <a:latin typeface="+mn-lt"/>
              </a:rPr>
              <a:t>Iyer</a:t>
            </a:r>
            <a:r>
              <a:rPr lang="en-US" sz="1400" baseline="30000" dirty="0" err="1">
                <a:solidFill>
                  <a:srgbClr val="254B8E"/>
                </a:solidFill>
              </a:rPr>
              <a:t>a</a:t>
            </a:r>
            <a:r>
              <a:rPr lang="en-US" sz="1400" dirty="0">
                <a:solidFill>
                  <a:srgbClr val="254B8E"/>
                </a:solidFill>
                <a:latin typeface="+mn-lt"/>
              </a:rPr>
              <a:t>, </a:t>
            </a:r>
            <a:r>
              <a:rPr lang="en-US" sz="1400" dirty="0" err="1">
                <a:solidFill>
                  <a:srgbClr val="254B8E"/>
                </a:solidFill>
                <a:latin typeface="+mn-lt"/>
              </a:rPr>
              <a:t>Pralit</a:t>
            </a:r>
            <a:r>
              <a:rPr lang="en-US" sz="1400" dirty="0">
                <a:solidFill>
                  <a:srgbClr val="254B8E"/>
                </a:solidFill>
                <a:latin typeface="+mn-lt"/>
              </a:rPr>
              <a:t> </a:t>
            </a:r>
            <a:r>
              <a:rPr lang="en-US" sz="1400" dirty="0" err="1">
                <a:solidFill>
                  <a:srgbClr val="254B8E"/>
                </a:solidFill>
                <a:latin typeface="+mn-lt"/>
              </a:rPr>
              <a:t>Patel</a:t>
            </a:r>
            <a:r>
              <a:rPr lang="en-US" sz="1400" baseline="30000" dirty="0" err="1">
                <a:solidFill>
                  <a:srgbClr val="254B8E"/>
                </a:solidFill>
              </a:rPr>
              <a:t>a</a:t>
            </a:r>
            <a:r>
              <a:rPr lang="en-US" sz="1400" dirty="0">
                <a:solidFill>
                  <a:srgbClr val="254B8E"/>
                </a:solidFill>
                <a:latin typeface="+mn-lt"/>
              </a:rPr>
              <a:t>, Marshall </a:t>
            </a:r>
            <a:r>
              <a:rPr lang="en-US" sz="1400" dirty="0" err="1">
                <a:solidFill>
                  <a:srgbClr val="254B8E"/>
                </a:solidFill>
                <a:latin typeface="+mn-lt"/>
              </a:rPr>
              <a:t>Wise</a:t>
            </a:r>
            <a:r>
              <a:rPr lang="en-US" sz="1400" baseline="30000" dirty="0" err="1">
                <a:solidFill>
                  <a:srgbClr val="254B8E"/>
                </a:solidFill>
              </a:rPr>
              <a:t>a</a:t>
            </a:r>
            <a:r>
              <a:rPr lang="en-US" sz="1400" dirty="0">
                <a:solidFill>
                  <a:srgbClr val="254B8E"/>
                </a:solidFill>
                <a:latin typeface="+mn-lt"/>
              </a:rPr>
              <a:t>, Leon </a:t>
            </a:r>
            <a:r>
              <a:rPr lang="en-US" sz="1400" dirty="0" err="1">
                <a:solidFill>
                  <a:srgbClr val="254B8E"/>
                </a:solidFill>
                <a:latin typeface="+mn-lt"/>
              </a:rPr>
              <a:t>Clarke</a:t>
            </a:r>
            <a:r>
              <a:rPr lang="en-US" sz="1400" baseline="30000" dirty="0" err="1">
                <a:solidFill>
                  <a:srgbClr val="254B8E"/>
                </a:solidFill>
              </a:rPr>
              <a:t>a</a:t>
            </a:r>
            <a:r>
              <a:rPr lang="en-US" sz="1400" dirty="0">
                <a:solidFill>
                  <a:srgbClr val="254B8E"/>
                </a:solidFill>
                <a:latin typeface="+mn-lt"/>
              </a:rPr>
              <a:t>, </a:t>
            </a:r>
            <a:r>
              <a:rPr lang="en-US" sz="1400" dirty="0" err="1">
                <a:solidFill>
                  <a:srgbClr val="254B8E"/>
                </a:solidFill>
                <a:latin typeface="+mn-lt"/>
              </a:rPr>
              <a:t>Sriram</a:t>
            </a:r>
            <a:r>
              <a:rPr lang="en-US" sz="1400" dirty="0">
                <a:solidFill>
                  <a:srgbClr val="254B8E"/>
                </a:solidFill>
                <a:latin typeface="+mn-lt"/>
              </a:rPr>
              <a:t> </a:t>
            </a:r>
            <a:r>
              <a:rPr lang="en-US" sz="1400" dirty="0" err="1">
                <a:solidFill>
                  <a:srgbClr val="254B8E"/>
                </a:solidFill>
                <a:latin typeface="+mn-lt"/>
              </a:rPr>
              <a:t>Sankaranarayanan</a:t>
            </a:r>
            <a:r>
              <a:rPr lang="en-US" sz="1400" baseline="30000" dirty="0" err="1">
                <a:solidFill>
                  <a:srgbClr val="254B8E"/>
                </a:solidFill>
              </a:rPr>
              <a:t>b</a:t>
            </a:r>
            <a:r>
              <a:rPr lang="en-US" sz="1400" dirty="0">
                <a:solidFill>
                  <a:srgbClr val="254B8E"/>
                </a:solidFill>
                <a:latin typeface="+mn-lt"/>
              </a:rPr>
              <a:t> , </a:t>
            </a:r>
            <a:r>
              <a:rPr lang="en-US" sz="1400" dirty="0" err="1">
                <a:solidFill>
                  <a:srgbClr val="254B8E"/>
                </a:solidFill>
                <a:latin typeface="+mn-lt"/>
              </a:rPr>
              <a:t>Sauleh</a:t>
            </a:r>
            <a:r>
              <a:rPr lang="en-US" sz="1400" dirty="0">
                <a:solidFill>
                  <a:srgbClr val="254B8E"/>
                </a:solidFill>
                <a:latin typeface="+mn-lt"/>
              </a:rPr>
              <a:t> </a:t>
            </a:r>
            <a:r>
              <a:rPr lang="en-US" sz="1400" dirty="0" err="1">
                <a:solidFill>
                  <a:srgbClr val="254B8E"/>
                </a:solidFill>
                <a:latin typeface="+mn-lt"/>
              </a:rPr>
              <a:t>Siddiqui</a:t>
            </a:r>
            <a:r>
              <a:rPr lang="en-US" sz="1400" baseline="30000" dirty="0" err="1">
                <a:solidFill>
                  <a:srgbClr val="254B8E"/>
                </a:solidFill>
              </a:rPr>
              <a:t>b</a:t>
            </a:r>
            <a:endParaRPr lang="en-US" sz="1400" dirty="0">
              <a:solidFill>
                <a:srgbClr val="254B8E"/>
              </a:solidFill>
              <a:latin typeface="+mn-lt"/>
            </a:endParaRPr>
          </a:p>
          <a:p>
            <a:pPr algn="just"/>
            <a:endParaRPr lang="en-US" sz="1400" dirty="0">
              <a:solidFill>
                <a:srgbClr val="254B8E"/>
              </a:solidFill>
              <a:latin typeface="+mn-lt"/>
            </a:endParaRPr>
          </a:p>
          <a:p>
            <a:pPr algn="just"/>
            <a:r>
              <a:rPr lang="en-US" sz="1800" baseline="30000" dirty="0">
                <a:solidFill>
                  <a:srgbClr val="254B8E"/>
                </a:solidFill>
              </a:rPr>
              <a:t>a</a:t>
            </a:r>
            <a:r>
              <a:rPr lang="en-US" sz="1400" dirty="0">
                <a:solidFill>
                  <a:srgbClr val="254B8E"/>
                </a:solidFill>
                <a:latin typeface="+mn-lt"/>
              </a:rPr>
              <a:t> Pacific Northwest National Laboratory – Joint Global Center Research Institute</a:t>
            </a:r>
          </a:p>
          <a:p>
            <a:pPr algn="just"/>
            <a:r>
              <a:rPr lang="en-US" sz="1800" baseline="30000" dirty="0">
                <a:solidFill>
                  <a:srgbClr val="254B8E"/>
                </a:solidFill>
              </a:rPr>
              <a:t>b</a:t>
            </a:r>
            <a:r>
              <a:rPr lang="en-US" sz="1400" dirty="0">
                <a:solidFill>
                  <a:srgbClr val="254B8E"/>
                </a:solidFill>
                <a:latin typeface="+mn-lt"/>
              </a:rPr>
              <a:t> Department of Civil Engineering, Johns Hopkins University.</a:t>
            </a:r>
          </a:p>
          <a:p>
            <a:pPr algn="just"/>
            <a:r>
              <a:rPr lang="en-US" sz="1100" dirty="0">
                <a:solidFill>
                  <a:srgbClr val="254B8E"/>
                </a:solidFill>
                <a:latin typeface="+mn-lt"/>
              </a:rPr>
              <a:t>To be submitted to Nature Energy.</a:t>
            </a:r>
          </a:p>
          <a:p>
            <a:pPr eaLnBrk="1" hangingPunct="1">
              <a:spcBef>
                <a:spcPct val="20000"/>
              </a:spcBef>
            </a:pPr>
            <a:endParaRPr lang="en-US" sz="2800" b="1" dirty="0">
              <a:solidFill>
                <a:srgbClr val="254B8E"/>
              </a:solidFill>
              <a:latin typeface="+mn-lt"/>
            </a:endParaRPr>
          </a:p>
        </p:txBody>
      </p:sp>
      <p:sp>
        <p:nvSpPr>
          <p:cNvPr id="2" name="Date Placeholder 1">
            <a:extLst>
              <a:ext uri="{FF2B5EF4-FFF2-40B4-BE49-F238E27FC236}">
                <a16:creationId xmlns:a16="http://schemas.microsoft.com/office/drawing/2014/main" id="{94AB23F9-250B-4866-8AE7-1F16E9752C4F}"/>
              </a:ext>
            </a:extLst>
          </p:cNvPr>
          <p:cNvSpPr>
            <a:spLocks noGrp="1"/>
          </p:cNvSpPr>
          <p:nvPr>
            <p:ph type="dt" sz="half" idx="10"/>
          </p:nvPr>
        </p:nvSpPr>
        <p:spPr/>
        <p:txBody>
          <a:bodyPr/>
          <a:lstStyle/>
          <a:p>
            <a:pPr>
              <a:defRPr/>
            </a:pPr>
            <a:fld id="{6B65C5DB-F1D4-4D88-AB34-A712A2FE1C59}" type="datetime1">
              <a:rPr lang="en-US" smtClean="0">
                <a:latin typeface="Times" charset="0"/>
              </a:rPr>
              <a:t>4/15/20</a:t>
            </a:fld>
            <a:endParaRPr lang="en-US" dirty="0">
              <a:latin typeface="Times" charset="0"/>
            </a:endParaRPr>
          </a:p>
        </p:txBody>
      </p:sp>
      <p:sp>
        <p:nvSpPr>
          <p:cNvPr id="3" name="Footer Placeholder 2"/>
          <p:cNvSpPr>
            <a:spLocks noGrp="1"/>
          </p:cNvSpPr>
          <p:nvPr>
            <p:ph type="ftr" sz="quarter" idx="11"/>
          </p:nvPr>
        </p:nvSpPr>
        <p:spPr/>
        <p:txBody>
          <a:bodyPr/>
          <a:lstStyle/>
          <a:p>
            <a:pPr>
              <a:defRPr/>
            </a:pPr>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2F239257-3110-44A2-A16F-02447D1690F8}"/>
              </a:ext>
            </a:extLst>
          </p:cNvPr>
          <p:cNvSpPr>
            <a:spLocks noGrp="1"/>
          </p:cNvSpPr>
          <p:nvPr>
            <p:ph type="sldNum" sz="quarter" idx="12"/>
          </p:nvPr>
        </p:nvSpPr>
        <p:spPr/>
        <p:txBody>
          <a:bodyPr/>
          <a:lstStyle/>
          <a:p>
            <a:fld id="{9C913B1E-D94D-4BB3-BEBF-87DFCC1B4059}" type="slidenum">
              <a:rPr lang="en-US" altLang="es-CL" smtClean="0"/>
              <a:pPr/>
              <a:t>52</a:t>
            </a:fld>
            <a:endParaRPr lang="en-US" altLang="es-CL" dirty="0"/>
          </a:p>
        </p:txBody>
      </p:sp>
    </p:spTree>
    <p:extLst>
      <p:ext uri="{BB962C8B-B14F-4D97-AF65-F5344CB8AC3E}">
        <p14:creationId xmlns:p14="http://schemas.microsoft.com/office/powerpoint/2010/main" val="2479435993"/>
      </p:ext>
    </p:extLst>
  </p:cSld>
  <p:clrMapOvr>
    <a:masterClrMapping/>
  </p:clrMapOvr>
  <mc:AlternateContent xmlns:mc="http://schemas.openxmlformats.org/markup-compatibility/2006" xmlns:p14="http://schemas.microsoft.com/office/powerpoint/2010/main">
    <mc:Choice Requires="p14">
      <p:transition spd="slow" p14:dur="2000" advTm="766"/>
    </mc:Choice>
    <mc:Fallback xmlns="">
      <p:transition spd="slow" advTm="76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19" y="235246"/>
            <a:ext cx="6000750" cy="628650"/>
          </a:xfrm>
        </p:spPr>
        <p:txBody>
          <a:bodyPr/>
          <a:lstStyle/>
          <a:p>
            <a:r>
              <a:rPr lang="en-US" dirty="0"/>
              <a:t>Introduction</a:t>
            </a:r>
          </a:p>
        </p:txBody>
      </p:sp>
      <p:sp>
        <p:nvSpPr>
          <p:cNvPr id="10" name="Content Placeholder 9"/>
          <p:cNvSpPr>
            <a:spLocks noGrp="1"/>
          </p:cNvSpPr>
          <p:nvPr>
            <p:ph idx="1"/>
          </p:nvPr>
        </p:nvSpPr>
        <p:spPr>
          <a:xfrm>
            <a:off x="85685" y="763470"/>
            <a:ext cx="5857916" cy="3941879"/>
          </a:xfrm>
        </p:spPr>
        <p:txBody>
          <a:bodyPr/>
          <a:lstStyle/>
          <a:p>
            <a:r>
              <a:rPr lang="en-US" sz="1400" b="1" kern="1200" dirty="0"/>
              <a:t>Natural gas gained significant attention due to its low carbon emissions and competitive prices in North America relative to other energy sources. </a:t>
            </a:r>
          </a:p>
          <a:p>
            <a:endParaRPr lang="en-US" sz="1400" kern="1200" dirty="0"/>
          </a:p>
          <a:p>
            <a:pPr marL="342900" lvl="1" indent="-342900">
              <a:lnSpc>
                <a:spcPct val="110000"/>
              </a:lnSpc>
              <a:buSzPct val="100000"/>
              <a:buChar char="•"/>
            </a:pPr>
            <a:r>
              <a:rPr lang="en-US" sz="1400" b="1" kern="1200" dirty="0">
                <a:cs typeface="+mn-cs"/>
              </a:rPr>
              <a:t>New energy policies and environments  </a:t>
            </a:r>
          </a:p>
          <a:p>
            <a:pPr marL="742950" lvl="2" indent="-342900">
              <a:lnSpc>
                <a:spcPct val="110000"/>
              </a:lnSpc>
              <a:buSzPct val="100000"/>
            </a:pPr>
            <a:r>
              <a:rPr lang="en-US" sz="1200" kern="1200" dirty="0">
                <a:cs typeface="+mn-cs"/>
              </a:rPr>
              <a:t>Mexico energy reform</a:t>
            </a:r>
          </a:p>
          <a:p>
            <a:pPr marL="742950" lvl="2" indent="-342900">
              <a:lnSpc>
                <a:spcPct val="110000"/>
              </a:lnSpc>
              <a:buSzPct val="100000"/>
            </a:pPr>
            <a:r>
              <a:rPr lang="en-US" sz="1200" kern="1200" dirty="0">
                <a:cs typeface="+mn-cs"/>
              </a:rPr>
              <a:t>Clean power plan (target by state)</a:t>
            </a:r>
          </a:p>
          <a:p>
            <a:pPr marL="742950" lvl="2" indent="-342900">
              <a:lnSpc>
                <a:spcPct val="110000"/>
              </a:lnSpc>
              <a:buSzPct val="100000"/>
            </a:pPr>
            <a:r>
              <a:rPr lang="en-US" sz="1200" kern="1200" dirty="0">
                <a:cs typeface="+mn-cs"/>
              </a:rPr>
              <a:t>80% reduction on carbon emissions</a:t>
            </a:r>
          </a:p>
          <a:p>
            <a:pPr marL="742950" lvl="2" indent="-342900">
              <a:lnSpc>
                <a:spcPct val="110000"/>
              </a:lnSpc>
              <a:buSzPct val="100000"/>
            </a:pPr>
            <a:r>
              <a:rPr lang="en-US" sz="1200" kern="1200" dirty="0">
                <a:cs typeface="+mn-cs"/>
              </a:rPr>
              <a:t>Paris agreement</a:t>
            </a:r>
          </a:p>
          <a:p>
            <a:pPr marL="742950" lvl="2" indent="-342900">
              <a:lnSpc>
                <a:spcPct val="110000"/>
              </a:lnSpc>
              <a:buSzPct val="100000"/>
            </a:pPr>
            <a:r>
              <a:rPr lang="en-US" sz="1200" kern="1200" dirty="0">
                <a:cs typeface="+mn-cs"/>
              </a:rPr>
              <a:t>Volatility of international oil price</a:t>
            </a:r>
          </a:p>
          <a:p>
            <a:endParaRPr lang="en-US" sz="1400" kern="1200" dirty="0"/>
          </a:p>
          <a:p>
            <a:pPr marL="457200" lvl="1" indent="-342900">
              <a:lnSpc>
                <a:spcPct val="110000"/>
              </a:lnSpc>
              <a:buSzPct val="100000"/>
              <a:buChar char="•"/>
            </a:pPr>
            <a:r>
              <a:rPr lang="en-US" sz="1400" b="1" kern="1200" dirty="0">
                <a:cs typeface="+mn-cs"/>
              </a:rPr>
              <a:t>These rapid changes are likely to change the natural gas sector in the U.S. and worldwide</a:t>
            </a:r>
          </a:p>
          <a:p>
            <a:pPr lvl="1" indent="-342900">
              <a:lnSpc>
                <a:spcPct val="110000"/>
              </a:lnSpc>
              <a:buSzPct val="100000"/>
              <a:buChar char="•"/>
            </a:pPr>
            <a:r>
              <a:rPr lang="en-US" sz="1400" kern="1200" dirty="0">
                <a:cs typeface="+mn-cs"/>
              </a:rPr>
              <a:t>How all these changes will play together?</a:t>
            </a:r>
          </a:p>
          <a:p>
            <a:pPr lvl="1" indent="-342900">
              <a:lnSpc>
                <a:spcPct val="110000"/>
              </a:lnSpc>
              <a:buSzPct val="100000"/>
              <a:buChar char="•"/>
            </a:pPr>
            <a:r>
              <a:rPr lang="en-US" sz="1400" kern="1200" dirty="0">
                <a:cs typeface="+mn-cs"/>
              </a:rPr>
              <a:t>How do we plan a future infrastructure to account for these changes?</a:t>
            </a:r>
          </a:p>
          <a:p>
            <a:endParaRPr lang="en-US" sz="1400" kern="1200" dirty="0"/>
          </a:p>
          <a:p>
            <a:endParaRPr lang="en-US" dirty="0"/>
          </a:p>
        </p:txBody>
      </p:sp>
      <p:sp>
        <p:nvSpPr>
          <p:cNvPr id="3" name="Date Placeholder 2">
            <a:extLst>
              <a:ext uri="{FF2B5EF4-FFF2-40B4-BE49-F238E27FC236}">
                <a16:creationId xmlns:a16="http://schemas.microsoft.com/office/drawing/2014/main" id="{DB465664-AFA8-4882-B17E-457A093FE9C7}"/>
              </a:ext>
            </a:extLst>
          </p:cNvPr>
          <p:cNvSpPr>
            <a:spLocks noGrp="1"/>
          </p:cNvSpPr>
          <p:nvPr>
            <p:ph type="dt" sz="half" idx="10"/>
          </p:nvPr>
        </p:nvSpPr>
        <p:spPr/>
        <p:txBody>
          <a:bodyPr/>
          <a:lstStyle/>
          <a:p>
            <a:pPr>
              <a:defRPr/>
            </a:pPr>
            <a:fld id="{370F7385-2EAF-4715-AD87-B48B5C51C0C2}"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7" name="Slide Number Placeholder 6">
            <a:extLst>
              <a:ext uri="{FF2B5EF4-FFF2-40B4-BE49-F238E27FC236}">
                <a16:creationId xmlns:a16="http://schemas.microsoft.com/office/drawing/2014/main" id="{31EF4303-25D2-4C57-BA66-7C67C7FDBDF1}"/>
              </a:ext>
            </a:extLst>
          </p:cNvPr>
          <p:cNvSpPr>
            <a:spLocks noGrp="1"/>
          </p:cNvSpPr>
          <p:nvPr>
            <p:ph type="sldNum" sz="quarter" idx="12"/>
          </p:nvPr>
        </p:nvSpPr>
        <p:spPr/>
        <p:txBody>
          <a:bodyPr/>
          <a:lstStyle/>
          <a:p>
            <a:fld id="{9C913B1E-D94D-4BB3-BEBF-87DFCC1B4059}" type="slidenum">
              <a:rPr lang="en-US" altLang="es-CL" smtClean="0"/>
              <a:pPr/>
              <a:t>53</a:t>
            </a:fld>
            <a:endParaRPr lang="en-US" altLang="es-CL" dirty="0"/>
          </a:p>
        </p:txBody>
      </p:sp>
      <p:pic>
        <p:nvPicPr>
          <p:cNvPr id="14" name="Picture 13"/>
          <p:cNvPicPr>
            <a:picLocks noChangeAspect="1"/>
          </p:cNvPicPr>
          <p:nvPr/>
        </p:nvPicPr>
        <p:blipFill>
          <a:blip r:embed="rId3"/>
          <a:stretch>
            <a:fillRect/>
          </a:stretch>
        </p:blipFill>
        <p:spPr>
          <a:xfrm>
            <a:off x="5943600" y="1448457"/>
            <a:ext cx="3058252" cy="2418850"/>
          </a:xfrm>
          <a:prstGeom prst="rect">
            <a:avLst/>
          </a:prstGeom>
        </p:spPr>
      </p:pic>
    </p:spTree>
    <p:custDataLst>
      <p:tags r:id="rId1"/>
    </p:custDataLst>
    <p:extLst>
      <p:ext uri="{BB962C8B-B14F-4D97-AF65-F5344CB8AC3E}">
        <p14:creationId xmlns:p14="http://schemas.microsoft.com/office/powerpoint/2010/main" val="3153577896"/>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19" y="235246"/>
            <a:ext cx="6000750" cy="628650"/>
          </a:xfrm>
        </p:spPr>
        <p:txBody>
          <a:bodyPr/>
          <a:lstStyle/>
          <a:p>
            <a:r>
              <a:rPr lang="en-US" dirty="0"/>
              <a:t>Methodology: GCAM-USA</a:t>
            </a:r>
          </a:p>
        </p:txBody>
      </p:sp>
      <p:sp>
        <p:nvSpPr>
          <p:cNvPr id="12" name="Content Placeholder 2"/>
          <p:cNvSpPr>
            <a:spLocks noGrp="1"/>
          </p:cNvSpPr>
          <p:nvPr>
            <p:ph idx="1"/>
          </p:nvPr>
        </p:nvSpPr>
        <p:spPr>
          <a:xfrm>
            <a:off x="-17282" y="715555"/>
            <a:ext cx="2836682" cy="1378839"/>
          </a:xfrm>
        </p:spPr>
        <p:txBody>
          <a:bodyPr/>
          <a:lstStyle/>
          <a:p>
            <a:r>
              <a:rPr lang="en-US" sz="1600" kern="1200" dirty="0">
                <a:cs typeface="+mn-cs"/>
              </a:rPr>
              <a:t>Details at a state level while also considering global regions (32)</a:t>
            </a:r>
          </a:p>
          <a:p>
            <a:r>
              <a:rPr lang="en-US" sz="1600" kern="1200" dirty="0">
                <a:cs typeface="+mn-cs"/>
              </a:rPr>
              <a:t>Detailed representations of other primary resources (coal, oil, uranium, bioenergy, hydro, solar and wind).</a:t>
            </a:r>
          </a:p>
          <a:p>
            <a:endParaRPr lang="en-US" dirty="0"/>
          </a:p>
        </p:txBody>
      </p:sp>
      <p:sp>
        <p:nvSpPr>
          <p:cNvPr id="3" name="Date Placeholder 2">
            <a:extLst>
              <a:ext uri="{FF2B5EF4-FFF2-40B4-BE49-F238E27FC236}">
                <a16:creationId xmlns:a16="http://schemas.microsoft.com/office/drawing/2014/main" id="{A198ECFF-9035-4CE3-8DBF-93EEBD133376}"/>
              </a:ext>
            </a:extLst>
          </p:cNvPr>
          <p:cNvSpPr>
            <a:spLocks noGrp="1"/>
          </p:cNvSpPr>
          <p:nvPr>
            <p:ph type="dt" sz="half" idx="10"/>
          </p:nvPr>
        </p:nvSpPr>
        <p:spPr/>
        <p:txBody>
          <a:bodyPr/>
          <a:lstStyle/>
          <a:p>
            <a:pPr>
              <a:defRPr/>
            </a:pPr>
            <a:fld id="{7B7B3A42-49F2-4AE4-A9B5-9FD436FD83CC}"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7" name="Slide Number Placeholder 6">
            <a:extLst>
              <a:ext uri="{FF2B5EF4-FFF2-40B4-BE49-F238E27FC236}">
                <a16:creationId xmlns:a16="http://schemas.microsoft.com/office/drawing/2014/main" id="{7078230F-87D4-47F8-9D7B-490CE7397C13}"/>
              </a:ext>
            </a:extLst>
          </p:cNvPr>
          <p:cNvSpPr>
            <a:spLocks noGrp="1"/>
          </p:cNvSpPr>
          <p:nvPr>
            <p:ph type="sldNum" sz="quarter" idx="12"/>
          </p:nvPr>
        </p:nvSpPr>
        <p:spPr/>
        <p:txBody>
          <a:bodyPr/>
          <a:lstStyle/>
          <a:p>
            <a:fld id="{9C913B1E-D94D-4BB3-BEBF-87DFCC1B4059}" type="slidenum">
              <a:rPr lang="en-US" altLang="es-CL" smtClean="0"/>
              <a:pPr/>
              <a:t>54</a:t>
            </a:fld>
            <a:endParaRPr lang="en-US" altLang="es-CL" dirty="0"/>
          </a:p>
        </p:txBody>
      </p:sp>
      <p:pic>
        <p:nvPicPr>
          <p:cNvPr id="10" name="Picture 9"/>
          <p:cNvPicPr>
            <a:picLocks noChangeAspect="1"/>
          </p:cNvPicPr>
          <p:nvPr/>
        </p:nvPicPr>
        <p:blipFill>
          <a:blip r:embed="rId3"/>
          <a:stretch>
            <a:fillRect/>
          </a:stretch>
        </p:blipFill>
        <p:spPr>
          <a:xfrm>
            <a:off x="1828800" y="851131"/>
            <a:ext cx="7154703" cy="3906216"/>
          </a:xfrm>
          <a:prstGeom prst="rect">
            <a:avLst/>
          </a:prstGeom>
        </p:spPr>
      </p:pic>
    </p:spTree>
    <p:custDataLst>
      <p:tags r:id="rId1"/>
    </p:custDataLst>
    <p:extLst>
      <p:ext uri="{BB962C8B-B14F-4D97-AF65-F5344CB8AC3E}">
        <p14:creationId xmlns:p14="http://schemas.microsoft.com/office/powerpoint/2010/main" val="4031508900"/>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26972CC1-76FF-4E42-8569-B0EF1B391D48}"/>
              </a:ext>
            </a:extLst>
          </p:cNvPr>
          <p:cNvSpPr txBox="1"/>
          <p:nvPr/>
        </p:nvSpPr>
        <p:spPr>
          <a:xfrm>
            <a:off x="1594071" y="764865"/>
            <a:ext cx="5300190" cy="276999"/>
          </a:xfrm>
          <a:prstGeom prst="rect">
            <a:avLst/>
          </a:prstGeom>
          <a:noFill/>
        </p:spPr>
        <p:txBody>
          <a:bodyPr wrap="square" rtlCol="0">
            <a:spAutoFit/>
          </a:bodyPr>
          <a:lstStyle/>
          <a:p>
            <a:r>
              <a:rPr lang="en-US" sz="1200" spc="150" dirty="0">
                <a:solidFill>
                  <a:schemeClr val="accent2">
                    <a:lumMod val="75000"/>
                  </a:schemeClr>
                </a:solidFill>
                <a:latin typeface="Roboto Medium"/>
                <a:cs typeface="Roboto Medium"/>
              </a:rPr>
              <a:t>THE GLOBAL CHANGE ASSESSMENT MODEL (GCAM)</a:t>
            </a:r>
          </a:p>
        </p:txBody>
      </p:sp>
      <p:grpSp>
        <p:nvGrpSpPr>
          <p:cNvPr id="3" name="Group 2">
            <a:extLst>
              <a:ext uri="{FF2B5EF4-FFF2-40B4-BE49-F238E27FC236}">
                <a16:creationId xmlns:a16="http://schemas.microsoft.com/office/drawing/2014/main" id="{94F60F16-B399-4AF6-BC07-D7C5CC5AAF03}"/>
              </a:ext>
            </a:extLst>
          </p:cNvPr>
          <p:cNvGrpSpPr/>
          <p:nvPr/>
        </p:nvGrpSpPr>
        <p:grpSpPr>
          <a:xfrm>
            <a:off x="1180836" y="1283897"/>
            <a:ext cx="7505964" cy="3269053"/>
            <a:chOff x="50448" y="1919960"/>
            <a:chExt cx="8960578" cy="3411268"/>
          </a:xfrm>
        </p:grpSpPr>
        <p:pic>
          <p:nvPicPr>
            <p:cNvPr id="4" name="Picture 3">
              <a:extLst>
                <a:ext uri="{FF2B5EF4-FFF2-40B4-BE49-F238E27FC236}">
                  <a16:creationId xmlns:a16="http://schemas.microsoft.com/office/drawing/2014/main" id="{5C863B3F-5B36-452D-8D3D-5C88C7BD0594}"/>
                </a:ext>
              </a:extLst>
            </p:cNvPr>
            <p:cNvPicPr>
              <a:picLocks noChangeAspect="1"/>
            </p:cNvPicPr>
            <p:nvPr/>
          </p:nvPicPr>
          <p:blipFill>
            <a:blip r:embed="rId2"/>
            <a:stretch>
              <a:fillRect/>
            </a:stretch>
          </p:blipFill>
          <p:spPr>
            <a:xfrm>
              <a:off x="3685176" y="1919960"/>
              <a:ext cx="5325850" cy="3411268"/>
            </a:xfrm>
            <a:prstGeom prst="rect">
              <a:avLst/>
            </a:prstGeom>
          </p:spPr>
        </p:pic>
        <p:grpSp>
          <p:nvGrpSpPr>
            <p:cNvPr id="6" name="Group 5">
              <a:extLst>
                <a:ext uri="{FF2B5EF4-FFF2-40B4-BE49-F238E27FC236}">
                  <a16:creationId xmlns:a16="http://schemas.microsoft.com/office/drawing/2014/main" id="{704A59CE-790B-4A76-BCBC-5255D9FC48E3}"/>
                </a:ext>
              </a:extLst>
            </p:cNvPr>
            <p:cNvGrpSpPr/>
            <p:nvPr/>
          </p:nvGrpSpPr>
          <p:grpSpPr>
            <a:xfrm>
              <a:off x="50448" y="1919960"/>
              <a:ext cx="3714357" cy="3411268"/>
              <a:chOff x="1107541" y="1488900"/>
              <a:chExt cx="4343373" cy="3880200"/>
            </a:xfrm>
          </p:grpSpPr>
          <p:pic>
            <p:nvPicPr>
              <p:cNvPr id="8" name="Picture 7">
                <a:extLst>
                  <a:ext uri="{FF2B5EF4-FFF2-40B4-BE49-F238E27FC236}">
                    <a16:creationId xmlns:a16="http://schemas.microsoft.com/office/drawing/2014/main" id="{43A27B88-7B2C-4AA7-813F-9C913CEC4087}"/>
                  </a:ext>
                </a:extLst>
              </p:cNvPr>
              <p:cNvPicPr>
                <a:picLocks noChangeAspect="1"/>
              </p:cNvPicPr>
              <p:nvPr/>
            </p:nvPicPr>
            <p:blipFill>
              <a:blip r:embed="rId3"/>
              <a:stretch>
                <a:fillRect/>
              </a:stretch>
            </p:blipFill>
            <p:spPr>
              <a:xfrm>
                <a:off x="1107541" y="1488900"/>
                <a:ext cx="4028063" cy="3880200"/>
              </a:xfrm>
              <a:prstGeom prst="rect">
                <a:avLst/>
              </a:prstGeom>
            </p:spPr>
          </p:pic>
          <p:sp>
            <p:nvSpPr>
              <p:cNvPr id="9" name="Rectangle 8">
                <a:extLst>
                  <a:ext uri="{FF2B5EF4-FFF2-40B4-BE49-F238E27FC236}">
                    <a16:creationId xmlns:a16="http://schemas.microsoft.com/office/drawing/2014/main" id="{7C0EE80D-A530-4D81-BDEE-8262374065E9}"/>
                  </a:ext>
                </a:extLst>
              </p:cNvPr>
              <p:cNvSpPr/>
              <p:nvPr/>
            </p:nvSpPr>
            <p:spPr>
              <a:xfrm>
                <a:off x="4881005" y="1563939"/>
                <a:ext cx="346841" cy="41621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0" name="Rectangle 9">
                <a:extLst>
                  <a:ext uri="{FF2B5EF4-FFF2-40B4-BE49-F238E27FC236}">
                    <a16:creationId xmlns:a16="http://schemas.microsoft.com/office/drawing/2014/main" id="{1A7CCC0E-DAEE-4681-87DA-AA0C89109BD8}"/>
                  </a:ext>
                </a:extLst>
              </p:cNvPr>
              <p:cNvSpPr/>
              <p:nvPr/>
            </p:nvSpPr>
            <p:spPr>
              <a:xfrm>
                <a:off x="5104073" y="2384796"/>
                <a:ext cx="346841" cy="46560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1" name="Rectangle 10">
                <a:extLst>
                  <a:ext uri="{FF2B5EF4-FFF2-40B4-BE49-F238E27FC236}">
                    <a16:creationId xmlns:a16="http://schemas.microsoft.com/office/drawing/2014/main" id="{7AB31F2B-0216-41E2-AD3D-1BA78706899D}"/>
                  </a:ext>
                </a:extLst>
              </p:cNvPr>
              <p:cNvSpPr/>
              <p:nvPr/>
            </p:nvSpPr>
            <p:spPr>
              <a:xfrm>
                <a:off x="5104073" y="3220895"/>
                <a:ext cx="346841" cy="41621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grpSp>
      </p:grpSp>
      <p:sp>
        <p:nvSpPr>
          <p:cNvPr id="13" name="Date Placeholder 12">
            <a:extLst>
              <a:ext uri="{FF2B5EF4-FFF2-40B4-BE49-F238E27FC236}">
                <a16:creationId xmlns:a16="http://schemas.microsoft.com/office/drawing/2014/main" id="{24891E8F-3D3E-4BF5-8B1D-19C63E7164E2}"/>
              </a:ext>
            </a:extLst>
          </p:cNvPr>
          <p:cNvSpPr>
            <a:spLocks noGrp="1"/>
          </p:cNvSpPr>
          <p:nvPr>
            <p:ph type="dt" sz="half" idx="10"/>
          </p:nvPr>
        </p:nvSpPr>
        <p:spPr/>
        <p:txBody>
          <a:bodyPr/>
          <a:lstStyle/>
          <a:p>
            <a:pPr>
              <a:defRPr/>
            </a:pPr>
            <a:fld id="{429D202E-5890-4082-9B3B-914667319A38}" type="datetime1">
              <a:rPr lang="en-US" smtClean="0">
                <a:latin typeface="Times" charset="0"/>
              </a:rPr>
              <a:t>4/15/20</a:t>
            </a:fld>
            <a:endParaRPr lang="en-US" dirty="0">
              <a:latin typeface="Times" charset="0"/>
            </a:endParaRPr>
          </a:p>
        </p:txBody>
      </p:sp>
      <p:sp>
        <p:nvSpPr>
          <p:cNvPr id="5" name="Footer Placeholder 4">
            <a:extLst>
              <a:ext uri="{FF2B5EF4-FFF2-40B4-BE49-F238E27FC236}">
                <a16:creationId xmlns:a16="http://schemas.microsoft.com/office/drawing/2014/main" id="{F7A6B9F3-7ABA-44BE-986C-2199C925DA70}"/>
              </a:ext>
            </a:extLst>
          </p:cNvPr>
          <p:cNvSpPr>
            <a:spLocks noGrp="1"/>
          </p:cNvSpPr>
          <p:nvPr>
            <p:ph type="ftr" sz="quarter" idx="11"/>
          </p:nvPr>
        </p:nvSpPr>
        <p:spPr/>
        <p:txBody>
          <a:bodyPr/>
          <a:lstStyle/>
          <a:p>
            <a:pPr>
              <a:defRPr/>
            </a:pPr>
            <a:r>
              <a:rPr lang="en-US"/>
              <a:t>felipe.feijoo@pucv.cl - felipefeijoo.weebly.com - EII - PUCV</a:t>
            </a:r>
            <a:endParaRPr lang="en-US" dirty="0"/>
          </a:p>
        </p:txBody>
      </p:sp>
      <p:sp>
        <p:nvSpPr>
          <p:cNvPr id="14" name="Slide Number Placeholder 13">
            <a:extLst>
              <a:ext uri="{FF2B5EF4-FFF2-40B4-BE49-F238E27FC236}">
                <a16:creationId xmlns:a16="http://schemas.microsoft.com/office/drawing/2014/main" id="{51CC3ED9-2538-4644-A8F5-AB3FE4D621F3}"/>
              </a:ext>
            </a:extLst>
          </p:cNvPr>
          <p:cNvSpPr>
            <a:spLocks noGrp="1"/>
          </p:cNvSpPr>
          <p:nvPr>
            <p:ph type="sldNum" sz="quarter" idx="12"/>
          </p:nvPr>
        </p:nvSpPr>
        <p:spPr/>
        <p:txBody>
          <a:bodyPr/>
          <a:lstStyle/>
          <a:p>
            <a:fld id="{9C913B1E-D94D-4BB3-BEBF-87DFCC1B4059}" type="slidenum">
              <a:rPr lang="en-US" altLang="es-CL" smtClean="0"/>
              <a:pPr/>
              <a:t>55</a:t>
            </a:fld>
            <a:endParaRPr lang="en-US" altLang="es-CL" dirty="0"/>
          </a:p>
        </p:txBody>
      </p:sp>
    </p:spTree>
    <p:extLst>
      <p:ext uri="{BB962C8B-B14F-4D97-AF65-F5344CB8AC3E}">
        <p14:creationId xmlns:p14="http://schemas.microsoft.com/office/powerpoint/2010/main" val="1862759008"/>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19" y="235246"/>
            <a:ext cx="6000750" cy="628650"/>
          </a:xfrm>
        </p:spPr>
        <p:txBody>
          <a:bodyPr/>
          <a:lstStyle/>
          <a:p>
            <a:r>
              <a:rPr lang="en-US" dirty="0"/>
              <a:t>Methodology</a:t>
            </a:r>
          </a:p>
        </p:txBody>
      </p:sp>
      <p:sp>
        <p:nvSpPr>
          <p:cNvPr id="3" name="Date Placeholder 2">
            <a:extLst>
              <a:ext uri="{FF2B5EF4-FFF2-40B4-BE49-F238E27FC236}">
                <a16:creationId xmlns:a16="http://schemas.microsoft.com/office/drawing/2014/main" id="{19177002-2243-46E1-8DD8-CF452F6BB2DD}"/>
              </a:ext>
            </a:extLst>
          </p:cNvPr>
          <p:cNvSpPr>
            <a:spLocks noGrp="1"/>
          </p:cNvSpPr>
          <p:nvPr>
            <p:ph type="dt" sz="half" idx="10"/>
          </p:nvPr>
        </p:nvSpPr>
        <p:spPr/>
        <p:txBody>
          <a:bodyPr/>
          <a:lstStyle/>
          <a:p>
            <a:pPr>
              <a:defRPr/>
            </a:pPr>
            <a:fld id="{051BE74C-D759-4570-A15C-71FA2E43CC95}"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7" name="Slide Number Placeholder 6">
            <a:extLst>
              <a:ext uri="{FF2B5EF4-FFF2-40B4-BE49-F238E27FC236}">
                <a16:creationId xmlns:a16="http://schemas.microsoft.com/office/drawing/2014/main" id="{99939354-A04C-4AE8-B26E-28A1667B55E8}"/>
              </a:ext>
            </a:extLst>
          </p:cNvPr>
          <p:cNvSpPr>
            <a:spLocks noGrp="1"/>
          </p:cNvSpPr>
          <p:nvPr>
            <p:ph type="sldNum" sz="quarter" idx="12"/>
          </p:nvPr>
        </p:nvSpPr>
        <p:spPr/>
        <p:txBody>
          <a:bodyPr/>
          <a:lstStyle/>
          <a:p>
            <a:fld id="{9C913B1E-D94D-4BB3-BEBF-87DFCC1B4059}" type="slidenum">
              <a:rPr lang="en-US" altLang="es-CL" smtClean="0"/>
              <a:pPr/>
              <a:t>56</a:t>
            </a:fld>
            <a:endParaRPr lang="en-US" altLang="es-CL" dirty="0"/>
          </a:p>
        </p:txBody>
      </p:sp>
      <p:pic>
        <p:nvPicPr>
          <p:cNvPr id="8" name="Picture 7"/>
          <p:cNvPicPr>
            <a:picLocks noChangeAspect="1"/>
          </p:cNvPicPr>
          <p:nvPr/>
        </p:nvPicPr>
        <p:blipFill>
          <a:blip r:embed="rId3"/>
          <a:stretch>
            <a:fillRect/>
          </a:stretch>
        </p:blipFill>
        <p:spPr>
          <a:xfrm>
            <a:off x="7467600" y="96137"/>
            <a:ext cx="1451645" cy="4726614"/>
          </a:xfrm>
          <a:prstGeom prst="rect">
            <a:avLst/>
          </a:prstGeom>
        </p:spPr>
      </p:pic>
      <p:sp>
        <p:nvSpPr>
          <p:cNvPr id="9" name="Content Placeholder 2"/>
          <p:cNvSpPr txBox="1">
            <a:spLocks/>
          </p:cNvSpPr>
          <p:nvPr/>
        </p:nvSpPr>
        <p:spPr bwMode="black">
          <a:xfrm>
            <a:off x="93340" y="725834"/>
            <a:ext cx="6921541" cy="3077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rgbClr val="254B8E"/>
                </a:solidFill>
                <a:latin typeface="+mn-lt"/>
                <a:ea typeface="ＭＳ Ｐゴシック" panose="020B0600070205080204" pitchFamily="34" charset="-128"/>
                <a:cs typeface="+mn-cs"/>
              </a:defRPr>
            </a:lvl1pPr>
            <a:lvl2pPr marL="742950" indent="-285750" algn="l" rtl="0" eaLnBrk="1" fontAlgn="base" hangingPunct="1">
              <a:spcBef>
                <a:spcPct val="20000"/>
              </a:spcBef>
              <a:spcAft>
                <a:spcPct val="0"/>
              </a:spcAft>
              <a:buChar char="–"/>
              <a:defRPr sz="2800">
                <a:solidFill>
                  <a:srgbClr val="254B8E"/>
                </a:solidFill>
                <a:latin typeface="+mn-lt"/>
                <a:ea typeface="ＭＳ Ｐゴシック" panose="020B0600070205080204" pitchFamily="34" charset="-128"/>
              </a:defRPr>
            </a:lvl2pPr>
            <a:lvl3pPr marL="1143000" indent="-228600" algn="l" rtl="0" eaLnBrk="1" fontAlgn="base" hangingPunct="1">
              <a:spcBef>
                <a:spcPct val="20000"/>
              </a:spcBef>
              <a:spcAft>
                <a:spcPct val="0"/>
              </a:spcAft>
              <a:buChar char="•"/>
              <a:defRPr sz="2400">
                <a:solidFill>
                  <a:srgbClr val="254B8E"/>
                </a:solidFill>
                <a:latin typeface="+mn-lt"/>
                <a:ea typeface="ＭＳ Ｐゴシック" panose="020B0600070205080204" pitchFamily="34" charset="-128"/>
              </a:defRPr>
            </a:lvl3pPr>
            <a:lvl4pPr marL="1600200" indent="-228600" algn="l" rtl="0" eaLnBrk="1" fontAlgn="base" hangingPunct="1">
              <a:spcBef>
                <a:spcPct val="20000"/>
              </a:spcBef>
              <a:spcAft>
                <a:spcPct val="0"/>
              </a:spcAft>
              <a:buChar char="–"/>
              <a:defRPr sz="2000">
                <a:solidFill>
                  <a:srgbClr val="254B8E"/>
                </a:solidFill>
                <a:latin typeface="+mn-lt"/>
                <a:ea typeface="ＭＳ Ｐゴシック" panose="020B0600070205080204" pitchFamily="34" charset="-128"/>
              </a:defRPr>
            </a:lvl4pPr>
            <a:lvl5pPr marL="2057400" indent="-228600" algn="l" rtl="0" eaLnBrk="1" fontAlgn="base" hangingPunct="1">
              <a:spcBef>
                <a:spcPct val="20000"/>
              </a:spcBef>
              <a:spcAft>
                <a:spcPct val="0"/>
              </a:spcAft>
              <a:buChar char="»"/>
              <a:defRPr sz="2000">
                <a:solidFill>
                  <a:srgbClr val="254B8E"/>
                </a:solidFill>
                <a:latin typeface="+mn-lt"/>
                <a:ea typeface="ＭＳ Ｐゴシック" panose="020B0600070205080204" pitchFamily="34" charset="-128"/>
              </a:defRPr>
            </a:lvl5pPr>
            <a:lvl6pPr marL="2514600" indent="-228600" algn="l" rtl="0" eaLnBrk="1" fontAlgn="base" hangingPunct="1">
              <a:spcBef>
                <a:spcPct val="20000"/>
              </a:spcBef>
              <a:spcAft>
                <a:spcPct val="0"/>
              </a:spcAft>
              <a:buChar char="»"/>
              <a:defRPr sz="2000">
                <a:solidFill>
                  <a:srgbClr val="254B8E"/>
                </a:solidFill>
                <a:latin typeface="+mn-lt"/>
              </a:defRPr>
            </a:lvl6pPr>
            <a:lvl7pPr marL="2971800" indent="-228600" algn="l" rtl="0" eaLnBrk="1" fontAlgn="base" hangingPunct="1">
              <a:spcBef>
                <a:spcPct val="20000"/>
              </a:spcBef>
              <a:spcAft>
                <a:spcPct val="0"/>
              </a:spcAft>
              <a:buChar char="»"/>
              <a:defRPr sz="2000">
                <a:solidFill>
                  <a:srgbClr val="254B8E"/>
                </a:solidFill>
                <a:latin typeface="+mn-lt"/>
              </a:defRPr>
            </a:lvl7pPr>
            <a:lvl8pPr marL="3429000" indent="-228600" algn="l" rtl="0" eaLnBrk="1" fontAlgn="base" hangingPunct="1">
              <a:spcBef>
                <a:spcPct val="20000"/>
              </a:spcBef>
              <a:spcAft>
                <a:spcPct val="0"/>
              </a:spcAft>
              <a:buChar char="»"/>
              <a:defRPr sz="2000">
                <a:solidFill>
                  <a:srgbClr val="254B8E"/>
                </a:solidFill>
                <a:latin typeface="+mn-lt"/>
              </a:defRPr>
            </a:lvl8pPr>
            <a:lvl9pPr marL="3886200" indent="-228600" algn="l" rtl="0" eaLnBrk="1" fontAlgn="base" hangingPunct="1">
              <a:spcBef>
                <a:spcPct val="20000"/>
              </a:spcBef>
              <a:spcAft>
                <a:spcPct val="0"/>
              </a:spcAft>
              <a:buChar char="»"/>
              <a:defRPr sz="2000">
                <a:solidFill>
                  <a:srgbClr val="254B8E"/>
                </a:solidFill>
                <a:latin typeface="+mn-lt"/>
              </a:defRPr>
            </a:lvl9pPr>
          </a:lstStyle>
          <a:p>
            <a:r>
              <a:rPr lang="en-US" sz="1400" dirty="0"/>
              <a:t>To address the abovementioned problem, this work uses the capabilities of two models. </a:t>
            </a:r>
          </a:p>
          <a:p>
            <a:pPr lvl="1" algn="just"/>
            <a:r>
              <a:rPr lang="en-US" sz="1400" dirty="0"/>
              <a:t>We use the Global Change Assessment Model (GCAM) GCAM-USA to model future paths (for different scenarios) of natural gas production in the U.S. at a state level.  </a:t>
            </a:r>
          </a:p>
          <a:p>
            <a:pPr lvl="1" algn="just"/>
            <a:r>
              <a:rPr lang="en-US" sz="1400" dirty="0"/>
              <a:t>Given the GCAM-USA results, they are used to fit the North American Natural Gas Model (NANGAM). NANGAM has the capability to obtain endogenously infrastructure development (pipelines) over a desire horizon.</a:t>
            </a:r>
          </a:p>
          <a:p>
            <a:endParaRPr lang="en-US" kern="0" dirty="0"/>
          </a:p>
          <a:p>
            <a:pPr marL="457200" lvl="1" indent="0">
              <a:buFontTx/>
              <a:buNone/>
            </a:pPr>
            <a:endParaRPr lang="en-US" kern="0" dirty="0"/>
          </a:p>
        </p:txBody>
      </p:sp>
      <p:graphicFrame>
        <p:nvGraphicFramePr>
          <p:cNvPr id="11" name="Chart 10"/>
          <p:cNvGraphicFramePr>
            <a:graphicFrameLocks/>
          </p:cNvGraphicFramePr>
          <p:nvPr>
            <p:extLst>
              <p:ext uri="{D42A27DB-BD31-4B8C-83A1-F6EECF244321}">
                <p14:modId xmlns:p14="http://schemas.microsoft.com/office/powerpoint/2010/main" val="863662916"/>
              </p:ext>
            </p:extLst>
          </p:nvPr>
        </p:nvGraphicFramePr>
        <p:xfrm>
          <a:off x="1157089" y="2724150"/>
          <a:ext cx="5057692" cy="2247900"/>
        </p:xfrm>
        <a:graphic>
          <a:graphicData uri="http://schemas.openxmlformats.org/drawingml/2006/chart">
            <c:chart xmlns:c="http://schemas.openxmlformats.org/drawingml/2006/chart" xmlns:r="http://schemas.openxmlformats.org/officeDocument/2006/relationships" r:id="rId4"/>
          </a:graphicData>
        </a:graphic>
      </p:graphicFrame>
    </p:spTree>
    <p:custDataLst>
      <p:tags r:id="rId1"/>
    </p:custDataLst>
    <p:extLst>
      <p:ext uri="{BB962C8B-B14F-4D97-AF65-F5344CB8AC3E}">
        <p14:creationId xmlns:p14="http://schemas.microsoft.com/office/powerpoint/2010/main" val="3314216915"/>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19" y="235246"/>
            <a:ext cx="6000750" cy="628650"/>
          </a:xfrm>
        </p:spPr>
        <p:txBody>
          <a:bodyPr/>
          <a:lstStyle/>
          <a:p>
            <a:r>
              <a:rPr lang="en-US" dirty="0"/>
              <a:t>Methodology: GCAM-USA</a:t>
            </a:r>
          </a:p>
        </p:txBody>
      </p:sp>
      <p:sp>
        <p:nvSpPr>
          <p:cNvPr id="3" name="Date Placeholder 2">
            <a:extLst>
              <a:ext uri="{FF2B5EF4-FFF2-40B4-BE49-F238E27FC236}">
                <a16:creationId xmlns:a16="http://schemas.microsoft.com/office/drawing/2014/main" id="{E33F2F19-5A4E-475E-87C7-E67B15995A0B}"/>
              </a:ext>
            </a:extLst>
          </p:cNvPr>
          <p:cNvSpPr>
            <a:spLocks noGrp="1"/>
          </p:cNvSpPr>
          <p:nvPr>
            <p:ph type="dt" sz="half" idx="10"/>
          </p:nvPr>
        </p:nvSpPr>
        <p:spPr/>
        <p:txBody>
          <a:bodyPr/>
          <a:lstStyle/>
          <a:p>
            <a:pPr>
              <a:defRPr/>
            </a:pPr>
            <a:fld id="{3F7BDC44-7878-4E5B-9855-6047FAAC3188}"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8" name="Slide Number Placeholder 7">
            <a:extLst>
              <a:ext uri="{FF2B5EF4-FFF2-40B4-BE49-F238E27FC236}">
                <a16:creationId xmlns:a16="http://schemas.microsoft.com/office/drawing/2014/main" id="{AAC6BB21-B92D-472D-AA61-20D9FE9A1A11}"/>
              </a:ext>
            </a:extLst>
          </p:cNvPr>
          <p:cNvSpPr>
            <a:spLocks noGrp="1"/>
          </p:cNvSpPr>
          <p:nvPr>
            <p:ph type="sldNum" sz="quarter" idx="12"/>
          </p:nvPr>
        </p:nvSpPr>
        <p:spPr/>
        <p:txBody>
          <a:bodyPr/>
          <a:lstStyle/>
          <a:p>
            <a:fld id="{9C913B1E-D94D-4BB3-BEBF-87DFCC1B4059}" type="slidenum">
              <a:rPr lang="en-US" altLang="es-CL" smtClean="0"/>
              <a:pPr/>
              <a:t>57</a:t>
            </a:fld>
            <a:endParaRPr lang="en-US" altLang="es-CL" dirty="0"/>
          </a:p>
        </p:txBody>
      </p:sp>
      <p:pic>
        <p:nvPicPr>
          <p:cNvPr id="7" name="Picture 6"/>
          <p:cNvPicPr>
            <a:picLocks noChangeAspect="1"/>
          </p:cNvPicPr>
          <p:nvPr/>
        </p:nvPicPr>
        <p:blipFill>
          <a:blip r:embed="rId3"/>
          <a:stretch>
            <a:fillRect/>
          </a:stretch>
        </p:blipFill>
        <p:spPr>
          <a:xfrm>
            <a:off x="304800" y="806882"/>
            <a:ext cx="4450586" cy="4038071"/>
          </a:xfrm>
          <a:prstGeom prst="rect">
            <a:avLst/>
          </a:prstGeom>
        </p:spPr>
      </p:pic>
      <p:pic>
        <p:nvPicPr>
          <p:cNvPr id="15"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65200" t="17255" r="9980" b="37475"/>
          <a:stretch/>
        </p:blipFill>
        <p:spPr bwMode="auto">
          <a:xfrm>
            <a:off x="5626800" y="3005685"/>
            <a:ext cx="2945700" cy="185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Bent Arrow 15"/>
          <p:cNvSpPr/>
          <p:nvPr/>
        </p:nvSpPr>
        <p:spPr>
          <a:xfrm rot="5400000">
            <a:off x="5993225" y="-154230"/>
            <a:ext cx="1066800" cy="2708761"/>
          </a:xfrm>
          <a:prstGeom prst="bentArrow">
            <a:avLst/>
          </a:prstGeom>
          <a:gradFill rotWithShape="1">
            <a:gsLst>
              <a:gs pos="0">
                <a:srgbClr val="A83C0F">
                  <a:tint val="100000"/>
                  <a:shade val="100000"/>
                  <a:satMod val="130000"/>
                </a:srgbClr>
              </a:gs>
              <a:gs pos="100000">
                <a:srgbClr val="A83C0F">
                  <a:tint val="50000"/>
                  <a:shade val="100000"/>
                  <a:satMod val="350000"/>
                </a:srgbClr>
              </a:gs>
            </a:gsLst>
            <a:lin ang="16200000" scaled="0"/>
          </a:gradFill>
          <a:ln w="9525" cap="flat" cmpd="sng" algn="ctr">
            <a:solidFill>
              <a:srgbClr val="A83C0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707276"/>
              </a:solidFill>
              <a:effectLst/>
              <a:uLnTx/>
              <a:uFillTx/>
              <a:latin typeface="Calibri"/>
              <a:ea typeface="+mn-ea"/>
              <a:cs typeface="+mn-cs"/>
            </a:endParaRPr>
          </a:p>
        </p:txBody>
      </p:sp>
      <p:graphicFrame>
        <p:nvGraphicFramePr>
          <p:cNvPr id="17" name="Table 16"/>
          <p:cNvGraphicFramePr>
            <a:graphicFrameLocks noGrp="1"/>
          </p:cNvGraphicFramePr>
          <p:nvPr>
            <p:extLst>
              <p:ext uri="{D42A27DB-BD31-4B8C-83A1-F6EECF244321}">
                <p14:modId xmlns:p14="http://schemas.microsoft.com/office/powerpoint/2010/main" val="203141597"/>
              </p:ext>
            </p:extLst>
          </p:nvPr>
        </p:nvGraphicFramePr>
        <p:xfrm>
          <a:off x="5791200" y="1866495"/>
          <a:ext cx="2523987" cy="910590"/>
        </p:xfrm>
        <a:graphic>
          <a:graphicData uri="http://schemas.openxmlformats.org/drawingml/2006/table">
            <a:tbl>
              <a:tblPr/>
              <a:tblGrid>
                <a:gridCol w="2523987">
                  <a:extLst>
                    <a:ext uri="{9D8B030D-6E8A-4147-A177-3AD203B41FA5}">
                      <a16:colId xmlns:a16="http://schemas.microsoft.com/office/drawing/2014/main" val="786107379"/>
                    </a:ext>
                  </a:extLst>
                </a:gridCol>
              </a:tblGrid>
              <a:tr h="14497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100" u="none" strike="noStrike">
                          <a:effectLst/>
                        </a:rPr>
                        <a:t>coalbed methane</a:t>
                      </a:r>
                      <a:endParaRPr lang="en-US" sz="1100" b="0" i="0" u="none" strike="noStrike">
                        <a:solidFill>
                          <a:srgbClr val="000000"/>
                        </a:solidFill>
                        <a:effectLst/>
                        <a:latin typeface="Calibri" panose="020F0502020204030204" pitchFamily="34" charset="0"/>
                      </a:endParaRPr>
                    </a:p>
                  </a:txBody>
                  <a:tcPr marL="6350" marR="6350" marT="6350" marB="0" anchor="b">
                    <a:lnL>
                      <a:noFill/>
                    </a:lnL>
                    <a:lnR>
                      <a:noFill/>
                    </a:lnR>
                    <a:lnT w="12700" cmpd="sng">
                      <a:solidFill>
                        <a:srgbClr val="A83C0F"/>
                      </a:solid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446409139"/>
                  </a:ext>
                </a:extLst>
              </a:tr>
              <a:tr h="18415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100" u="none" strike="noStrike">
                          <a:effectLst/>
                        </a:rPr>
                        <a:t>conventional gas</a:t>
                      </a:r>
                      <a:endParaRPr lang="en-US" sz="1100" b="0" i="0" u="none" strike="noStrike">
                        <a:solidFill>
                          <a:srgbClr val="000000"/>
                        </a:solidFill>
                        <a:effectLst/>
                        <a:latin typeface="Calibri" panose="020F0502020204030204" pitchFamily="34" charset="0"/>
                      </a:endParaRPr>
                    </a:p>
                  </a:txBody>
                  <a:tcPr marL="6350" marR="6350" marT="6350"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685614251"/>
                  </a:ext>
                </a:extLst>
              </a:tr>
              <a:tr h="18415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100" u="none" strike="noStrike">
                          <a:effectLst/>
                        </a:rPr>
                        <a:t>shale gas</a:t>
                      </a:r>
                      <a:endParaRPr lang="en-US" sz="1100" b="0" i="0" u="none" strike="noStrike">
                        <a:solidFill>
                          <a:srgbClr val="000000"/>
                        </a:solidFill>
                        <a:effectLst/>
                        <a:latin typeface="Calibri" panose="020F0502020204030204" pitchFamily="34" charset="0"/>
                      </a:endParaRPr>
                    </a:p>
                  </a:txBody>
                  <a:tcPr marL="6350" marR="6350" marT="6350"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867602096"/>
                  </a:ext>
                </a:extLst>
              </a:tr>
              <a:tr h="18415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100" u="none" strike="noStrike">
                          <a:effectLst/>
                        </a:rPr>
                        <a:t>tight gas</a:t>
                      </a:r>
                      <a:endParaRPr lang="en-US" sz="1100" b="0" i="0" u="none" strike="noStrike">
                        <a:solidFill>
                          <a:srgbClr val="000000"/>
                        </a:solidFill>
                        <a:effectLst/>
                        <a:latin typeface="Calibri" panose="020F0502020204030204" pitchFamily="34" charset="0"/>
                      </a:endParaRPr>
                    </a:p>
                  </a:txBody>
                  <a:tcPr marL="6350" marR="6350" marT="6350" marB="0" anchor="b">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671979742"/>
                  </a:ext>
                </a:extLst>
              </a:tr>
              <a:tr h="18415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l" fontAlgn="b"/>
                      <a:r>
                        <a:rPr lang="en-US" sz="1100" u="none" strike="noStrike" dirty="0">
                          <a:effectLst/>
                        </a:rPr>
                        <a:t>unconventional gas other</a:t>
                      </a:r>
                      <a:endParaRPr lang="en-US" sz="1100" b="0" i="0" u="none" strike="noStrike" dirty="0">
                        <a:solidFill>
                          <a:srgbClr val="000000"/>
                        </a:solidFill>
                        <a:effectLst/>
                        <a:latin typeface="Calibri" panose="020F0502020204030204" pitchFamily="34" charset="0"/>
                      </a:endParaRPr>
                    </a:p>
                  </a:txBody>
                  <a:tcPr marL="6350" marR="6350" marT="6350" marB="0" anchor="b">
                    <a:lnL>
                      <a:noFill/>
                    </a:lnL>
                    <a:lnR>
                      <a:noFill/>
                    </a:lnR>
                    <a:lnT>
                      <a:noFill/>
                    </a:lnT>
                    <a:lnB w="12700" cmpd="sng">
                      <a:solidFill>
                        <a:srgbClr val="A83C0F"/>
                      </a:solidFill>
                    </a:lnB>
                    <a:lnTlToBr w="12700" cmpd="sng">
                      <a:noFill/>
                      <a:prstDash val="solid"/>
                    </a:lnTlToBr>
                    <a:lnBlToTr w="12700" cmpd="sng">
                      <a:noFill/>
                      <a:prstDash val="solid"/>
                    </a:lnBlToTr>
                    <a:noFill/>
                  </a:tcPr>
                </a:tc>
                <a:extLst>
                  <a:ext uri="{0D108BD9-81ED-4DB2-BD59-A6C34878D82A}">
                    <a16:rowId xmlns:a16="http://schemas.microsoft.com/office/drawing/2014/main" val="1108745748"/>
                  </a:ext>
                </a:extLst>
              </a:tr>
            </a:tbl>
          </a:graphicData>
        </a:graphic>
      </p:graphicFrame>
    </p:spTree>
    <p:custDataLst>
      <p:tags r:id="rId1"/>
    </p:custDataLst>
    <p:extLst>
      <p:ext uri="{BB962C8B-B14F-4D97-AF65-F5344CB8AC3E}">
        <p14:creationId xmlns:p14="http://schemas.microsoft.com/office/powerpoint/2010/main" val="135914688"/>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19" y="235246"/>
            <a:ext cx="6000750" cy="628650"/>
          </a:xfrm>
        </p:spPr>
        <p:txBody>
          <a:bodyPr/>
          <a:lstStyle/>
          <a:p>
            <a:r>
              <a:rPr lang="en-US" dirty="0"/>
              <a:t>Scenarios: Reference scenario</a:t>
            </a:r>
          </a:p>
        </p:txBody>
      </p:sp>
      <p:sp>
        <p:nvSpPr>
          <p:cNvPr id="7" name="Content Placeholder 2"/>
          <p:cNvSpPr>
            <a:spLocks noGrp="1"/>
          </p:cNvSpPr>
          <p:nvPr>
            <p:ph idx="1"/>
          </p:nvPr>
        </p:nvSpPr>
        <p:spPr>
          <a:xfrm>
            <a:off x="274320" y="658810"/>
            <a:ext cx="8595360" cy="2523768"/>
          </a:xfrm>
        </p:spPr>
        <p:txBody>
          <a:bodyPr/>
          <a:lstStyle/>
          <a:p>
            <a:r>
              <a:rPr lang="en-US" sz="1600" dirty="0"/>
              <a:t>Major changes in direction of flows</a:t>
            </a:r>
          </a:p>
          <a:p>
            <a:pPr lvl="1"/>
            <a:r>
              <a:rPr lang="en-US" sz="1400" dirty="0"/>
              <a:t>2010: Flows upward to northeast and imports from eastern Canada</a:t>
            </a:r>
          </a:p>
          <a:p>
            <a:pPr lvl="1"/>
            <a:r>
              <a:rPr lang="en-US" sz="1400" dirty="0"/>
              <a:t>2040: </a:t>
            </a:r>
          </a:p>
          <a:p>
            <a:pPr lvl="2"/>
            <a:r>
              <a:rPr lang="en-US" sz="1200" dirty="0"/>
              <a:t>Northeast behaves as a hub.</a:t>
            </a:r>
          </a:p>
          <a:p>
            <a:pPr lvl="2"/>
            <a:r>
              <a:rPr lang="en-US" sz="1200" dirty="0"/>
              <a:t>Less flows upward to northern areas. </a:t>
            </a:r>
          </a:p>
          <a:p>
            <a:pPr lvl="2"/>
            <a:r>
              <a:rPr lang="en-US" sz="1200" dirty="0"/>
              <a:t>Flows redirected to the West coast and Mexico </a:t>
            </a:r>
          </a:p>
          <a:p>
            <a:pPr lvl="1"/>
            <a:endParaRPr lang="en-US" sz="1400" dirty="0"/>
          </a:p>
          <a:p>
            <a:pPr lvl="1"/>
            <a:endParaRPr lang="en-US" sz="1400" dirty="0"/>
          </a:p>
        </p:txBody>
      </p:sp>
      <p:sp>
        <p:nvSpPr>
          <p:cNvPr id="9" name="Date Placeholder 8">
            <a:extLst>
              <a:ext uri="{FF2B5EF4-FFF2-40B4-BE49-F238E27FC236}">
                <a16:creationId xmlns:a16="http://schemas.microsoft.com/office/drawing/2014/main" id="{A4D5D27E-A345-4915-B1A1-AB4BEE9EDE6D}"/>
              </a:ext>
            </a:extLst>
          </p:cNvPr>
          <p:cNvSpPr>
            <a:spLocks noGrp="1"/>
          </p:cNvSpPr>
          <p:nvPr>
            <p:ph type="dt" sz="half" idx="10"/>
          </p:nvPr>
        </p:nvSpPr>
        <p:spPr/>
        <p:txBody>
          <a:bodyPr/>
          <a:lstStyle/>
          <a:p>
            <a:pPr>
              <a:defRPr/>
            </a:pPr>
            <a:fld id="{FF507994-0F9F-4321-BD1E-A351404C2CE4}"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11" name="Slide Number Placeholder 10">
            <a:extLst>
              <a:ext uri="{FF2B5EF4-FFF2-40B4-BE49-F238E27FC236}">
                <a16:creationId xmlns:a16="http://schemas.microsoft.com/office/drawing/2014/main" id="{A230CA41-65E6-43BD-9232-FC57BBE20554}"/>
              </a:ext>
            </a:extLst>
          </p:cNvPr>
          <p:cNvSpPr>
            <a:spLocks noGrp="1"/>
          </p:cNvSpPr>
          <p:nvPr>
            <p:ph type="sldNum" sz="quarter" idx="12"/>
          </p:nvPr>
        </p:nvSpPr>
        <p:spPr/>
        <p:txBody>
          <a:bodyPr/>
          <a:lstStyle/>
          <a:p>
            <a:fld id="{9C913B1E-D94D-4BB3-BEBF-87DFCC1B4059}" type="slidenum">
              <a:rPr lang="en-US" altLang="es-CL" smtClean="0"/>
              <a:pPr/>
              <a:t>58</a:t>
            </a:fld>
            <a:endParaRPr lang="en-US" altLang="es-CL" dirty="0"/>
          </a:p>
        </p:txBody>
      </p:sp>
      <p:grpSp>
        <p:nvGrpSpPr>
          <p:cNvPr id="8" name="Group 7"/>
          <p:cNvGrpSpPr/>
          <p:nvPr/>
        </p:nvGrpSpPr>
        <p:grpSpPr>
          <a:xfrm>
            <a:off x="136289" y="2266950"/>
            <a:ext cx="8871422" cy="2428338"/>
            <a:chOff x="114414" y="4096490"/>
            <a:chExt cx="8871422" cy="2428338"/>
          </a:xfrm>
        </p:grpSpPr>
        <p:pic>
          <p:nvPicPr>
            <p:cNvPr id="10" name="Picture 9"/>
            <p:cNvPicPr>
              <a:picLocks noChangeAspect="1"/>
            </p:cNvPicPr>
            <p:nvPr/>
          </p:nvPicPr>
          <p:blipFill>
            <a:blip r:embed="rId3"/>
            <a:stretch>
              <a:fillRect/>
            </a:stretch>
          </p:blipFill>
          <p:spPr>
            <a:xfrm>
              <a:off x="114414" y="4096490"/>
              <a:ext cx="4419182" cy="2428338"/>
            </a:xfrm>
            <a:prstGeom prst="rect">
              <a:avLst/>
            </a:prstGeom>
            <a:ln>
              <a:solidFill>
                <a:schemeClr val="accent2"/>
              </a:solidFill>
            </a:ln>
          </p:spPr>
        </p:pic>
        <p:pic>
          <p:nvPicPr>
            <p:cNvPr id="12" name="Picture 11"/>
            <p:cNvPicPr>
              <a:picLocks noChangeAspect="1"/>
            </p:cNvPicPr>
            <p:nvPr/>
          </p:nvPicPr>
          <p:blipFill>
            <a:blip r:embed="rId4"/>
            <a:stretch>
              <a:fillRect/>
            </a:stretch>
          </p:blipFill>
          <p:spPr>
            <a:xfrm>
              <a:off x="4561467" y="4096490"/>
              <a:ext cx="4424369" cy="2428338"/>
            </a:xfrm>
            <a:prstGeom prst="rect">
              <a:avLst/>
            </a:prstGeom>
            <a:ln>
              <a:solidFill>
                <a:schemeClr val="accent2"/>
              </a:solidFill>
            </a:ln>
          </p:spPr>
        </p:pic>
      </p:grpSp>
      <p:pic>
        <p:nvPicPr>
          <p:cNvPr id="3" name="Picture 2"/>
          <p:cNvPicPr>
            <a:picLocks noChangeAspect="1"/>
          </p:cNvPicPr>
          <p:nvPr/>
        </p:nvPicPr>
        <p:blipFill>
          <a:blip r:embed="rId5"/>
          <a:stretch>
            <a:fillRect/>
          </a:stretch>
        </p:blipFill>
        <p:spPr>
          <a:xfrm>
            <a:off x="7086600" y="3182578"/>
            <a:ext cx="737680" cy="719390"/>
          </a:xfrm>
          <a:prstGeom prst="rect">
            <a:avLst/>
          </a:prstGeom>
        </p:spPr>
      </p:pic>
      <p:pic>
        <p:nvPicPr>
          <p:cNvPr id="18" name="Picture 17"/>
          <p:cNvPicPr>
            <a:picLocks noChangeAspect="1"/>
          </p:cNvPicPr>
          <p:nvPr/>
        </p:nvPicPr>
        <p:blipFill>
          <a:blip r:embed="rId6"/>
          <a:stretch>
            <a:fillRect/>
          </a:stretch>
        </p:blipFill>
        <p:spPr>
          <a:xfrm>
            <a:off x="3576084" y="1523020"/>
            <a:ext cx="4038600" cy="1710976"/>
          </a:xfrm>
          <a:prstGeom prst="rect">
            <a:avLst/>
          </a:prstGeom>
        </p:spPr>
      </p:pic>
      <p:pic>
        <p:nvPicPr>
          <p:cNvPr id="19" name="Picture 18"/>
          <p:cNvPicPr>
            <a:picLocks noChangeAspect="1"/>
          </p:cNvPicPr>
          <p:nvPr/>
        </p:nvPicPr>
        <p:blipFill>
          <a:blip r:embed="rId7"/>
          <a:stretch>
            <a:fillRect/>
          </a:stretch>
        </p:blipFill>
        <p:spPr>
          <a:xfrm>
            <a:off x="152400" y="2221180"/>
            <a:ext cx="7132938" cy="579170"/>
          </a:xfrm>
          <a:prstGeom prst="rect">
            <a:avLst/>
          </a:prstGeom>
        </p:spPr>
      </p:pic>
    </p:spTree>
    <p:custDataLst>
      <p:tags r:id="rId1"/>
    </p:custDataLst>
    <p:extLst>
      <p:ext uri="{BB962C8B-B14F-4D97-AF65-F5344CB8AC3E}">
        <p14:creationId xmlns:p14="http://schemas.microsoft.com/office/powerpoint/2010/main" val="289182138"/>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35902" y="245984"/>
            <a:ext cx="8955698" cy="857250"/>
          </a:xfrm>
        </p:spPr>
        <p:txBody>
          <a:bodyPr/>
          <a:lstStyle/>
          <a:p>
            <a:r>
              <a:rPr lang="en-US" sz="2000" dirty="0"/>
              <a:t>Results: Comparison of flows with Economy Wide carbon cap</a:t>
            </a:r>
          </a:p>
        </p:txBody>
      </p:sp>
      <p:sp>
        <p:nvSpPr>
          <p:cNvPr id="16" name="Content Placeholder 15"/>
          <p:cNvSpPr>
            <a:spLocks noGrp="1"/>
          </p:cNvSpPr>
          <p:nvPr>
            <p:ph idx="1"/>
          </p:nvPr>
        </p:nvSpPr>
        <p:spPr>
          <a:xfrm>
            <a:off x="72995" y="819150"/>
            <a:ext cx="9372600" cy="3086100"/>
          </a:xfrm>
        </p:spPr>
        <p:txBody>
          <a:bodyPr/>
          <a:lstStyle/>
          <a:p>
            <a:r>
              <a:rPr lang="en-US" sz="1600" dirty="0"/>
              <a:t>Flows within the U.S. are in general reduced.</a:t>
            </a:r>
          </a:p>
          <a:p>
            <a:r>
              <a:rPr lang="en-US" sz="1600" dirty="0"/>
              <a:t>Emissions scenario: New flows from Eastern Canada to New England area (US1)</a:t>
            </a:r>
          </a:p>
          <a:p>
            <a:r>
              <a:rPr lang="en-US" sz="1600" dirty="0"/>
              <a:t>Higher exports to Mexico</a:t>
            </a:r>
          </a:p>
          <a:p>
            <a:endParaRPr lang="en-US" dirty="0"/>
          </a:p>
        </p:txBody>
      </p:sp>
      <p:sp>
        <p:nvSpPr>
          <p:cNvPr id="5" name="Date Placeholder 4">
            <a:extLst>
              <a:ext uri="{FF2B5EF4-FFF2-40B4-BE49-F238E27FC236}">
                <a16:creationId xmlns:a16="http://schemas.microsoft.com/office/drawing/2014/main" id="{8B881F11-CE89-4256-B5B1-7F6AAB3D0A5A}"/>
              </a:ext>
            </a:extLst>
          </p:cNvPr>
          <p:cNvSpPr>
            <a:spLocks noGrp="1"/>
          </p:cNvSpPr>
          <p:nvPr>
            <p:ph type="dt" sz="half" idx="10"/>
          </p:nvPr>
        </p:nvSpPr>
        <p:spPr/>
        <p:txBody>
          <a:bodyPr/>
          <a:lstStyle/>
          <a:p>
            <a:pPr>
              <a:defRPr/>
            </a:pPr>
            <a:fld id="{4CA13795-5B32-4FB4-A30A-48843C2497CF}" type="datetime1">
              <a:rPr lang="en-US" smtClean="0">
                <a:latin typeface="Times" charset="0"/>
              </a:rPr>
              <a:t>4/15/20</a:t>
            </a:fld>
            <a:endParaRPr lang="en-US" dirty="0">
              <a:latin typeface="Times" charset="0"/>
            </a:endParaRPr>
          </a:p>
        </p:txBody>
      </p:sp>
      <p:sp>
        <p:nvSpPr>
          <p:cNvPr id="3" name="Footer Placeholder 2"/>
          <p:cNvSpPr>
            <a:spLocks noGrp="1"/>
          </p:cNvSpPr>
          <p:nvPr>
            <p:ph type="ftr" sz="quarter" idx="11"/>
          </p:nvPr>
        </p:nvSpPr>
        <p:spPr/>
        <p:txBody>
          <a:bodyPr/>
          <a:lstStyle/>
          <a:p>
            <a:pPr>
              <a:defRPr/>
            </a:pPr>
            <a:r>
              <a:rPr lang="en-US"/>
              <a:t>felipe.feijoo@pucv.cl - felipefeijoo.weebly.com - EII - PUCV</a:t>
            </a:r>
            <a:endParaRPr lang="en-US" dirty="0"/>
          </a:p>
        </p:txBody>
      </p:sp>
      <p:sp>
        <p:nvSpPr>
          <p:cNvPr id="6" name="Slide Number Placeholder 5">
            <a:extLst>
              <a:ext uri="{FF2B5EF4-FFF2-40B4-BE49-F238E27FC236}">
                <a16:creationId xmlns:a16="http://schemas.microsoft.com/office/drawing/2014/main" id="{54DD31C7-5583-446B-8607-2000BA524EA3}"/>
              </a:ext>
            </a:extLst>
          </p:cNvPr>
          <p:cNvSpPr>
            <a:spLocks noGrp="1"/>
          </p:cNvSpPr>
          <p:nvPr>
            <p:ph type="sldNum" sz="quarter" idx="12"/>
          </p:nvPr>
        </p:nvSpPr>
        <p:spPr/>
        <p:txBody>
          <a:bodyPr/>
          <a:lstStyle/>
          <a:p>
            <a:fld id="{9C913B1E-D94D-4BB3-BEBF-87DFCC1B4059}" type="slidenum">
              <a:rPr lang="en-US" altLang="es-CL" smtClean="0"/>
              <a:pPr/>
              <a:t>59</a:t>
            </a:fld>
            <a:endParaRPr lang="en-US" altLang="es-CL" dirty="0"/>
          </a:p>
        </p:txBody>
      </p:sp>
      <p:grpSp>
        <p:nvGrpSpPr>
          <p:cNvPr id="19" name="Group 18"/>
          <p:cNvGrpSpPr/>
          <p:nvPr/>
        </p:nvGrpSpPr>
        <p:grpSpPr>
          <a:xfrm>
            <a:off x="315311" y="2198609"/>
            <a:ext cx="8396880" cy="2428338"/>
            <a:chOff x="0" y="3743862"/>
            <a:chExt cx="8396880" cy="2428338"/>
          </a:xfrm>
        </p:grpSpPr>
        <p:pic>
          <p:nvPicPr>
            <p:cNvPr id="20" name="Picture 19"/>
            <p:cNvPicPr>
              <a:picLocks noChangeAspect="1"/>
            </p:cNvPicPr>
            <p:nvPr/>
          </p:nvPicPr>
          <p:blipFill rotWithShape="1">
            <a:blip r:embed="rId3"/>
            <a:srcRect l="1505" t="2430" r="51936" b="6043"/>
            <a:stretch/>
          </p:blipFill>
          <p:spPr>
            <a:xfrm>
              <a:off x="4443984" y="3743862"/>
              <a:ext cx="3952896" cy="2428338"/>
            </a:xfrm>
            <a:prstGeom prst="rect">
              <a:avLst/>
            </a:prstGeom>
            <a:ln>
              <a:solidFill>
                <a:schemeClr val="accent2"/>
              </a:solidFill>
            </a:ln>
          </p:spPr>
        </p:pic>
        <p:pic>
          <p:nvPicPr>
            <p:cNvPr id="21" name="Picture 20"/>
            <p:cNvPicPr>
              <a:picLocks noChangeAspect="1"/>
            </p:cNvPicPr>
            <p:nvPr/>
          </p:nvPicPr>
          <p:blipFill>
            <a:blip r:embed="rId4"/>
            <a:stretch>
              <a:fillRect/>
            </a:stretch>
          </p:blipFill>
          <p:spPr>
            <a:xfrm>
              <a:off x="0" y="3743862"/>
              <a:ext cx="4424369" cy="2428338"/>
            </a:xfrm>
            <a:prstGeom prst="rect">
              <a:avLst/>
            </a:prstGeom>
            <a:ln>
              <a:solidFill>
                <a:schemeClr val="accent2"/>
              </a:solidFill>
            </a:ln>
          </p:spPr>
        </p:pic>
      </p:grpSp>
      <p:pic>
        <p:nvPicPr>
          <p:cNvPr id="24" name="Picture 23"/>
          <p:cNvPicPr>
            <a:picLocks noChangeAspect="1"/>
          </p:cNvPicPr>
          <p:nvPr/>
        </p:nvPicPr>
        <p:blipFill>
          <a:blip r:embed="rId5"/>
          <a:stretch>
            <a:fillRect/>
          </a:stretch>
        </p:blipFill>
        <p:spPr>
          <a:xfrm>
            <a:off x="182143" y="2114550"/>
            <a:ext cx="8504657" cy="640135"/>
          </a:xfrm>
          <a:prstGeom prst="rect">
            <a:avLst/>
          </a:prstGeom>
        </p:spPr>
      </p:pic>
    </p:spTree>
    <p:custDataLst>
      <p:tags r:id="rId1"/>
    </p:custDataLst>
    <p:extLst>
      <p:ext uri="{BB962C8B-B14F-4D97-AF65-F5344CB8AC3E}">
        <p14:creationId xmlns:p14="http://schemas.microsoft.com/office/powerpoint/2010/main" val="110045820"/>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9D23E9-B022-4B76-BD99-E3F3033F0FB6}"/>
              </a:ext>
            </a:extLst>
          </p:cNvPr>
          <p:cNvSpPr>
            <a:spLocks noGrp="1"/>
          </p:cNvSpPr>
          <p:nvPr>
            <p:ph type="title"/>
          </p:nvPr>
        </p:nvSpPr>
        <p:spPr/>
        <p:txBody>
          <a:bodyPr/>
          <a:lstStyle/>
          <a:p>
            <a:r>
              <a:rPr lang="en-US" dirty="0"/>
              <a:t>Multiple leader-follower game</a:t>
            </a:r>
          </a:p>
        </p:txBody>
      </p:sp>
      <p:sp>
        <p:nvSpPr>
          <p:cNvPr id="3" name="Date Placeholder 2">
            <a:extLst>
              <a:ext uri="{FF2B5EF4-FFF2-40B4-BE49-F238E27FC236}">
                <a16:creationId xmlns:a16="http://schemas.microsoft.com/office/drawing/2014/main" id="{5ACD6296-13E5-4D4A-B168-90D16962D333}"/>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1341976D-019C-41D1-A789-96CEB7E463F7}"/>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8209E88B-A134-44C3-813D-2C01AFF19614}"/>
              </a:ext>
            </a:extLst>
          </p:cNvPr>
          <p:cNvSpPr>
            <a:spLocks noGrp="1"/>
          </p:cNvSpPr>
          <p:nvPr>
            <p:ph type="sldNum" sz="quarter" idx="12"/>
          </p:nvPr>
        </p:nvSpPr>
        <p:spPr/>
        <p:txBody>
          <a:bodyPr/>
          <a:lstStyle/>
          <a:p>
            <a:fld id="{6E7B7FB5-8C82-3444-9C55-63AAA732E5D4}" type="slidenum">
              <a:rPr lang="en-US" smtClean="0"/>
              <a:pPr/>
              <a:t>6</a:t>
            </a:fld>
            <a:endParaRPr lang="en-US" dirty="0"/>
          </a:p>
        </p:txBody>
      </p:sp>
      <p:sp>
        <p:nvSpPr>
          <p:cNvPr id="6" name="Title 1">
            <a:extLst>
              <a:ext uri="{FF2B5EF4-FFF2-40B4-BE49-F238E27FC236}">
                <a16:creationId xmlns:a16="http://schemas.microsoft.com/office/drawing/2014/main" id="{726D4E67-2676-4260-B003-09F8E0AE1283}"/>
              </a:ext>
            </a:extLst>
          </p:cNvPr>
          <p:cNvSpPr txBox="1">
            <a:spLocks/>
          </p:cNvSpPr>
          <p:nvPr/>
        </p:nvSpPr>
        <p:spPr>
          <a:xfrm>
            <a:off x="35902" y="245984"/>
            <a:ext cx="7772400" cy="857250"/>
          </a:xfrm>
          <a:prstGeom prst="rect">
            <a:avLst/>
          </a:prstGeom>
        </p:spPr>
        <p:txBody>
          <a:bodyPr/>
          <a:lstStyle>
            <a:lvl1pPr algn="l" defTabSz="342900" rtl="0" eaLnBrk="1" latinLnBrk="0" hangingPunct="1">
              <a:spcBef>
                <a:spcPct val="0"/>
              </a:spcBef>
              <a:buNone/>
              <a:defRPr sz="2400" kern="1200">
                <a:solidFill>
                  <a:schemeClr val="tx2"/>
                </a:solidFill>
                <a:latin typeface="+mj-lt"/>
                <a:ea typeface="+mj-ea"/>
                <a:cs typeface="Roboto"/>
              </a:defRPr>
            </a:lvl1pPr>
          </a:lstStyle>
          <a:p>
            <a:pPr fontAlgn="auto">
              <a:spcAft>
                <a:spcPts val="0"/>
              </a:spcAft>
            </a:pPr>
            <a:endParaRPr lang="en-US" dirty="0"/>
          </a:p>
        </p:txBody>
      </p:sp>
      <p:grpSp>
        <p:nvGrpSpPr>
          <p:cNvPr id="7" name="Group 6">
            <a:extLst>
              <a:ext uri="{FF2B5EF4-FFF2-40B4-BE49-F238E27FC236}">
                <a16:creationId xmlns:a16="http://schemas.microsoft.com/office/drawing/2014/main" id="{DA4CE26D-11CD-447A-A2EB-4C7E21CB1345}"/>
              </a:ext>
            </a:extLst>
          </p:cNvPr>
          <p:cNvGrpSpPr/>
          <p:nvPr/>
        </p:nvGrpSpPr>
        <p:grpSpPr>
          <a:xfrm>
            <a:off x="4143783" y="850075"/>
            <a:ext cx="3664519" cy="2684326"/>
            <a:chOff x="2050633" y="941002"/>
            <a:chExt cx="4886025" cy="3579101"/>
          </a:xfrm>
        </p:grpSpPr>
        <p:pic>
          <p:nvPicPr>
            <p:cNvPr id="8" name="Picture 4">
              <a:extLst>
                <a:ext uri="{FF2B5EF4-FFF2-40B4-BE49-F238E27FC236}">
                  <a16:creationId xmlns:a16="http://schemas.microsoft.com/office/drawing/2014/main" id="{FC683D41-DA89-4C4B-94BF-739167523E67}"/>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050633" y="1815551"/>
              <a:ext cx="4886025" cy="2704552"/>
            </a:xfrm>
            <a:prstGeom prst="rect">
              <a:avLst/>
            </a:prstGeom>
            <a:noFill/>
            <a:ln w="9525">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9" name="TextBox 8">
              <a:extLst>
                <a:ext uri="{FF2B5EF4-FFF2-40B4-BE49-F238E27FC236}">
                  <a16:creationId xmlns:a16="http://schemas.microsoft.com/office/drawing/2014/main" id="{3591F68B-DCE3-45CC-8949-57D80659713C}"/>
                </a:ext>
              </a:extLst>
            </p:cNvPr>
            <p:cNvSpPr txBox="1"/>
            <p:nvPr/>
          </p:nvSpPr>
          <p:spPr>
            <a:xfrm>
              <a:off x="2050634" y="941002"/>
              <a:ext cx="4433132" cy="553997"/>
            </a:xfrm>
            <a:prstGeom prst="rect">
              <a:avLst/>
            </a:prstGeom>
            <a:noFill/>
          </p:spPr>
          <p:txBody>
            <a:bodyPr wrap="square" rtlCol="0">
              <a:spAutoFit/>
            </a:bodyPr>
            <a:lstStyle/>
            <a:p>
              <a:r>
                <a:rPr lang="en-US" sz="1800" dirty="0">
                  <a:latin typeface="Cambria" pitchFamily="18" charset="0"/>
                </a:rPr>
                <a:t>Bi-level model for GENCO </a:t>
              </a:r>
              <a:r>
                <a:rPr lang="en-US" sz="2100" i="1" dirty="0">
                  <a:latin typeface="Cambria" pitchFamily="18" charset="0"/>
                </a:rPr>
                <a:t>i</a:t>
              </a:r>
              <a:endParaRPr lang="en-US" sz="1800" i="1" dirty="0">
                <a:latin typeface="Cambria" pitchFamily="18" charset="0"/>
              </a:endParaRPr>
            </a:p>
          </p:txBody>
        </p:sp>
      </p:grpSp>
      <p:sp>
        <p:nvSpPr>
          <p:cNvPr id="10" name="Right Brace 9">
            <a:extLst>
              <a:ext uri="{FF2B5EF4-FFF2-40B4-BE49-F238E27FC236}">
                <a16:creationId xmlns:a16="http://schemas.microsoft.com/office/drawing/2014/main" id="{ACC1B07C-A547-41F7-934B-CCA4AC9D6B38}"/>
              </a:ext>
            </a:extLst>
          </p:cNvPr>
          <p:cNvSpPr/>
          <p:nvPr/>
        </p:nvSpPr>
        <p:spPr>
          <a:xfrm>
            <a:off x="3641426" y="903145"/>
            <a:ext cx="280676" cy="271405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sz="1800"/>
          </a:p>
        </p:txBody>
      </p:sp>
      <p:pic>
        <p:nvPicPr>
          <p:cNvPr id="12" name="Picture 5">
            <a:extLst>
              <a:ext uri="{FF2B5EF4-FFF2-40B4-BE49-F238E27FC236}">
                <a16:creationId xmlns:a16="http://schemas.microsoft.com/office/drawing/2014/main" id="{1585B6E5-FAE0-4CA6-AA70-CF800FF993B2}"/>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t="50000"/>
          <a:stretch/>
        </p:blipFill>
        <p:spPr bwMode="auto">
          <a:xfrm>
            <a:off x="2319867" y="3949122"/>
            <a:ext cx="4206527" cy="81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
            <a:extLst>
              <a:ext uri="{FF2B5EF4-FFF2-40B4-BE49-F238E27FC236}">
                <a16:creationId xmlns:a16="http://schemas.microsoft.com/office/drawing/2014/main" id="{959A314C-244C-4F74-94D2-F7E8B6D55BA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9019" y="909814"/>
            <a:ext cx="921211" cy="1466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3">
            <a:extLst>
              <a:ext uri="{FF2B5EF4-FFF2-40B4-BE49-F238E27FC236}">
                <a16:creationId xmlns:a16="http://schemas.microsoft.com/office/drawing/2014/main" id="{E7AD671A-9DFD-4269-A6E4-BC506CFFA2F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057" y="2678648"/>
            <a:ext cx="3334136" cy="10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a:extLst>
              <a:ext uri="{FF2B5EF4-FFF2-40B4-BE49-F238E27FC236}">
                <a16:creationId xmlns:a16="http://schemas.microsoft.com/office/drawing/2014/main" id="{CD0BC4C5-011C-4E80-90A7-364008F69EE5}"/>
              </a:ext>
            </a:extLst>
          </p:cNvPr>
          <p:cNvSpPr/>
          <p:nvPr/>
        </p:nvSpPr>
        <p:spPr>
          <a:xfrm>
            <a:off x="4142389" y="2540603"/>
            <a:ext cx="3665913" cy="993797"/>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800"/>
          </a:p>
        </p:txBody>
      </p:sp>
      <p:sp>
        <p:nvSpPr>
          <p:cNvPr id="18" name="Down Arrow 17">
            <a:extLst>
              <a:ext uri="{FF2B5EF4-FFF2-40B4-BE49-F238E27FC236}">
                <a16:creationId xmlns:a16="http://schemas.microsoft.com/office/drawing/2014/main" id="{D9DCF9C3-818E-4E68-9C08-C1F7778CC716}"/>
              </a:ext>
            </a:extLst>
          </p:cNvPr>
          <p:cNvSpPr/>
          <p:nvPr/>
        </p:nvSpPr>
        <p:spPr>
          <a:xfrm>
            <a:off x="594016" y="2417763"/>
            <a:ext cx="104775" cy="260886"/>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19" name="Down Arrow 18">
            <a:extLst>
              <a:ext uri="{FF2B5EF4-FFF2-40B4-BE49-F238E27FC236}">
                <a16:creationId xmlns:a16="http://schemas.microsoft.com/office/drawing/2014/main" id="{7E195D28-8CC8-402A-9E73-58C60421B261}"/>
              </a:ext>
            </a:extLst>
          </p:cNvPr>
          <p:cNvSpPr/>
          <p:nvPr/>
        </p:nvSpPr>
        <p:spPr>
          <a:xfrm flipV="1">
            <a:off x="809625" y="2417762"/>
            <a:ext cx="104775" cy="260886"/>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mc:AlternateContent xmlns:mc="http://schemas.openxmlformats.org/markup-compatibility/2006">
        <mc:Choice xmlns:p14="http://schemas.microsoft.com/office/powerpoint/2010/main" Requires="p14">
          <p:contentPart p14:bwMode="auto" r:id="rId8">
            <p14:nvContentPartPr>
              <p14:cNvPr id="11" name="Ink 10">
                <a:extLst>
                  <a:ext uri="{FF2B5EF4-FFF2-40B4-BE49-F238E27FC236}">
                    <a16:creationId xmlns:a16="http://schemas.microsoft.com/office/drawing/2014/main" id="{0D05FF02-4CA7-774C-B0B7-520150AF41C3}"/>
                  </a:ext>
                </a:extLst>
              </p14:cNvPr>
              <p14:cNvContentPartPr/>
              <p14:nvPr/>
            </p14:nvContentPartPr>
            <p14:xfrm>
              <a:off x="90360" y="710640"/>
              <a:ext cx="8608320" cy="4219920"/>
            </p14:xfrm>
          </p:contentPart>
        </mc:Choice>
        <mc:Fallback>
          <p:pic>
            <p:nvPicPr>
              <p:cNvPr id="11" name="Ink 10">
                <a:extLst>
                  <a:ext uri="{FF2B5EF4-FFF2-40B4-BE49-F238E27FC236}">
                    <a16:creationId xmlns:a16="http://schemas.microsoft.com/office/drawing/2014/main" id="{0D05FF02-4CA7-774C-B0B7-520150AF41C3}"/>
                  </a:ext>
                </a:extLst>
              </p:cNvPr>
              <p:cNvPicPr/>
              <p:nvPr/>
            </p:nvPicPr>
            <p:blipFill>
              <a:blip r:embed="rId9"/>
              <a:stretch>
                <a:fillRect/>
              </a:stretch>
            </p:blipFill>
            <p:spPr>
              <a:xfrm>
                <a:off x="81000" y="701280"/>
                <a:ext cx="8627040" cy="4238640"/>
              </a:xfrm>
              <a:prstGeom prst="rect">
                <a:avLst/>
              </a:prstGeom>
            </p:spPr>
          </p:pic>
        </mc:Fallback>
      </mc:AlternateContent>
    </p:spTree>
    <p:extLst>
      <p:ext uri="{BB962C8B-B14F-4D97-AF65-F5344CB8AC3E}">
        <p14:creationId xmlns:p14="http://schemas.microsoft.com/office/powerpoint/2010/main" val="4125913928"/>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ontent Placeholder 15"/>
          <p:cNvSpPr>
            <a:spLocks noGrp="1"/>
          </p:cNvSpPr>
          <p:nvPr>
            <p:ph idx="1"/>
          </p:nvPr>
        </p:nvSpPr>
        <p:spPr>
          <a:xfrm>
            <a:off x="53380" y="209550"/>
            <a:ext cx="9372600" cy="3086100"/>
          </a:xfrm>
        </p:spPr>
        <p:txBody>
          <a:bodyPr/>
          <a:lstStyle/>
          <a:p>
            <a:r>
              <a:rPr lang="en-US" sz="1600" b="1" dirty="0"/>
              <a:t>Flows to Mexico (total) are 36% higher (~71bcm vs ~97 </a:t>
            </a:r>
            <a:r>
              <a:rPr lang="en-US" sz="1600" b="1" dirty="0" err="1"/>
              <a:t>bcm</a:t>
            </a:r>
            <a:r>
              <a:rPr lang="en-US" sz="1600" b="1" dirty="0"/>
              <a:t>)</a:t>
            </a:r>
          </a:p>
          <a:p>
            <a:r>
              <a:rPr lang="en-US" sz="1600" b="1" dirty="0"/>
              <a:t>Additional pipeline capacity on pipelines to Mexico: </a:t>
            </a:r>
          </a:p>
          <a:p>
            <a:pPr lvl="1"/>
            <a:r>
              <a:rPr lang="en-US" sz="1400" dirty="0"/>
              <a:t>Reference scenario: 14.53 </a:t>
            </a:r>
            <a:r>
              <a:rPr lang="en-US" sz="1400" dirty="0" err="1"/>
              <a:t>bcm</a:t>
            </a:r>
            <a:endParaRPr lang="en-US" sz="1400" dirty="0"/>
          </a:p>
          <a:p>
            <a:pPr lvl="1"/>
            <a:r>
              <a:rPr lang="en-US" sz="1400" dirty="0"/>
              <a:t>Emissions scenario: 35.13 </a:t>
            </a:r>
            <a:r>
              <a:rPr lang="en-US" sz="1400" dirty="0" err="1"/>
              <a:t>bcm</a:t>
            </a:r>
            <a:endParaRPr lang="en-US" sz="1400" dirty="0"/>
          </a:p>
          <a:p>
            <a:r>
              <a:rPr lang="en-US" sz="1600" b="1" dirty="0"/>
              <a:t>Additional capacity in Mexico: 32.7 </a:t>
            </a:r>
            <a:r>
              <a:rPr lang="en-US" sz="1600" b="1" dirty="0" err="1"/>
              <a:t>bcm</a:t>
            </a:r>
            <a:r>
              <a:rPr lang="en-US" sz="1600" b="1" dirty="0"/>
              <a:t> (reference) vs 30.82 </a:t>
            </a:r>
            <a:r>
              <a:rPr lang="en-US" sz="1600" b="1" dirty="0" err="1"/>
              <a:t>bcm</a:t>
            </a:r>
            <a:r>
              <a:rPr lang="en-US" sz="1600" b="1" dirty="0"/>
              <a:t> (policy)</a:t>
            </a:r>
          </a:p>
          <a:p>
            <a:r>
              <a:rPr lang="en-US" sz="1600" b="1" dirty="0"/>
              <a:t>Additional capacity in the U.S.: 28.17 </a:t>
            </a:r>
            <a:r>
              <a:rPr lang="en-US" sz="1600" b="1" dirty="0" err="1"/>
              <a:t>bcm</a:t>
            </a:r>
            <a:r>
              <a:rPr lang="en-US" sz="1600" b="1" dirty="0"/>
              <a:t> vs 0 </a:t>
            </a:r>
            <a:r>
              <a:rPr lang="en-US" sz="1600" b="1" dirty="0" err="1"/>
              <a:t>bcm</a:t>
            </a:r>
            <a:endParaRPr lang="en-US" sz="1600" b="1" dirty="0"/>
          </a:p>
          <a:p>
            <a:pPr lvl="1"/>
            <a:r>
              <a:rPr lang="en-US" sz="1400" dirty="0"/>
              <a:t>In reference scenario: Pipeline US2-US3 and CAW-US9 are increased</a:t>
            </a:r>
          </a:p>
          <a:p>
            <a:endParaRPr lang="en-US" sz="2800" dirty="0"/>
          </a:p>
        </p:txBody>
      </p:sp>
      <p:sp>
        <p:nvSpPr>
          <p:cNvPr id="5" name="Date Placeholder 4">
            <a:extLst>
              <a:ext uri="{FF2B5EF4-FFF2-40B4-BE49-F238E27FC236}">
                <a16:creationId xmlns:a16="http://schemas.microsoft.com/office/drawing/2014/main" id="{6C5AD2BD-4DD0-4D69-9C23-D79EC44B6B69}"/>
              </a:ext>
            </a:extLst>
          </p:cNvPr>
          <p:cNvSpPr>
            <a:spLocks noGrp="1"/>
          </p:cNvSpPr>
          <p:nvPr>
            <p:ph type="dt" sz="half" idx="10"/>
          </p:nvPr>
        </p:nvSpPr>
        <p:spPr/>
        <p:txBody>
          <a:bodyPr/>
          <a:lstStyle/>
          <a:p>
            <a:pPr>
              <a:defRPr/>
            </a:pPr>
            <a:fld id="{84707009-3B68-4821-A983-016BC772AC96}" type="datetime1">
              <a:rPr lang="en-US" smtClean="0">
                <a:latin typeface="Times" charset="0"/>
              </a:rPr>
              <a:t>4/15/20</a:t>
            </a:fld>
            <a:endParaRPr lang="en-US" dirty="0">
              <a:latin typeface="Times" charset="0"/>
            </a:endParaRPr>
          </a:p>
        </p:txBody>
      </p:sp>
      <p:sp>
        <p:nvSpPr>
          <p:cNvPr id="3" name="Footer Placeholder 2"/>
          <p:cNvSpPr>
            <a:spLocks noGrp="1"/>
          </p:cNvSpPr>
          <p:nvPr>
            <p:ph type="ftr" sz="quarter" idx="11"/>
          </p:nvPr>
        </p:nvSpPr>
        <p:spPr/>
        <p:txBody>
          <a:bodyPr/>
          <a:lstStyle/>
          <a:p>
            <a:pPr>
              <a:defRPr/>
            </a:pPr>
            <a:r>
              <a:rPr lang="en-US"/>
              <a:t>felipe.feijoo@pucv.cl - felipefeijoo.weebly.com - EII - PUCV</a:t>
            </a:r>
            <a:endParaRPr lang="en-US" dirty="0"/>
          </a:p>
        </p:txBody>
      </p:sp>
      <p:sp>
        <p:nvSpPr>
          <p:cNvPr id="6" name="Slide Number Placeholder 5">
            <a:extLst>
              <a:ext uri="{FF2B5EF4-FFF2-40B4-BE49-F238E27FC236}">
                <a16:creationId xmlns:a16="http://schemas.microsoft.com/office/drawing/2014/main" id="{B51D7FDB-AC3A-4295-9634-95CD3B914FA2}"/>
              </a:ext>
            </a:extLst>
          </p:cNvPr>
          <p:cNvSpPr>
            <a:spLocks noGrp="1"/>
          </p:cNvSpPr>
          <p:nvPr>
            <p:ph type="sldNum" sz="quarter" idx="12"/>
          </p:nvPr>
        </p:nvSpPr>
        <p:spPr/>
        <p:txBody>
          <a:bodyPr/>
          <a:lstStyle/>
          <a:p>
            <a:fld id="{9C913B1E-D94D-4BB3-BEBF-87DFCC1B4059}" type="slidenum">
              <a:rPr lang="en-US" altLang="es-CL" smtClean="0"/>
              <a:pPr/>
              <a:t>60</a:t>
            </a:fld>
            <a:endParaRPr lang="en-US" altLang="es-CL" dirty="0"/>
          </a:p>
        </p:txBody>
      </p:sp>
      <p:grpSp>
        <p:nvGrpSpPr>
          <p:cNvPr id="19" name="Group 18"/>
          <p:cNvGrpSpPr/>
          <p:nvPr/>
        </p:nvGrpSpPr>
        <p:grpSpPr>
          <a:xfrm>
            <a:off x="289920" y="2231347"/>
            <a:ext cx="8396880" cy="2428338"/>
            <a:chOff x="0" y="3743862"/>
            <a:chExt cx="8396880" cy="2428338"/>
          </a:xfrm>
        </p:grpSpPr>
        <p:pic>
          <p:nvPicPr>
            <p:cNvPr id="20" name="Picture 19"/>
            <p:cNvPicPr>
              <a:picLocks noChangeAspect="1"/>
            </p:cNvPicPr>
            <p:nvPr/>
          </p:nvPicPr>
          <p:blipFill rotWithShape="1">
            <a:blip r:embed="rId3"/>
            <a:srcRect l="1505" t="2430" r="51936" b="6043"/>
            <a:stretch/>
          </p:blipFill>
          <p:spPr>
            <a:xfrm>
              <a:off x="4443984" y="3743862"/>
              <a:ext cx="3952896" cy="2428338"/>
            </a:xfrm>
            <a:prstGeom prst="rect">
              <a:avLst/>
            </a:prstGeom>
            <a:ln>
              <a:solidFill>
                <a:schemeClr val="accent2"/>
              </a:solidFill>
            </a:ln>
          </p:spPr>
        </p:pic>
        <p:pic>
          <p:nvPicPr>
            <p:cNvPr id="21" name="Picture 20"/>
            <p:cNvPicPr>
              <a:picLocks noChangeAspect="1"/>
            </p:cNvPicPr>
            <p:nvPr/>
          </p:nvPicPr>
          <p:blipFill>
            <a:blip r:embed="rId4"/>
            <a:stretch>
              <a:fillRect/>
            </a:stretch>
          </p:blipFill>
          <p:spPr>
            <a:xfrm>
              <a:off x="0" y="3743862"/>
              <a:ext cx="4424369" cy="2428338"/>
            </a:xfrm>
            <a:prstGeom prst="rect">
              <a:avLst/>
            </a:prstGeom>
            <a:ln>
              <a:solidFill>
                <a:schemeClr val="accent2"/>
              </a:solidFill>
            </a:ln>
          </p:spPr>
        </p:pic>
      </p:grpSp>
      <p:pic>
        <p:nvPicPr>
          <p:cNvPr id="24" name="Picture 23"/>
          <p:cNvPicPr>
            <a:picLocks noChangeAspect="1"/>
          </p:cNvPicPr>
          <p:nvPr/>
        </p:nvPicPr>
        <p:blipFill>
          <a:blip r:embed="rId5"/>
          <a:stretch>
            <a:fillRect/>
          </a:stretch>
        </p:blipFill>
        <p:spPr>
          <a:xfrm>
            <a:off x="182143" y="2114550"/>
            <a:ext cx="8504657" cy="640135"/>
          </a:xfrm>
          <a:prstGeom prst="rect">
            <a:avLst/>
          </a:prstGeom>
        </p:spPr>
      </p:pic>
    </p:spTree>
    <p:custDataLst>
      <p:tags r:id="rId1"/>
    </p:custDataLst>
    <p:extLst>
      <p:ext uri="{BB962C8B-B14F-4D97-AF65-F5344CB8AC3E}">
        <p14:creationId xmlns:p14="http://schemas.microsoft.com/office/powerpoint/2010/main" val="3565462929"/>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ontent Placeholder 15"/>
          <p:cNvSpPr>
            <a:spLocks noGrp="1"/>
          </p:cNvSpPr>
          <p:nvPr>
            <p:ph idx="1"/>
          </p:nvPr>
        </p:nvSpPr>
        <p:spPr>
          <a:xfrm>
            <a:off x="53380" y="209550"/>
            <a:ext cx="9372600" cy="3086100"/>
          </a:xfrm>
        </p:spPr>
        <p:txBody>
          <a:bodyPr/>
          <a:lstStyle/>
          <a:p>
            <a:r>
              <a:rPr lang="en-US" sz="2000" b="1" dirty="0"/>
              <a:t>Total outgoing flows from US2 (northeast region)</a:t>
            </a:r>
          </a:p>
          <a:p>
            <a:pPr lvl="1"/>
            <a:r>
              <a:rPr lang="en-US" sz="1400" dirty="0"/>
              <a:t>Reference scenario: 84.9 </a:t>
            </a:r>
            <a:r>
              <a:rPr lang="en-US" sz="1400" dirty="0" err="1"/>
              <a:t>bcm</a:t>
            </a:r>
            <a:endParaRPr lang="en-US" sz="1400" dirty="0"/>
          </a:p>
          <a:p>
            <a:pPr lvl="1"/>
            <a:r>
              <a:rPr lang="en-US" sz="1400" dirty="0"/>
              <a:t>Emissions scenario: 28.06 </a:t>
            </a:r>
            <a:r>
              <a:rPr lang="en-US" sz="1400" dirty="0" err="1"/>
              <a:t>bcm</a:t>
            </a:r>
            <a:endParaRPr lang="en-US" sz="1400" dirty="0"/>
          </a:p>
          <a:p>
            <a:r>
              <a:rPr lang="en-US" sz="2000" b="1" dirty="0"/>
              <a:t>Total outgoing flows from US7 (west south central, Texas, region)</a:t>
            </a:r>
          </a:p>
          <a:p>
            <a:pPr lvl="1"/>
            <a:r>
              <a:rPr lang="en-US" sz="1400" dirty="0"/>
              <a:t>Reference: 206 </a:t>
            </a:r>
            <a:r>
              <a:rPr lang="en-US" sz="1400" dirty="0" err="1"/>
              <a:t>bcm</a:t>
            </a:r>
            <a:endParaRPr lang="en-US" sz="1400" dirty="0"/>
          </a:p>
          <a:p>
            <a:pPr lvl="1"/>
            <a:r>
              <a:rPr lang="en-US" sz="1400" dirty="0"/>
              <a:t>Emissions scenario: 239 </a:t>
            </a:r>
            <a:r>
              <a:rPr lang="en-US" sz="1400" dirty="0" err="1"/>
              <a:t>bcm</a:t>
            </a:r>
            <a:r>
              <a:rPr lang="en-US" sz="1400" dirty="0"/>
              <a:t> -&gt; Increased is driven by higher exports to Mexico.</a:t>
            </a:r>
          </a:p>
          <a:p>
            <a:endParaRPr lang="en-US" sz="2400" dirty="0"/>
          </a:p>
        </p:txBody>
      </p:sp>
      <p:sp>
        <p:nvSpPr>
          <p:cNvPr id="5" name="Date Placeholder 4">
            <a:extLst>
              <a:ext uri="{FF2B5EF4-FFF2-40B4-BE49-F238E27FC236}">
                <a16:creationId xmlns:a16="http://schemas.microsoft.com/office/drawing/2014/main" id="{B5757E9A-8C9C-4AD9-9878-0E4407B9E372}"/>
              </a:ext>
            </a:extLst>
          </p:cNvPr>
          <p:cNvSpPr>
            <a:spLocks noGrp="1"/>
          </p:cNvSpPr>
          <p:nvPr>
            <p:ph type="dt" sz="half" idx="10"/>
          </p:nvPr>
        </p:nvSpPr>
        <p:spPr/>
        <p:txBody>
          <a:bodyPr/>
          <a:lstStyle/>
          <a:p>
            <a:pPr>
              <a:defRPr/>
            </a:pPr>
            <a:fld id="{495B6077-AAFC-4A0D-9502-B7561A10C6E9}" type="datetime1">
              <a:rPr lang="en-US" smtClean="0">
                <a:latin typeface="Times" charset="0"/>
              </a:rPr>
              <a:t>4/15/20</a:t>
            </a:fld>
            <a:endParaRPr lang="en-US" dirty="0">
              <a:latin typeface="Times" charset="0"/>
            </a:endParaRPr>
          </a:p>
        </p:txBody>
      </p:sp>
      <p:sp>
        <p:nvSpPr>
          <p:cNvPr id="3" name="Footer Placeholder 2"/>
          <p:cNvSpPr>
            <a:spLocks noGrp="1"/>
          </p:cNvSpPr>
          <p:nvPr>
            <p:ph type="ftr" sz="quarter" idx="11"/>
          </p:nvPr>
        </p:nvSpPr>
        <p:spPr/>
        <p:txBody>
          <a:bodyPr/>
          <a:lstStyle/>
          <a:p>
            <a:pPr>
              <a:defRPr/>
            </a:pPr>
            <a:r>
              <a:rPr lang="en-US"/>
              <a:t>felipe.feijoo@pucv.cl - felipefeijoo.weebly.com - EII - PUCV</a:t>
            </a:r>
            <a:endParaRPr lang="en-US" dirty="0"/>
          </a:p>
        </p:txBody>
      </p:sp>
      <p:sp>
        <p:nvSpPr>
          <p:cNvPr id="6" name="Slide Number Placeholder 5">
            <a:extLst>
              <a:ext uri="{FF2B5EF4-FFF2-40B4-BE49-F238E27FC236}">
                <a16:creationId xmlns:a16="http://schemas.microsoft.com/office/drawing/2014/main" id="{70405CEB-351D-4941-88A2-5124C23C3C26}"/>
              </a:ext>
            </a:extLst>
          </p:cNvPr>
          <p:cNvSpPr>
            <a:spLocks noGrp="1"/>
          </p:cNvSpPr>
          <p:nvPr>
            <p:ph type="sldNum" sz="quarter" idx="12"/>
          </p:nvPr>
        </p:nvSpPr>
        <p:spPr/>
        <p:txBody>
          <a:bodyPr/>
          <a:lstStyle/>
          <a:p>
            <a:fld id="{9C913B1E-D94D-4BB3-BEBF-87DFCC1B4059}" type="slidenum">
              <a:rPr lang="en-US" altLang="es-CL" smtClean="0"/>
              <a:pPr/>
              <a:t>61</a:t>
            </a:fld>
            <a:endParaRPr lang="en-US" altLang="es-CL" dirty="0"/>
          </a:p>
        </p:txBody>
      </p:sp>
      <p:grpSp>
        <p:nvGrpSpPr>
          <p:cNvPr id="19" name="Group 18"/>
          <p:cNvGrpSpPr/>
          <p:nvPr/>
        </p:nvGrpSpPr>
        <p:grpSpPr>
          <a:xfrm>
            <a:off x="289920" y="2231347"/>
            <a:ext cx="8396880" cy="2428338"/>
            <a:chOff x="0" y="3743862"/>
            <a:chExt cx="8396880" cy="2428338"/>
          </a:xfrm>
        </p:grpSpPr>
        <p:pic>
          <p:nvPicPr>
            <p:cNvPr id="20" name="Picture 19"/>
            <p:cNvPicPr>
              <a:picLocks noChangeAspect="1"/>
            </p:cNvPicPr>
            <p:nvPr/>
          </p:nvPicPr>
          <p:blipFill rotWithShape="1">
            <a:blip r:embed="rId3"/>
            <a:srcRect l="1505" t="2430" r="51936" b="6043"/>
            <a:stretch/>
          </p:blipFill>
          <p:spPr>
            <a:xfrm>
              <a:off x="4443984" y="3743862"/>
              <a:ext cx="3952896" cy="2428338"/>
            </a:xfrm>
            <a:prstGeom prst="rect">
              <a:avLst/>
            </a:prstGeom>
            <a:ln>
              <a:solidFill>
                <a:schemeClr val="accent2"/>
              </a:solidFill>
            </a:ln>
          </p:spPr>
        </p:pic>
        <p:pic>
          <p:nvPicPr>
            <p:cNvPr id="21" name="Picture 20"/>
            <p:cNvPicPr>
              <a:picLocks noChangeAspect="1"/>
            </p:cNvPicPr>
            <p:nvPr/>
          </p:nvPicPr>
          <p:blipFill>
            <a:blip r:embed="rId4"/>
            <a:stretch>
              <a:fillRect/>
            </a:stretch>
          </p:blipFill>
          <p:spPr>
            <a:xfrm>
              <a:off x="0" y="3743862"/>
              <a:ext cx="4424369" cy="2428338"/>
            </a:xfrm>
            <a:prstGeom prst="rect">
              <a:avLst/>
            </a:prstGeom>
            <a:ln>
              <a:solidFill>
                <a:schemeClr val="accent2"/>
              </a:solidFill>
            </a:ln>
          </p:spPr>
        </p:pic>
      </p:grpSp>
      <p:pic>
        <p:nvPicPr>
          <p:cNvPr id="24" name="Picture 23"/>
          <p:cNvPicPr>
            <a:picLocks noChangeAspect="1"/>
          </p:cNvPicPr>
          <p:nvPr/>
        </p:nvPicPr>
        <p:blipFill>
          <a:blip r:embed="rId5"/>
          <a:stretch>
            <a:fillRect/>
          </a:stretch>
        </p:blipFill>
        <p:spPr>
          <a:xfrm>
            <a:off x="182143" y="2114550"/>
            <a:ext cx="8504657" cy="640135"/>
          </a:xfrm>
          <a:prstGeom prst="rect">
            <a:avLst/>
          </a:prstGeom>
        </p:spPr>
      </p:pic>
    </p:spTree>
    <p:custDataLst>
      <p:tags r:id="rId1"/>
    </p:custDataLst>
    <p:extLst>
      <p:ext uri="{BB962C8B-B14F-4D97-AF65-F5344CB8AC3E}">
        <p14:creationId xmlns:p14="http://schemas.microsoft.com/office/powerpoint/2010/main" val="385468137"/>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00100" y="1962150"/>
            <a:ext cx="7772400" cy="2419124"/>
          </a:xfrm>
          <a:prstGeom prst="rect">
            <a:avLst/>
          </a:prstGeom>
        </p:spPr>
        <p:txBody>
          <a:bodyPr wrap="square">
            <a:spAutoFit/>
          </a:bodyPr>
          <a:lstStyle/>
          <a:p>
            <a:pPr algn="just" eaLnBrk="1" hangingPunct="1">
              <a:spcBef>
                <a:spcPct val="20000"/>
              </a:spcBef>
            </a:pPr>
            <a:r>
              <a:rPr lang="en-US" sz="2800" b="1" dirty="0">
                <a:solidFill>
                  <a:srgbClr val="254B8E"/>
                </a:solidFill>
                <a:latin typeface="+mn-lt"/>
              </a:rPr>
              <a:t>Trade-offs between carbon prices, price escalation rate and negative emissions to limit climate change to 2</a:t>
            </a:r>
            <a:r>
              <a:rPr lang="en-US" sz="2800" b="1" baseline="30000" dirty="0">
                <a:solidFill>
                  <a:srgbClr val="254B8E"/>
                </a:solidFill>
                <a:latin typeface="+mn-lt"/>
              </a:rPr>
              <a:t>o</a:t>
            </a:r>
            <a:r>
              <a:rPr lang="en-US" sz="2800" b="1" dirty="0">
                <a:solidFill>
                  <a:srgbClr val="254B8E"/>
                </a:solidFill>
                <a:latin typeface="+mn-lt"/>
              </a:rPr>
              <a:t>C and 1.5</a:t>
            </a:r>
            <a:r>
              <a:rPr lang="en-US" sz="2800" b="1" baseline="30000" dirty="0">
                <a:solidFill>
                  <a:srgbClr val="254B8E"/>
                </a:solidFill>
                <a:latin typeface="+mn-lt"/>
              </a:rPr>
              <a:t>o</a:t>
            </a:r>
            <a:r>
              <a:rPr lang="en-US" sz="2800" b="1" dirty="0">
                <a:solidFill>
                  <a:srgbClr val="254B8E"/>
                </a:solidFill>
                <a:latin typeface="+mn-lt"/>
              </a:rPr>
              <a:t>C.  </a:t>
            </a:r>
          </a:p>
          <a:p>
            <a:pPr eaLnBrk="1" hangingPunct="1">
              <a:spcBef>
                <a:spcPct val="20000"/>
              </a:spcBef>
            </a:pPr>
            <a:r>
              <a:rPr lang="en-US" sz="1400" i="1" kern="0" dirty="0">
                <a:solidFill>
                  <a:srgbClr val="254B8E"/>
                </a:solidFill>
                <a:latin typeface="Arial"/>
              </a:rPr>
              <a:t>Felipe Feijoo, Jae Edmonds, Leon Clarke, Marshall Wise, Haroon </a:t>
            </a:r>
            <a:r>
              <a:rPr lang="en-US" sz="1400" i="1" kern="0" dirty="0" err="1">
                <a:solidFill>
                  <a:srgbClr val="254B8E"/>
                </a:solidFill>
                <a:latin typeface="Arial"/>
              </a:rPr>
              <a:t>Kheshgi</a:t>
            </a:r>
            <a:r>
              <a:rPr lang="en-US" sz="1400" i="1" kern="0" dirty="0">
                <a:solidFill>
                  <a:srgbClr val="254B8E"/>
                </a:solidFill>
                <a:latin typeface="Arial"/>
              </a:rPr>
              <a:t> and Bryan </a:t>
            </a:r>
            <a:r>
              <a:rPr lang="en-US" sz="1400" i="1" kern="0" dirty="0" err="1">
                <a:solidFill>
                  <a:srgbClr val="254B8E"/>
                </a:solidFill>
                <a:latin typeface="Arial"/>
              </a:rPr>
              <a:t>Mignone</a:t>
            </a:r>
            <a:endParaRPr lang="en-US" sz="1400" i="1" kern="0" dirty="0">
              <a:solidFill>
                <a:srgbClr val="254B8E"/>
              </a:solidFill>
              <a:latin typeface="Arial"/>
            </a:endParaRPr>
          </a:p>
          <a:p>
            <a:pPr eaLnBrk="1" hangingPunct="1">
              <a:spcBef>
                <a:spcPct val="20000"/>
              </a:spcBef>
            </a:pPr>
            <a:r>
              <a:rPr lang="en-US" sz="1400" i="1" kern="0" dirty="0">
                <a:solidFill>
                  <a:srgbClr val="254B8E"/>
                </a:solidFill>
                <a:latin typeface="Arial"/>
              </a:rPr>
              <a:t>To be submitted to Nature Climate Change</a:t>
            </a:r>
          </a:p>
          <a:p>
            <a:pPr eaLnBrk="1" hangingPunct="1">
              <a:spcBef>
                <a:spcPct val="20000"/>
              </a:spcBef>
            </a:pPr>
            <a:endParaRPr lang="en-US" sz="2800" b="1" dirty="0">
              <a:solidFill>
                <a:srgbClr val="254B8E"/>
              </a:solidFill>
              <a:latin typeface="+mn-lt"/>
            </a:endParaRPr>
          </a:p>
        </p:txBody>
      </p:sp>
      <p:sp>
        <p:nvSpPr>
          <p:cNvPr id="2" name="Date Placeholder 1">
            <a:extLst>
              <a:ext uri="{FF2B5EF4-FFF2-40B4-BE49-F238E27FC236}">
                <a16:creationId xmlns:a16="http://schemas.microsoft.com/office/drawing/2014/main" id="{A655F4BA-4442-4733-85BD-096A967353F8}"/>
              </a:ext>
            </a:extLst>
          </p:cNvPr>
          <p:cNvSpPr>
            <a:spLocks noGrp="1"/>
          </p:cNvSpPr>
          <p:nvPr>
            <p:ph type="dt" sz="half" idx="10"/>
          </p:nvPr>
        </p:nvSpPr>
        <p:spPr/>
        <p:txBody>
          <a:bodyPr/>
          <a:lstStyle/>
          <a:p>
            <a:pPr>
              <a:defRPr/>
            </a:pPr>
            <a:fld id="{BB50B55D-E1A7-4F82-BD95-7EF75500865D}" type="datetime1">
              <a:rPr lang="en-US" smtClean="0">
                <a:latin typeface="Times" charset="0"/>
              </a:rPr>
              <a:t>4/15/20</a:t>
            </a:fld>
            <a:endParaRPr lang="en-US" dirty="0">
              <a:latin typeface="Times" charset="0"/>
            </a:endParaRPr>
          </a:p>
        </p:txBody>
      </p:sp>
      <p:sp>
        <p:nvSpPr>
          <p:cNvPr id="3" name="Footer Placeholder 2"/>
          <p:cNvSpPr>
            <a:spLocks noGrp="1"/>
          </p:cNvSpPr>
          <p:nvPr>
            <p:ph type="ftr" sz="quarter" idx="11"/>
          </p:nvPr>
        </p:nvSpPr>
        <p:spPr/>
        <p:txBody>
          <a:bodyPr/>
          <a:lstStyle/>
          <a:p>
            <a:pPr>
              <a:defRPr/>
            </a:pPr>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5166907C-E4B2-47AF-986F-B042DA24440F}"/>
              </a:ext>
            </a:extLst>
          </p:cNvPr>
          <p:cNvSpPr>
            <a:spLocks noGrp="1"/>
          </p:cNvSpPr>
          <p:nvPr>
            <p:ph type="sldNum" sz="quarter" idx="12"/>
          </p:nvPr>
        </p:nvSpPr>
        <p:spPr/>
        <p:txBody>
          <a:bodyPr/>
          <a:lstStyle/>
          <a:p>
            <a:fld id="{9C913B1E-D94D-4BB3-BEBF-87DFCC1B4059}" type="slidenum">
              <a:rPr lang="en-US" altLang="es-CL" smtClean="0"/>
              <a:pPr/>
              <a:t>62</a:t>
            </a:fld>
            <a:endParaRPr lang="en-US" altLang="es-CL" dirty="0"/>
          </a:p>
        </p:txBody>
      </p:sp>
    </p:spTree>
    <p:extLst>
      <p:ext uri="{BB962C8B-B14F-4D97-AF65-F5344CB8AC3E}">
        <p14:creationId xmlns:p14="http://schemas.microsoft.com/office/powerpoint/2010/main" val="824466309"/>
      </p:ext>
    </p:extLst>
  </p:cSld>
  <p:clrMapOvr>
    <a:masterClrMapping/>
  </p:clrMapOvr>
  <mc:AlternateContent xmlns:mc="http://schemas.openxmlformats.org/markup-compatibility/2006" xmlns:p14="http://schemas.microsoft.com/office/powerpoint/2010/main">
    <mc:Choice Requires="p14">
      <p:transition spd="slow" p14:dur="2000" advTm="766"/>
    </mc:Choice>
    <mc:Fallback xmlns="">
      <p:transition spd="slow" advTm="766"/>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18" y="235246"/>
            <a:ext cx="8957481" cy="628650"/>
          </a:xfrm>
        </p:spPr>
        <p:txBody>
          <a:bodyPr/>
          <a:lstStyle/>
          <a:p>
            <a:r>
              <a:rPr lang="en-US" dirty="0"/>
              <a:t>Research questions and approach</a:t>
            </a:r>
          </a:p>
        </p:txBody>
      </p:sp>
      <p:sp>
        <p:nvSpPr>
          <p:cNvPr id="3" name="Content Placeholder 2"/>
          <p:cNvSpPr>
            <a:spLocks noGrp="1"/>
          </p:cNvSpPr>
          <p:nvPr>
            <p:ph idx="1"/>
          </p:nvPr>
        </p:nvSpPr>
        <p:spPr>
          <a:xfrm>
            <a:off x="10236" y="738108"/>
            <a:ext cx="8828964" cy="3891041"/>
          </a:xfrm>
        </p:spPr>
        <p:txBody>
          <a:bodyPr>
            <a:noAutofit/>
          </a:bodyPr>
          <a:lstStyle/>
          <a:p>
            <a:r>
              <a:rPr lang="en-US" sz="1600" dirty="0">
                <a:latin typeface="+mj-lt"/>
              </a:rPr>
              <a:t>What are the key determinants of emissions pathways that limit climate change to 2 degrees or 1.5?</a:t>
            </a:r>
          </a:p>
          <a:p>
            <a:pPr lvl="1"/>
            <a:r>
              <a:rPr lang="en-US" sz="1600" dirty="0">
                <a:latin typeface="+mj-lt"/>
                <a:cs typeface="+mn-cs"/>
              </a:rPr>
              <a:t>When must emissions reach zero?</a:t>
            </a:r>
          </a:p>
          <a:p>
            <a:pPr lvl="1"/>
            <a:r>
              <a:rPr lang="en-US" sz="1600" dirty="0">
                <a:latin typeface="+mj-lt"/>
                <a:cs typeface="+mn-cs"/>
              </a:rPr>
              <a:t>When must emissions peak?</a:t>
            </a:r>
          </a:p>
          <a:p>
            <a:pPr lvl="1"/>
            <a:r>
              <a:rPr lang="en-US" sz="1600" dirty="0">
                <a:latin typeface="+mj-lt"/>
                <a:cs typeface="+mn-cs"/>
              </a:rPr>
              <a:t>What are the carbon prices and the rate at which they increase needed to limit global warming?</a:t>
            </a:r>
          </a:p>
          <a:p>
            <a:pPr lvl="1"/>
            <a:r>
              <a:rPr lang="en-US" sz="1600" dirty="0">
                <a:latin typeface="+mj-lt"/>
                <a:cs typeface="+mn-cs"/>
              </a:rPr>
              <a:t>When does the temperature peak happen? </a:t>
            </a:r>
          </a:p>
          <a:p>
            <a:pPr lvl="1"/>
            <a:r>
              <a:rPr lang="en-US" sz="1600" dirty="0">
                <a:latin typeface="+mj-lt"/>
                <a:cs typeface="+mn-cs"/>
              </a:rPr>
              <a:t>Can we achieve the goals without overshoot?</a:t>
            </a:r>
          </a:p>
          <a:p>
            <a:pPr lvl="1"/>
            <a:r>
              <a:rPr lang="en-US" sz="1600" dirty="0">
                <a:latin typeface="+mj-lt"/>
                <a:cs typeface="+mn-cs"/>
              </a:rPr>
              <a:t>What is the role of negative emissions? Do negative emissions impact the peak/net-zero timing?</a:t>
            </a:r>
          </a:p>
          <a:p>
            <a:pPr algn="just"/>
            <a:endParaRPr lang="en-US" sz="900" dirty="0">
              <a:latin typeface="+mj-lt"/>
            </a:endParaRPr>
          </a:p>
          <a:p>
            <a:pPr algn="just"/>
            <a:r>
              <a:rPr lang="en-US" sz="1600" dirty="0"/>
              <a:t>This paper present a full-factorial scenario design of carbon prices that result in a global warming of 1.5</a:t>
            </a:r>
            <a:r>
              <a:rPr lang="en-US" sz="1600" baseline="30000" dirty="0"/>
              <a:t>o</a:t>
            </a:r>
            <a:r>
              <a:rPr lang="en-US" sz="1600" dirty="0"/>
              <a:t>C or 2</a:t>
            </a:r>
            <a:r>
              <a:rPr lang="en-US" sz="1600" baseline="30000" dirty="0"/>
              <a:t>o</a:t>
            </a:r>
            <a:r>
              <a:rPr lang="en-US" sz="1600" dirty="0"/>
              <a:t>C degree by the end of the century.</a:t>
            </a:r>
          </a:p>
          <a:p>
            <a:pPr algn="just"/>
            <a:endParaRPr lang="en-US" sz="1600" dirty="0"/>
          </a:p>
          <a:p>
            <a:pPr marL="0" indent="0" algn="just">
              <a:buNone/>
            </a:pPr>
            <a:endParaRPr lang="en-US" sz="1600" dirty="0"/>
          </a:p>
          <a:p>
            <a:pPr algn="just"/>
            <a:endParaRPr lang="en-US" sz="900" dirty="0">
              <a:latin typeface="+mj-lt"/>
            </a:endParaRPr>
          </a:p>
        </p:txBody>
      </p:sp>
      <p:sp>
        <p:nvSpPr>
          <p:cNvPr id="7" name="Date Placeholder 6">
            <a:extLst>
              <a:ext uri="{FF2B5EF4-FFF2-40B4-BE49-F238E27FC236}">
                <a16:creationId xmlns:a16="http://schemas.microsoft.com/office/drawing/2014/main" id="{AAFAD08F-B805-4D7C-8F84-18A8CDDD00C1}"/>
              </a:ext>
            </a:extLst>
          </p:cNvPr>
          <p:cNvSpPr>
            <a:spLocks noGrp="1"/>
          </p:cNvSpPr>
          <p:nvPr>
            <p:ph type="dt" sz="half" idx="10"/>
          </p:nvPr>
        </p:nvSpPr>
        <p:spPr/>
        <p:txBody>
          <a:bodyPr/>
          <a:lstStyle/>
          <a:p>
            <a:pPr>
              <a:defRPr/>
            </a:pPr>
            <a:fld id="{D4F5C048-790C-4F3A-A412-AF09BDA53E33}"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8" name="Slide Number Placeholder 7">
            <a:extLst>
              <a:ext uri="{FF2B5EF4-FFF2-40B4-BE49-F238E27FC236}">
                <a16:creationId xmlns:a16="http://schemas.microsoft.com/office/drawing/2014/main" id="{7D56D538-6341-43FF-AD3B-6507EF06A37E}"/>
              </a:ext>
            </a:extLst>
          </p:cNvPr>
          <p:cNvSpPr>
            <a:spLocks noGrp="1"/>
          </p:cNvSpPr>
          <p:nvPr>
            <p:ph type="sldNum" sz="quarter" idx="12"/>
          </p:nvPr>
        </p:nvSpPr>
        <p:spPr/>
        <p:txBody>
          <a:bodyPr/>
          <a:lstStyle/>
          <a:p>
            <a:fld id="{9C913B1E-D94D-4BB3-BEBF-87DFCC1B4059}" type="slidenum">
              <a:rPr lang="en-US" altLang="es-CL" smtClean="0"/>
              <a:pPr/>
              <a:t>63</a:t>
            </a:fld>
            <a:endParaRPr lang="en-US" altLang="es-CL" dirty="0"/>
          </a:p>
        </p:txBody>
      </p:sp>
    </p:spTree>
    <p:custDataLst>
      <p:tags r:id="rId1"/>
    </p:custDataLst>
    <p:extLst>
      <p:ext uri="{BB962C8B-B14F-4D97-AF65-F5344CB8AC3E}">
        <p14:creationId xmlns:p14="http://schemas.microsoft.com/office/powerpoint/2010/main" val="2222094635"/>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19" y="235246"/>
            <a:ext cx="6000750" cy="628650"/>
          </a:xfrm>
        </p:spPr>
        <p:txBody>
          <a:bodyPr/>
          <a:lstStyle/>
          <a:p>
            <a:r>
              <a:rPr lang="en-US" dirty="0"/>
              <a:t>Results: Scenarios for 2 degree C</a:t>
            </a:r>
          </a:p>
        </p:txBody>
      </p:sp>
      <p:sp>
        <p:nvSpPr>
          <p:cNvPr id="3" name="Date Placeholder 2">
            <a:extLst>
              <a:ext uri="{FF2B5EF4-FFF2-40B4-BE49-F238E27FC236}">
                <a16:creationId xmlns:a16="http://schemas.microsoft.com/office/drawing/2014/main" id="{49B6880A-C1DF-42BD-82E5-679CFDAD5FA8}"/>
              </a:ext>
            </a:extLst>
          </p:cNvPr>
          <p:cNvSpPr>
            <a:spLocks noGrp="1"/>
          </p:cNvSpPr>
          <p:nvPr>
            <p:ph type="dt" sz="half" idx="10"/>
          </p:nvPr>
        </p:nvSpPr>
        <p:spPr/>
        <p:txBody>
          <a:bodyPr/>
          <a:lstStyle/>
          <a:p>
            <a:pPr>
              <a:defRPr/>
            </a:pPr>
            <a:fld id="{5F0E31CE-1756-4A04-A598-561EE6A6126E}"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7" name="Slide Number Placeholder 6">
            <a:extLst>
              <a:ext uri="{FF2B5EF4-FFF2-40B4-BE49-F238E27FC236}">
                <a16:creationId xmlns:a16="http://schemas.microsoft.com/office/drawing/2014/main" id="{D7380F9B-1C80-4E5D-A593-E5068C46A893}"/>
              </a:ext>
            </a:extLst>
          </p:cNvPr>
          <p:cNvSpPr>
            <a:spLocks noGrp="1"/>
          </p:cNvSpPr>
          <p:nvPr>
            <p:ph type="sldNum" sz="quarter" idx="12"/>
          </p:nvPr>
        </p:nvSpPr>
        <p:spPr/>
        <p:txBody>
          <a:bodyPr/>
          <a:lstStyle/>
          <a:p>
            <a:fld id="{9C913B1E-D94D-4BB3-BEBF-87DFCC1B4059}" type="slidenum">
              <a:rPr lang="en-US" altLang="es-CL" smtClean="0"/>
              <a:pPr/>
              <a:t>64</a:t>
            </a:fld>
            <a:endParaRPr lang="en-US" altLang="es-CL" dirty="0"/>
          </a:p>
        </p:txBody>
      </p:sp>
      <p:sp>
        <p:nvSpPr>
          <p:cNvPr id="10" name="Content Placeholder 2"/>
          <p:cNvSpPr txBox="1">
            <a:spLocks/>
          </p:cNvSpPr>
          <p:nvPr/>
        </p:nvSpPr>
        <p:spPr bwMode="black">
          <a:xfrm>
            <a:off x="140192" y="1047750"/>
            <a:ext cx="5879608" cy="535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rgbClr val="254B8E"/>
                </a:solidFill>
                <a:latin typeface="+mn-lt"/>
                <a:ea typeface="ＭＳ Ｐゴシック" panose="020B0600070205080204" pitchFamily="34" charset="-128"/>
                <a:cs typeface="+mn-cs"/>
              </a:defRPr>
            </a:lvl1pPr>
            <a:lvl2pPr marL="742950" indent="-285750" algn="l" rtl="0" eaLnBrk="1" fontAlgn="base" hangingPunct="1">
              <a:spcBef>
                <a:spcPct val="20000"/>
              </a:spcBef>
              <a:spcAft>
                <a:spcPct val="0"/>
              </a:spcAft>
              <a:buChar char="–"/>
              <a:defRPr sz="2800">
                <a:solidFill>
                  <a:srgbClr val="254B8E"/>
                </a:solidFill>
                <a:latin typeface="+mn-lt"/>
                <a:ea typeface="ＭＳ Ｐゴシック" panose="020B0600070205080204" pitchFamily="34" charset="-128"/>
              </a:defRPr>
            </a:lvl2pPr>
            <a:lvl3pPr marL="1143000" indent="-228600" algn="l" rtl="0" eaLnBrk="1" fontAlgn="base" hangingPunct="1">
              <a:spcBef>
                <a:spcPct val="20000"/>
              </a:spcBef>
              <a:spcAft>
                <a:spcPct val="0"/>
              </a:spcAft>
              <a:buChar char="•"/>
              <a:defRPr sz="2400">
                <a:solidFill>
                  <a:srgbClr val="254B8E"/>
                </a:solidFill>
                <a:latin typeface="+mn-lt"/>
                <a:ea typeface="ＭＳ Ｐゴシック" panose="020B0600070205080204" pitchFamily="34" charset="-128"/>
              </a:defRPr>
            </a:lvl3pPr>
            <a:lvl4pPr marL="1600200" indent="-228600" algn="l" rtl="0" eaLnBrk="1" fontAlgn="base" hangingPunct="1">
              <a:spcBef>
                <a:spcPct val="20000"/>
              </a:spcBef>
              <a:spcAft>
                <a:spcPct val="0"/>
              </a:spcAft>
              <a:buChar char="–"/>
              <a:defRPr sz="2000">
                <a:solidFill>
                  <a:srgbClr val="254B8E"/>
                </a:solidFill>
                <a:latin typeface="+mn-lt"/>
                <a:ea typeface="ＭＳ Ｐゴシック" panose="020B0600070205080204" pitchFamily="34" charset="-128"/>
              </a:defRPr>
            </a:lvl4pPr>
            <a:lvl5pPr marL="2057400" indent="-228600" algn="l" rtl="0" eaLnBrk="1" fontAlgn="base" hangingPunct="1">
              <a:spcBef>
                <a:spcPct val="20000"/>
              </a:spcBef>
              <a:spcAft>
                <a:spcPct val="0"/>
              </a:spcAft>
              <a:buChar char="»"/>
              <a:defRPr sz="2000">
                <a:solidFill>
                  <a:srgbClr val="254B8E"/>
                </a:solidFill>
                <a:latin typeface="+mn-lt"/>
                <a:ea typeface="ＭＳ Ｐゴシック" panose="020B0600070205080204" pitchFamily="34" charset="-128"/>
              </a:defRPr>
            </a:lvl5pPr>
            <a:lvl6pPr marL="2514600" indent="-228600" algn="l" rtl="0" eaLnBrk="1" fontAlgn="base" hangingPunct="1">
              <a:spcBef>
                <a:spcPct val="20000"/>
              </a:spcBef>
              <a:spcAft>
                <a:spcPct val="0"/>
              </a:spcAft>
              <a:buChar char="»"/>
              <a:defRPr sz="2000">
                <a:solidFill>
                  <a:srgbClr val="254B8E"/>
                </a:solidFill>
                <a:latin typeface="+mn-lt"/>
              </a:defRPr>
            </a:lvl6pPr>
            <a:lvl7pPr marL="2971800" indent="-228600" algn="l" rtl="0" eaLnBrk="1" fontAlgn="base" hangingPunct="1">
              <a:spcBef>
                <a:spcPct val="20000"/>
              </a:spcBef>
              <a:spcAft>
                <a:spcPct val="0"/>
              </a:spcAft>
              <a:buChar char="»"/>
              <a:defRPr sz="2000">
                <a:solidFill>
                  <a:srgbClr val="254B8E"/>
                </a:solidFill>
                <a:latin typeface="+mn-lt"/>
              </a:defRPr>
            </a:lvl7pPr>
            <a:lvl8pPr marL="3429000" indent="-228600" algn="l" rtl="0" eaLnBrk="1" fontAlgn="base" hangingPunct="1">
              <a:spcBef>
                <a:spcPct val="20000"/>
              </a:spcBef>
              <a:spcAft>
                <a:spcPct val="0"/>
              </a:spcAft>
              <a:buChar char="»"/>
              <a:defRPr sz="2000">
                <a:solidFill>
                  <a:srgbClr val="254B8E"/>
                </a:solidFill>
                <a:latin typeface="+mn-lt"/>
              </a:defRPr>
            </a:lvl8pPr>
            <a:lvl9pPr marL="3886200" indent="-228600" algn="l" rtl="0" eaLnBrk="1" fontAlgn="base" hangingPunct="1">
              <a:spcBef>
                <a:spcPct val="20000"/>
              </a:spcBef>
              <a:spcAft>
                <a:spcPct val="0"/>
              </a:spcAft>
              <a:buChar char="»"/>
              <a:defRPr sz="2000">
                <a:solidFill>
                  <a:srgbClr val="254B8E"/>
                </a:solidFill>
                <a:latin typeface="+mn-lt"/>
              </a:defRPr>
            </a:lvl9pPr>
          </a:lstStyle>
          <a:p>
            <a:r>
              <a:rPr lang="en-US" sz="1600" dirty="0">
                <a:latin typeface="+mj-lt"/>
                <a:cs typeface="Times New Roman" panose="02020603050405020304" pitchFamily="18" charset="0"/>
              </a:rPr>
              <a:t>Emissions peak year: 2015-2030</a:t>
            </a:r>
          </a:p>
          <a:p>
            <a:r>
              <a:rPr lang="en-US" sz="1600" dirty="0">
                <a:latin typeface="+mj-lt"/>
                <a:cs typeface="Times New Roman" panose="02020603050405020304" pitchFamily="18" charset="0"/>
              </a:rPr>
              <a:t>Net-zero year: 2050-2080</a:t>
            </a:r>
          </a:p>
          <a:p>
            <a:r>
              <a:rPr lang="en-US" sz="1600" dirty="0">
                <a:latin typeface="+mj-lt"/>
                <a:cs typeface="Times New Roman" panose="02020603050405020304" pitchFamily="18" charset="0"/>
              </a:rPr>
              <a:t>Net emissions ~3000MTC by mid-century</a:t>
            </a:r>
          </a:p>
          <a:p>
            <a:pPr marL="0" indent="0">
              <a:buFontTx/>
              <a:buNone/>
            </a:pPr>
            <a:endParaRPr lang="en-US" sz="1600" dirty="0">
              <a:latin typeface="+mj-lt"/>
              <a:cs typeface="Times New Roman" panose="02020603050405020304" pitchFamily="18" charset="0"/>
            </a:endParaRPr>
          </a:p>
          <a:p>
            <a:r>
              <a:rPr lang="en-US" sz="1600" dirty="0">
                <a:latin typeface="+mj-lt"/>
                <a:cs typeface="Times New Roman" panose="02020603050405020304" pitchFamily="18" charset="0"/>
              </a:rPr>
              <a:t>Sufficiently high initial carbon prices at low rate of increase are likely to limit warming to 2</a:t>
            </a:r>
            <a:r>
              <a:rPr lang="en-US" sz="1600" baseline="30000" dirty="0">
                <a:latin typeface="+mj-lt"/>
                <a:cs typeface="Times New Roman" panose="02020603050405020304" pitchFamily="18" charset="0"/>
              </a:rPr>
              <a:t>o</a:t>
            </a:r>
            <a:r>
              <a:rPr lang="en-US" sz="1600" dirty="0">
                <a:latin typeface="+mj-lt"/>
                <a:cs typeface="Times New Roman" panose="02020603050405020304" pitchFamily="18" charset="0"/>
              </a:rPr>
              <a:t>C with later net-zero timing.</a:t>
            </a:r>
          </a:p>
          <a:p>
            <a:r>
              <a:rPr lang="en-US" sz="1600" dirty="0">
                <a:latin typeface="+mj-lt"/>
                <a:cs typeface="Times New Roman" panose="02020603050405020304" pitchFamily="18" charset="0"/>
              </a:rPr>
              <a:t>Lower prices need faster increase to limit warming. This results in a later emissions peak year and hence an earlier net-zero year is needed.</a:t>
            </a:r>
          </a:p>
          <a:p>
            <a:r>
              <a:rPr lang="en-US" sz="1600" dirty="0">
                <a:latin typeface="+mj-lt"/>
                <a:cs typeface="Times New Roman" panose="02020603050405020304" pitchFamily="18" charset="0"/>
              </a:rPr>
              <a:t>Clear trade-off between carbon price and Hotelling rate, where max-level of negative emissions do not seem to create variability.</a:t>
            </a:r>
          </a:p>
        </p:txBody>
      </p:sp>
      <p:grpSp>
        <p:nvGrpSpPr>
          <p:cNvPr id="12" name="Group 11"/>
          <p:cNvGrpSpPr/>
          <p:nvPr/>
        </p:nvGrpSpPr>
        <p:grpSpPr>
          <a:xfrm>
            <a:off x="6248796" y="249190"/>
            <a:ext cx="2742407" cy="4452905"/>
            <a:chOff x="5598795" y="1253998"/>
            <a:chExt cx="3159805" cy="5332084"/>
          </a:xfrm>
        </p:grpSpPr>
        <p:pic>
          <p:nvPicPr>
            <p:cNvPr id="13" name="Picture 12"/>
            <p:cNvPicPr>
              <a:picLocks noChangeAspect="1"/>
            </p:cNvPicPr>
            <p:nvPr/>
          </p:nvPicPr>
          <p:blipFill rotWithShape="1">
            <a:blip r:embed="rId3"/>
            <a:srcRect r="12167"/>
            <a:stretch/>
          </p:blipFill>
          <p:spPr>
            <a:xfrm>
              <a:off x="5598795" y="1253998"/>
              <a:ext cx="3025521" cy="5332084"/>
            </a:xfrm>
            <a:prstGeom prst="rect">
              <a:avLst/>
            </a:prstGeom>
          </p:spPr>
        </p:pic>
        <p:pic>
          <p:nvPicPr>
            <p:cNvPr id="14" name="Picture 13"/>
            <p:cNvPicPr>
              <a:picLocks noChangeAspect="1"/>
            </p:cNvPicPr>
            <p:nvPr/>
          </p:nvPicPr>
          <p:blipFill rotWithShape="1">
            <a:blip r:embed="rId4"/>
            <a:srcRect l="87026" t="18856" r="2069" b="22927"/>
            <a:stretch/>
          </p:blipFill>
          <p:spPr>
            <a:xfrm>
              <a:off x="8308432" y="4207552"/>
              <a:ext cx="450168" cy="1853634"/>
            </a:xfrm>
            <a:prstGeom prst="rect">
              <a:avLst/>
            </a:prstGeom>
          </p:spPr>
        </p:pic>
        <p:pic>
          <p:nvPicPr>
            <p:cNvPr id="15" name="Picture 14"/>
            <p:cNvPicPr>
              <a:picLocks noChangeAspect="1"/>
            </p:cNvPicPr>
            <p:nvPr/>
          </p:nvPicPr>
          <p:blipFill rotWithShape="1">
            <a:blip r:embed="rId5"/>
            <a:srcRect l="89209" t="38816" b="42055"/>
            <a:stretch/>
          </p:blipFill>
          <p:spPr>
            <a:xfrm>
              <a:off x="7987256" y="1393259"/>
              <a:ext cx="602696" cy="823952"/>
            </a:xfrm>
            <a:prstGeom prst="rect">
              <a:avLst/>
            </a:prstGeom>
          </p:spPr>
        </p:pic>
      </p:grpSp>
    </p:spTree>
    <p:custDataLst>
      <p:tags r:id="rId1"/>
    </p:custDataLst>
    <p:extLst>
      <p:ext uri="{BB962C8B-B14F-4D97-AF65-F5344CB8AC3E}">
        <p14:creationId xmlns:p14="http://schemas.microsoft.com/office/powerpoint/2010/main" val="2480491514"/>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19" y="235246"/>
            <a:ext cx="6000750" cy="628650"/>
          </a:xfrm>
        </p:spPr>
        <p:txBody>
          <a:bodyPr/>
          <a:lstStyle/>
          <a:p>
            <a:r>
              <a:rPr lang="en-US" dirty="0"/>
              <a:t>General Results</a:t>
            </a:r>
          </a:p>
        </p:txBody>
      </p:sp>
      <p:sp>
        <p:nvSpPr>
          <p:cNvPr id="3" name="Content Placeholder 2"/>
          <p:cNvSpPr>
            <a:spLocks noGrp="1"/>
          </p:cNvSpPr>
          <p:nvPr>
            <p:ph idx="1"/>
          </p:nvPr>
        </p:nvSpPr>
        <p:spPr>
          <a:xfrm>
            <a:off x="10236" y="738108"/>
            <a:ext cx="8828964" cy="3891041"/>
          </a:xfrm>
        </p:spPr>
        <p:txBody>
          <a:bodyPr>
            <a:noAutofit/>
          </a:bodyPr>
          <a:lstStyle/>
          <a:p>
            <a:r>
              <a:rPr lang="en-US" sz="1400" dirty="0">
                <a:latin typeface="+mj-lt"/>
                <a:cs typeface="Times New Roman" panose="02020603050405020304" pitchFamily="18" charset="0"/>
              </a:rPr>
              <a:t>1.5</a:t>
            </a:r>
            <a:r>
              <a:rPr lang="en-US" sz="1400" baseline="30000" dirty="0">
                <a:latin typeface="+mj-lt"/>
                <a:cs typeface="Times New Roman" panose="02020603050405020304" pitchFamily="18" charset="0"/>
              </a:rPr>
              <a:t>o</a:t>
            </a:r>
            <a:r>
              <a:rPr lang="en-US" sz="1400" dirty="0">
                <a:latin typeface="+mj-lt"/>
                <a:cs typeface="Times New Roman" panose="02020603050405020304" pitchFamily="18" charset="0"/>
              </a:rPr>
              <a:t>C scenarios allow slightly higher temperatures before mid-century</a:t>
            </a:r>
          </a:p>
          <a:p>
            <a:r>
              <a:rPr lang="en-US" sz="1400" dirty="0">
                <a:latin typeface="+mj-lt"/>
                <a:cs typeface="Times New Roman" panose="02020603050405020304" pitchFamily="18" charset="0"/>
              </a:rPr>
              <a:t>However, temperature levels spread after mid-century. All temperature paths approach to 2</a:t>
            </a:r>
            <a:r>
              <a:rPr lang="en-US" sz="1400" baseline="30000" dirty="0">
                <a:latin typeface="+mj-lt"/>
                <a:cs typeface="Times New Roman" panose="02020603050405020304" pitchFamily="18" charset="0"/>
              </a:rPr>
              <a:t>o</a:t>
            </a:r>
            <a:r>
              <a:rPr lang="en-US" sz="1400" dirty="0">
                <a:latin typeface="+mj-lt"/>
                <a:cs typeface="Times New Roman" panose="02020603050405020304" pitchFamily="18" charset="0"/>
              </a:rPr>
              <a:t>C by 2050. Strategies taken before mid-century (in the energy-land systems) are realized after mid-century.  </a:t>
            </a:r>
          </a:p>
          <a:p>
            <a:r>
              <a:rPr lang="en-US" sz="1400" dirty="0">
                <a:latin typeface="+mj-lt"/>
                <a:cs typeface="Times New Roman" panose="02020603050405020304" pitchFamily="18" charset="0"/>
              </a:rPr>
              <a:t>Scenarios show at least a global mean temperature of ~1.8</a:t>
            </a:r>
            <a:r>
              <a:rPr lang="en-US" sz="1400" baseline="30000" dirty="0">
                <a:latin typeface="+mj-lt"/>
                <a:cs typeface="Times New Roman" panose="02020603050405020304" pitchFamily="18" charset="0"/>
              </a:rPr>
              <a:t>o</a:t>
            </a:r>
            <a:r>
              <a:rPr lang="en-US" sz="1400" dirty="0">
                <a:latin typeface="+mj-lt"/>
                <a:cs typeface="Times New Roman" panose="02020603050405020304" pitchFamily="18" charset="0"/>
              </a:rPr>
              <a:t>C by mid-century, independently of the actions that are taken.</a:t>
            </a:r>
          </a:p>
          <a:p>
            <a:r>
              <a:rPr lang="en-US" sz="1400" dirty="0">
                <a:latin typeface="+mj-lt"/>
                <a:cs typeface="Times New Roman" panose="02020603050405020304" pitchFamily="18" charset="0"/>
              </a:rPr>
              <a:t>Opposite to the 2</a:t>
            </a:r>
            <a:r>
              <a:rPr lang="en-US" sz="1400" baseline="30000" dirty="0">
                <a:latin typeface="+mj-lt"/>
                <a:cs typeface="Times New Roman" panose="02020603050405020304" pitchFamily="18" charset="0"/>
              </a:rPr>
              <a:t>o</a:t>
            </a:r>
            <a:r>
              <a:rPr lang="en-US" sz="1400" dirty="0">
                <a:latin typeface="+mj-lt"/>
                <a:cs typeface="Times New Roman" panose="02020603050405020304" pitchFamily="18" charset="0"/>
              </a:rPr>
              <a:t>C goal, 1.5</a:t>
            </a:r>
            <a:r>
              <a:rPr lang="en-US" sz="1400" baseline="30000" dirty="0">
                <a:latin typeface="+mj-lt"/>
                <a:cs typeface="Times New Roman" panose="02020603050405020304" pitchFamily="18" charset="0"/>
              </a:rPr>
              <a:t>o</a:t>
            </a:r>
            <a:r>
              <a:rPr lang="en-US" sz="1400" dirty="0">
                <a:latin typeface="+mj-lt"/>
                <a:cs typeface="Times New Roman" panose="02020603050405020304" pitchFamily="18" charset="0"/>
              </a:rPr>
              <a:t>C is not achievable without overshoot.</a:t>
            </a:r>
          </a:p>
          <a:p>
            <a:pPr algn="just"/>
            <a:endParaRPr lang="en-US" sz="1800" dirty="0">
              <a:latin typeface="+mj-lt"/>
            </a:endParaRPr>
          </a:p>
          <a:p>
            <a:pPr marL="0" indent="0" algn="just">
              <a:buNone/>
            </a:pPr>
            <a:endParaRPr lang="en-US" sz="1800" dirty="0">
              <a:latin typeface="+mj-lt"/>
            </a:endParaRPr>
          </a:p>
          <a:p>
            <a:pPr algn="just"/>
            <a:endParaRPr lang="en-US" sz="1000" dirty="0">
              <a:latin typeface="+mj-lt"/>
            </a:endParaRPr>
          </a:p>
        </p:txBody>
      </p:sp>
      <p:sp>
        <p:nvSpPr>
          <p:cNvPr id="10" name="Date Placeholder 9">
            <a:extLst>
              <a:ext uri="{FF2B5EF4-FFF2-40B4-BE49-F238E27FC236}">
                <a16:creationId xmlns:a16="http://schemas.microsoft.com/office/drawing/2014/main" id="{09759330-1473-4CB0-B1FB-B6FCA32FD45E}"/>
              </a:ext>
            </a:extLst>
          </p:cNvPr>
          <p:cNvSpPr>
            <a:spLocks noGrp="1"/>
          </p:cNvSpPr>
          <p:nvPr>
            <p:ph type="dt" sz="half" idx="10"/>
          </p:nvPr>
        </p:nvSpPr>
        <p:spPr/>
        <p:txBody>
          <a:bodyPr/>
          <a:lstStyle/>
          <a:p>
            <a:pPr>
              <a:defRPr/>
            </a:pPr>
            <a:fld id="{E759343B-69DD-492B-8FE7-93C3B031DB36}"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11" name="Slide Number Placeholder 10">
            <a:extLst>
              <a:ext uri="{FF2B5EF4-FFF2-40B4-BE49-F238E27FC236}">
                <a16:creationId xmlns:a16="http://schemas.microsoft.com/office/drawing/2014/main" id="{B3C810E7-C436-4655-954C-2D196BC7A529}"/>
              </a:ext>
            </a:extLst>
          </p:cNvPr>
          <p:cNvSpPr>
            <a:spLocks noGrp="1"/>
          </p:cNvSpPr>
          <p:nvPr>
            <p:ph type="sldNum" sz="quarter" idx="12"/>
          </p:nvPr>
        </p:nvSpPr>
        <p:spPr/>
        <p:txBody>
          <a:bodyPr/>
          <a:lstStyle/>
          <a:p>
            <a:fld id="{9C913B1E-D94D-4BB3-BEBF-87DFCC1B4059}" type="slidenum">
              <a:rPr lang="en-US" altLang="es-CL" smtClean="0"/>
              <a:pPr/>
              <a:t>65</a:t>
            </a:fld>
            <a:endParaRPr lang="en-US" altLang="es-CL" dirty="0"/>
          </a:p>
        </p:txBody>
      </p:sp>
      <p:grpSp>
        <p:nvGrpSpPr>
          <p:cNvPr id="7" name="Group 6"/>
          <p:cNvGrpSpPr/>
          <p:nvPr/>
        </p:nvGrpSpPr>
        <p:grpSpPr>
          <a:xfrm>
            <a:off x="1295400" y="2336670"/>
            <a:ext cx="6760197" cy="2514599"/>
            <a:chOff x="0" y="3288417"/>
            <a:chExt cx="8067813" cy="3067933"/>
          </a:xfrm>
        </p:grpSpPr>
        <p:pic>
          <p:nvPicPr>
            <p:cNvPr id="8" name="Picture 7"/>
            <p:cNvPicPr>
              <a:picLocks noChangeAspect="1"/>
            </p:cNvPicPr>
            <p:nvPr/>
          </p:nvPicPr>
          <p:blipFill>
            <a:blip r:embed="rId3"/>
            <a:stretch>
              <a:fillRect/>
            </a:stretch>
          </p:blipFill>
          <p:spPr>
            <a:xfrm>
              <a:off x="0" y="3293110"/>
              <a:ext cx="3971787" cy="3063240"/>
            </a:xfrm>
            <a:prstGeom prst="rect">
              <a:avLst/>
            </a:prstGeom>
          </p:spPr>
        </p:pic>
        <p:pic>
          <p:nvPicPr>
            <p:cNvPr id="9" name="Picture 8"/>
            <p:cNvPicPr>
              <a:picLocks noChangeAspect="1"/>
            </p:cNvPicPr>
            <p:nvPr/>
          </p:nvPicPr>
          <p:blipFill>
            <a:blip r:embed="rId4"/>
            <a:stretch>
              <a:fillRect/>
            </a:stretch>
          </p:blipFill>
          <p:spPr>
            <a:xfrm>
              <a:off x="4096026" y="3288417"/>
              <a:ext cx="3971787" cy="3063240"/>
            </a:xfrm>
            <a:prstGeom prst="rect">
              <a:avLst/>
            </a:prstGeom>
          </p:spPr>
        </p:pic>
      </p:grpSp>
    </p:spTree>
    <p:custDataLst>
      <p:tags r:id="rId1"/>
    </p:custDataLst>
    <p:extLst>
      <p:ext uri="{BB962C8B-B14F-4D97-AF65-F5344CB8AC3E}">
        <p14:creationId xmlns:p14="http://schemas.microsoft.com/office/powerpoint/2010/main" val="390211080"/>
      </p:ext>
    </p:extLst>
  </p:cSld>
  <p:clrMapOvr>
    <a:masterClrMapping/>
  </p:clrMapOvr>
  <mc:AlternateContent xmlns:mc="http://schemas.openxmlformats.org/markup-compatibility/2006" xmlns:p14="http://schemas.microsoft.com/office/powerpoint/2010/main">
    <mc:Choice Requires="p14">
      <p:transition spd="slow" p14:dur="2000" advTm="1965"/>
    </mc:Choice>
    <mc:Fallback xmlns="">
      <p:transition spd="slow" advTm="1965"/>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s://outlook.office365.com/owa/service.svc/s/GetFileAttachment?id=AAMkAGY4MDBkYWJkLWE0ZmUtNDgyYy1iODJhLTI4Y2MwNDM1YmQyYQBGAAAAAABC2rTTM0NAR6RioiFGdultBwDsUlmM7gfvTL1daZGrM6VzAAAAAAEJAADsUlmM7gfvTL1daZGrM6VzAAAXWFZSAAABEgAQAFHDSTWSn%2FtNm%2B9u8nthE50%3D&amp;X-OWA-CANARY=36-6EYje-0KNt6ZvHWhNppAix0EJbdIYY-ToSH6aWWXEo9LNXnowmTgT_hCEERYq-DrS7UNKMDc."/>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800"/>
          </a:p>
        </p:txBody>
      </p:sp>
      <p:sp>
        <p:nvSpPr>
          <p:cNvPr id="11" name="Title 1"/>
          <p:cNvSpPr>
            <a:spLocks noGrp="1"/>
          </p:cNvSpPr>
          <p:nvPr>
            <p:ph type="title"/>
          </p:nvPr>
        </p:nvSpPr>
        <p:spPr>
          <a:xfrm>
            <a:off x="176868" y="289008"/>
            <a:ext cx="7671732" cy="857250"/>
          </a:xfrm>
        </p:spPr>
        <p:txBody>
          <a:bodyPr>
            <a:normAutofit/>
          </a:bodyPr>
          <a:lstStyle/>
          <a:p>
            <a:pPr algn="l"/>
            <a:r>
              <a:rPr lang="en-US" sz="2700" dirty="0">
                <a:ea typeface="Tahoma" pitchFamily="34" charset="0"/>
                <a:cs typeface="Tahoma" pitchFamily="34" charset="0"/>
              </a:rPr>
              <a:t>An economic model: Pricing policies</a:t>
            </a:r>
            <a:endParaRPr lang="en-US" sz="2700" dirty="0">
              <a:latin typeface="Rockwell" pitchFamily="18" charset="0"/>
              <a:ea typeface="Tahoma" pitchFamily="34" charset="0"/>
              <a:cs typeface="Tahoma" pitchFamily="34" charset="0"/>
            </a:endParaRPr>
          </a:p>
        </p:txBody>
      </p:sp>
      <p:sp>
        <p:nvSpPr>
          <p:cNvPr id="14" name="Date Placeholder 13">
            <a:extLst>
              <a:ext uri="{FF2B5EF4-FFF2-40B4-BE49-F238E27FC236}">
                <a16:creationId xmlns:a16="http://schemas.microsoft.com/office/drawing/2014/main" id="{657A89B1-3321-48F5-8DF7-34C6FB61408E}"/>
              </a:ext>
            </a:extLst>
          </p:cNvPr>
          <p:cNvSpPr>
            <a:spLocks noGrp="1"/>
          </p:cNvSpPr>
          <p:nvPr>
            <p:ph type="dt" sz="half" idx="10"/>
          </p:nvPr>
        </p:nvSpPr>
        <p:spPr/>
        <p:txBody>
          <a:bodyPr/>
          <a:lstStyle/>
          <a:p>
            <a:pPr>
              <a:defRPr/>
            </a:pPr>
            <a:fld id="{8609EA99-DEB9-4F74-B97D-CC502DDD6C13}" type="datetime1">
              <a:rPr lang="en-US" smtClean="0">
                <a:latin typeface="Times" charset="0"/>
              </a:rPr>
              <a:t>4/15/20</a:t>
            </a:fld>
            <a:endParaRPr lang="en-US" dirty="0">
              <a:latin typeface="Times" charset="0"/>
            </a:endParaRPr>
          </a:p>
        </p:txBody>
      </p:sp>
      <p:sp>
        <p:nvSpPr>
          <p:cNvPr id="13" name="Footer Placeholder 12"/>
          <p:cNvSpPr>
            <a:spLocks noGrp="1"/>
          </p:cNvSpPr>
          <p:nvPr>
            <p:ph type="ftr" sz="quarter" idx="11"/>
          </p:nvPr>
        </p:nvSpPr>
        <p:spPr/>
        <p:txBody>
          <a:bodyPr/>
          <a:lstStyle/>
          <a:p>
            <a:pPr>
              <a:defRPr/>
            </a:pPr>
            <a:r>
              <a:rPr lang="en-US"/>
              <a:t>felipe.feijoo@pucv.cl - felipefeijoo.weebly.com - EII - PUCV</a:t>
            </a:r>
            <a:endParaRPr lang="en-US" dirty="0"/>
          </a:p>
        </p:txBody>
      </p:sp>
      <p:sp>
        <p:nvSpPr>
          <p:cNvPr id="15" name="Slide Number Placeholder 14">
            <a:extLst>
              <a:ext uri="{FF2B5EF4-FFF2-40B4-BE49-F238E27FC236}">
                <a16:creationId xmlns:a16="http://schemas.microsoft.com/office/drawing/2014/main" id="{68ACD939-9E9A-4BCD-8D0B-E53818A36CDB}"/>
              </a:ext>
            </a:extLst>
          </p:cNvPr>
          <p:cNvSpPr>
            <a:spLocks noGrp="1"/>
          </p:cNvSpPr>
          <p:nvPr>
            <p:ph type="sldNum" sz="quarter" idx="12"/>
          </p:nvPr>
        </p:nvSpPr>
        <p:spPr/>
        <p:txBody>
          <a:bodyPr/>
          <a:lstStyle/>
          <a:p>
            <a:fld id="{9C913B1E-D94D-4BB3-BEBF-87DFCC1B4059}" type="slidenum">
              <a:rPr lang="en-US" altLang="es-CL" smtClean="0"/>
              <a:pPr/>
              <a:t>66</a:t>
            </a:fld>
            <a:endParaRPr lang="en-US" altLang="es-CL" dirty="0"/>
          </a:p>
        </p:txBody>
      </p:sp>
      <p:grpSp>
        <p:nvGrpSpPr>
          <p:cNvPr id="3" name="Group 2"/>
          <p:cNvGrpSpPr/>
          <p:nvPr/>
        </p:nvGrpSpPr>
        <p:grpSpPr>
          <a:xfrm>
            <a:off x="477361" y="954274"/>
            <a:ext cx="3328358" cy="3394973"/>
            <a:chOff x="641430" y="1442544"/>
            <a:chExt cx="4437810" cy="4526630"/>
          </a:xfrm>
        </p:grpSpPr>
        <p:grpSp>
          <p:nvGrpSpPr>
            <p:cNvPr id="5" name="Group 4"/>
            <p:cNvGrpSpPr/>
            <p:nvPr/>
          </p:nvGrpSpPr>
          <p:grpSpPr>
            <a:xfrm>
              <a:off x="641430" y="1442544"/>
              <a:ext cx="4435538" cy="1071414"/>
              <a:chOff x="1569493" y="1442544"/>
              <a:chExt cx="4983707" cy="1396190"/>
            </a:xfrm>
          </p:grpSpPr>
          <p:pic>
            <p:nvPicPr>
              <p:cNvPr id="1028" name="Picture 4" descr="http://www.bubblestranslation.com/wp-content/uploads/novartis-logo.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070" r="8613"/>
              <a:stretch/>
            </p:blipFill>
            <p:spPr bwMode="auto">
              <a:xfrm>
                <a:off x="2943120" y="1684824"/>
                <a:ext cx="1142763" cy="85723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media.glassdoor.com/sqll/364/johnson-and-johnson-squarelogo.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934" t="822" r="5591" b="5822"/>
              <a:stretch/>
            </p:blipFill>
            <p:spPr bwMode="auto">
              <a:xfrm>
                <a:off x="1832851" y="1627624"/>
                <a:ext cx="839974" cy="88633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msgpr.com/wp-content/uploads/2014/01/Abbott-Laboratories.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565" t="21993" r="5576" b="22470"/>
              <a:stretch/>
            </p:blipFill>
            <p:spPr bwMode="auto">
              <a:xfrm>
                <a:off x="4348613" y="1870305"/>
                <a:ext cx="2056821" cy="54066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569493" y="1442544"/>
                <a:ext cx="4983707" cy="1396190"/>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a:p>
            </p:txBody>
          </p:sp>
        </p:grpSp>
        <p:sp>
          <p:nvSpPr>
            <p:cNvPr id="6" name="Right Arrow 5"/>
            <p:cNvSpPr/>
            <p:nvPr/>
          </p:nvSpPr>
          <p:spPr>
            <a:xfrm rot="5400000">
              <a:off x="2432395" y="2760385"/>
              <a:ext cx="662501" cy="23478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21" name="Right Arrow 20"/>
            <p:cNvSpPr/>
            <p:nvPr/>
          </p:nvSpPr>
          <p:spPr>
            <a:xfrm rot="5400000">
              <a:off x="2419944" y="4408322"/>
              <a:ext cx="665566" cy="21294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28" name="Rectangle 27"/>
            <p:cNvSpPr/>
            <p:nvPr/>
          </p:nvSpPr>
          <p:spPr>
            <a:xfrm>
              <a:off x="643702" y="4897760"/>
              <a:ext cx="4435538" cy="1071414"/>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b="1" dirty="0">
                  <a:solidFill>
                    <a:srgbClr val="254B8E"/>
                  </a:solidFill>
                  <a:ea typeface="ＭＳ Ｐゴシック" panose="020B0600070205080204" pitchFamily="34" charset="-128"/>
                </a:rPr>
                <a:t>Drugs demand </a:t>
              </a:r>
            </a:p>
            <a:p>
              <a:pPr algn="ctr"/>
              <a:r>
                <a:rPr lang="en-US" sz="1600" dirty="0">
                  <a:solidFill>
                    <a:srgbClr val="254B8E"/>
                  </a:solidFill>
                  <a:ea typeface="ＭＳ Ｐゴシック" panose="020B0600070205080204" pitchFamily="34" charset="-128"/>
                </a:rPr>
                <a:t>(orphan, prescription, and generic drugs)</a:t>
              </a:r>
            </a:p>
          </p:txBody>
        </p:sp>
      </p:grpSp>
      <p:sp>
        <p:nvSpPr>
          <p:cNvPr id="10" name="TextBox 9"/>
          <p:cNvSpPr txBox="1"/>
          <p:nvPr/>
        </p:nvSpPr>
        <p:spPr>
          <a:xfrm>
            <a:off x="1101083" y="2462291"/>
            <a:ext cx="2079209" cy="338554"/>
          </a:xfrm>
          <a:prstGeom prst="rect">
            <a:avLst/>
          </a:prstGeom>
          <a:noFill/>
        </p:spPr>
        <p:txBody>
          <a:bodyPr wrap="square" rtlCol="0">
            <a:spAutoFit/>
          </a:bodyPr>
          <a:lstStyle/>
          <a:p>
            <a:r>
              <a:rPr lang="en-US" sz="1600" b="1" dirty="0">
                <a:solidFill>
                  <a:srgbClr val="254B8E"/>
                </a:solidFill>
                <a:latin typeface="+mn-lt"/>
              </a:rPr>
              <a:t>DRUG RETAILER</a:t>
            </a:r>
          </a:p>
        </p:txBody>
      </p:sp>
      <p:pic>
        <p:nvPicPr>
          <p:cNvPr id="22" name="Picture 21"/>
          <p:cNvPicPr>
            <a:picLocks noChangeAspect="1"/>
          </p:cNvPicPr>
          <p:nvPr/>
        </p:nvPicPr>
        <p:blipFill rotWithShape="1">
          <a:blip r:embed="rId6"/>
          <a:srcRect l="3441" t="31250" r="55564" b="23959"/>
          <a:stretch/>
        </p:blipFill>
        <p:spPr>
          <a:xfrm>
            <a:off x="4126279" y="849073"/>
            <a:ext cx="4450823" cy="1367039"/>
          </a:xfrm>
          <a:prstGeom prst="rect">
            <a:avLst/>
          </a:prstGeom>
        </p:spPr>
      </p:pic>
      <p:pic>
        <p:nvPicPr>
          <p:cNvPr id="8" name="Picture 7"/>
          <p:cNvPicPr>
            <a:picLocks noChangeAspect="1"/>
          </p:cNvPicPr>
          <p:nvPr/>
        </p:nvPicPr>
        <p:blipFill rotWithShape="1">
          <a:blip r:embed="rId7"/>
          <a:srcRect l="3440" t="28125" r="57028" b="54167"/>
          <a:stretch/>
        </p:blipFill>
        <p:spPr>
          <a:xfrm>
            <a:off x="4121677" y="2481304"/>
            <a:ext cx="4571826" cy="575711"/>
          </a:xfrm>
          <a:prstGeom prst="rect">
            <a:avLst/>
          </a:prstGeom>
        </p:spPr>
      </p:pic>
      <p:pic>
        <p:nvPicPr>
          <p:cNvPr id="12" name="Picture 11"/>
          <p:cNvPicPr>
            <a:picLocks noChangeAspect="1"/>
          </p:cNvPicPr>
          <p:nvPr/>
        </p:nvPicPr>
        <p:blipFill rotWithShape="1">
          <a:blip r:embed="rId8"/>
          <a:srcRect l="9590" t="4167" r="66398" b="79167"/>
          <a:stretch/>
        </p:blipFill>
        <p:spPr>
          <a:xfrm>
            <a:off x="4086272" y="3587399"/>
            <a:ext cx="3533728" cy="689508"/>
          </a:xfrm>
          <a:prstGeom prst="rect">
            <a:avLst/>
          </a:prstGeom>
        </p:spPr>
      </p:pic>
      <p:sp>
        <p:nvSpPr>
          <p:cNvPr id="18" name="Right Arrow 17"/>
          <p:cNvSpPr/>
          <p:nvPr/>
        </p:nvSpPr>
        <p:spPr>
          <a:xfrm rot="16200000">
            <a:off x="2025718" y="1930468"/>
            <a:ext cx="496876" cy="17608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9" name="Right Arrow 18"/>
          <p:cNvSpPr/>
          <p:nvPr/>
        </p:nvSpPr>
        <p:spPr>
          <a:xfrm rot="16200000">
            <a:off x="2025718" y="3149668"/>
            <a:ext cx="496876" cy="17608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140792225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models compared with NANGAM</a:t>
            </a:r>
            <a:endParaRPr lang="es-CL" dirty="0"/>
          </a:p>
        </p:txBody>
      </p:sp>
      <p:sp>
        <p:nvSpPr>
          <p:cNvPr id="3" name="Content Placeholder 2"/>
          <p:cNvSpPr>
            <a:spLocks noGrp="1"/>
          </p:cNvSpPr>
          <p:nvPr>
            <p:ph idx="1"/>
          </p:nvPr>
        </p:nvSpPr>
        <p:spPr>
          <a:xfrm>
            <a:off x="381000" y="819150"/>
            <a:ext cx="7772400" cy="3086100"/>
          </a:xfrm>
        </p:spPr>
        <p:txBody>
          <a:bodyPr/>
          <a:lstStyle/>
          <a:p>
            <a:pPr>
              <a:buFont typeface="Courier New" panose="02070309020205020404" pitchFamily="49" charset="0"/>
              <a:buChar char="o"/>
            </a:pPr>
            <a:r>
              <a:rPr lang="es-CL" sz="1600" kern="1200" dirty="0">
                <a:latin typeface="Times" panose="02020603050405020304" pitchFamily="18" charset="0"/>
              </a:rPr>
              <a:t>Gas </a:t>
            </a:r>
            <a:r>
              <a:rPr lang="es-CL" sz="1600" kern="1200" dirty="0" err="1">
                <a:latin typeface="Times" panose="02020603050405020304" pitchFamily="18" charset="0"/>
              </a:rPr>
              <a:t>Trade</a:t>
            </a:r>
            <a:r>
              <a:rPr lang="es-CL" sz="1600" kern="1200" dirty="0">
                <a:latin typeface="Times" panose="02020603050405020304" pitchFamily="18" charset="0"/>
              </a:rPr>
              <a:t> </a:t>
            </a:r>
            <a:r>
              <a:rPr lang="es-CL" sz="1600" kern="1200" dirty="0" err="1">
                <a:latin typeface="Times" panose="02020603050405020304" pitchFamily="18" charset="0"/>
              </a:rPr>
              <a:t>Model</a:t>
            </a:r>
            <a:r>
              <a:rPr lang="es-CL" sz="1600" kern="1200" dirty="0">
                <a:latin typeface="Times" panose="02020603050405020304" pitchFamily="18" charset="0"/>
              </a:rPr>
              <a:t>, Beltramo et al., (1986).</a:t>
            </a:r>
          </a:p>
          <a:p>
            <a:pPr>
              <a:buFont typeface="Courier New" panose="02070309020205020404" pitchFamily="49" charset="0"/>
              <a:buChar char="o"/>
            </a:pPr>
            <a:r>
              <a:rPr lang="en-US" sz="1600" kern="1200" dirty="0">
                <a:latin typeface="Times" panose="02020603050405020304" pitchFamily="18" charset="0"/>
              </a:rPr>
              <a:t>The World Gas Model (WGM) and its variations, </a:t>
            </a:r>
            <a:r>
              <a:rPr lang="da-DK" sz="1600" kern="1200" dirty="0">
                <a:latin typeface="Times" panose="02020603050405020304" pitchFamily="18" charset="0"/>
              </a:rPr>
              <a:t>Gabriel et al. (2005).</a:t>
            </a:r>
            <a:endParaRPr lang="en-US" sz="1600" kern="1200" dirty="0">
              <a:latin typeface="Times" panose="02020603050405020304" pitchFamily="18" charset="0"/>
            </a:endParaRPr>
          </a:p>
          <a:p>
            <a:pPr>
              <a:buFont typeface="Courier New" panose="02070309020205020404" pitchFamily="49" charset="0"/>
              <a:buChar char="o"/>
            </a:pPr>
            <a:r>
              <a:rPr lang="es-CL" sz="1600" kern="1200" dirty="0">
                <a:latin typeface="Times" panose="02020603050405020304" pitchFamily="18" charset="0"/>
              </a:rPr>
              <a:t>Global Gas </a:t>
            </a:r>
            <a:r>
              <a:rPr lang="es-CL" sz="1600" kern="1200" dirty="0" err="1">
                <a:latin typeface="Times" panose="02020603050405020304" pitchFamily="18" charset="0"/>
              </a:rPr>
              <a:t>Model</a:t>
            </a:r>
            <a:r>
              <a:rPr lang="es-CL" sz="1600" kern="1200" dirty="0">
                <a:latin typeface="Times" panose="02020603050405020304" pitchFamily="18" charset="0"/>
              </a:rPr>
              <a:t>, </a:t>
            </a:r>
            <a:r>
              <a:rPr lang="es-CL" sz="1600" kern="1200" dirty="0" err="1">
                <a:latin typeface="Times" panose="02020603050405020304" pitchFamily="18" charset="0"/>
              </a:rPr>
              <a:t>Egging</a:t>
            </a:r>
            <a:r>
              <a:rPr lang="es-CL" sz="1600" kern="1200" dirty="0">
                <a:latin typeface="Times" panose="02020603050405020304" pitchFamily="18" charset="0"/>
              </a:rPr>
              <a:t>, (2013)</a:t>
            </a:r>
          </a:p>
          <a:p>
            <a:pPr>
              <a:buFont typeface="Courier New" panose="02070309020205020404" pitchFamily="49" charset="0"/>
              <a:buChar char="o"/>
            </a:pPr>
            <a:r>
              <a:rPr lang="en-US" sz="1600" kern="1200" dirty="0">
                <a:latin typeface="Times" panose="02020603050405020304" pitchFamily="18" charset="0"/>
              </a:rPr>
              <a:t>The Gas Market Modeling with Energy Substitution (</a:t>
            </a:r>
            <a:r>
              <a:rPr lang="en-US" sz="1600" kern="1200" dirty="0" err="1">
                <a:latin typeface="Times" panose="02020603050405020304" pitchFamily="18" charset="0"/>
              </a:rPr>
              <a:t>GaMMES</a:t>
            </a:r>
            <a:r>
              <a:rPr lang="en-US" sz="1600" kern="1200" dirty="0">
                <a:latin typeface="Times" panose="02020603050405020304" pitchFamily="18" charset="0"/>
              </a:rPr>
              <a:t>), </a:t>
            </a:r>
            <a:r>
              <a:rPr lang="es-CL" sz="1600" kern="1200" dirty="0">
                <a:latin typeface="Times" panose="02020603050405020304" pitchFamily="18" charset="0"/>
              </a:rPr>
              <a:t>Abada et al. (2013) </a:t>
            </a:r>
          </a:p>
          <a:p>
            <a:pPr>
              <a:buFont typeface="Courier New" panose="02070309020205020404" pitchFamily="49" charset="0"/>
              <a:buChar char="o"/>
            </a:pPr>
            <a:r>
              <a:rPr lang="es-CL" sz="1600" kern="1200" dirty="0">
                <a:latin typeface="Times" panose="02020603050405020304" pitchFamily="18" charset="0"/>
              </a:rPr>
              <a:t>FRISBEE </a:t>
            </a:r>
            <a:r>
              <a:rPr lang="es-CL" sz="1600" kern="1200" dirty="0" err="1">
                <a:latin typeface="Times" panose="02020603050405020304" pitchFamily="18" charset="0"/>
              </a:rPr>
              <a:t>model</a:t>
            </a:r>
            <a:r>
              <a:rPr lang="es-CL" sz="1600" kern="1200" dirty="0">
                <a:latin typeface="Times" panose="02020603050405020304" pitchFamily="18" charset="0"/>
              </a:rPr>
              <a:t>, </a:t>
            </a:r>
            <a:r>
              <a:rPr lang="es-CL" sz="1600" kern="1200" dirty="0" err="1">
                <a:latin typeface="Times" panose="02020603050405020304" pitchFamily="18" charset="0"/>
              </a:rPr>
              <a:t>Aune</a:t>
            </a:r>
            <a:r>
              <a:rPr lang="es-CL" sz="1600" kern="1200" dirty="0">
                <a:latin typeface="Times" panose="02020603050405020304" pitchFamily="18" charset="0"/>
              </a:rPr>
              <a:t> et al., (2009)</a:t>
            </a:r>
          </a:p>
          <a:p>
            <a:pPr>
              <a:buFont typeface="Courier New" panose="02070309020205020404" pitchFamily="49" charset="0"/>
              <a:buChar char="o"/>
            </a:pPr>
            <a:r>
              <a:rPr lang="es-CL" sz="1600" kern="1200" dirty="0">
                <a:latin typeface="Times" panose="02020603050405020304" pitchFamily="18" charset="0"/>
              </a:rPr>
              <a:t>GASMOD, GASTALE, </a:t>
            </a:r>
            <a:r>
              <a:rPr lang="es-CL" sz="1600" kern="1200" dirty="0" err="1">
                <a:latin typeface="Times" panose="02020603050405020304" pitchFamily="18" charset="0"/>
              </a:rPr>
              <a:t>ICFs</a:t>
            </a:r>
            <a:r>
              <a:rPr lang="es-CL" sz="1600" kern="1200" dirty="0">
                <a:latin typeface="Times" panose="02020603050405020304" pitchFamily="18" charset="0"/>
              </a:rPr>
              <a:t> Gas </a:t>
            </a:r>
            <a:r>
              <a:rPr lang="es-CL" sz="1600" kern="1200" dirty="0" err="1">
                <a:latin typeface="Times" panose="02020603050405020304" pitchFamily="18" charset="0"/>
              </a:rPr>
              <a:t>Market</a:t>
            </a:r>
            <a:r>
              <a:rPr lang="es-CL" sz="1600" kern="1200" dirty="0">
                <a:latin typeface="Times" panose="02020603050405020304" pitchFamily="18" charset="0"/>
              </a:rPr>
              <a:t> </a:t>
            </a:r>
            <a:r>
              <a:rPr lang="es-CL" sz="1600" kern="1200" dirty="0" err="1">
                <a:latin typeface="Times" panose="02020603050405020304" pitchFamily="18" charset="0"/>
              </a:rPr>
              <a:t>Model</a:t>
            </a:r>
            <a:r>
              <a:rPr lang="es-CL" sz="1600" kern="1200" dirty="0">
                <a:latin typeface="Times" panose="02020603050405020304" pitchFamily="18" charset="0"/>
              </a:rPr>
              <a:t>, </a:t>
            </a:r>
            <a:r>
              <a:rPr lang="es-CL" sz="1600" kern="1200" dirty="0" err="1">
                <a:latin typeface="Times" panose="02020603050405020304" pitchFamily="18" charset="0"/>
              </a:rPr>
              <a:t>among</a:t>
            </a:r>
            <a:r>
              <a:rPr lang="es-CL" sz="1600" kern="1200" dirty="0">
                <a:latin typeface="Times" panose="02020603050405020304" pitchFamily="18" charset="0"/>
              </a:rPr>
              <a:t> </a:t>
            </a:r>
            <a:r>
              <a:rPr lang="es-CL" sz="1600" kern="1200" dirty="0" err="1">
                <a:latin typeface="Times" panose="02020603050405020304" pitchFamily="18" charset="0"/>
              </a:rPr>
              <a:t>others</a:t>
            </a:r>
            <a:r>
              <a:rPr lang="es-CL" sz="1600" kern="1200" dirty="0">
                <a:latin typeface="Times" panose="02020603050405020304" pitchFamily="18" charset="0"/>
              </a:rPr>
              <a:t>.</a:t>
            </a:r>
          </a:p>
          <a:p>
            <a:endParaRPr lang="en-US" sz="1600" kern="1200" dirty="0">
              <a:latin typeface="Times" panose="02020603050405020304" pitchFamily="18" charset="0"/>
            </a:endParaRPr>
          </a:p>
          <a:p>
            <a:pPr>
              <a:buFont typeface="Wingdings" panose="05000000000000000000" pitchFamily="2" charset="2"/>
              <a:buChar char="ü"/>
            </a:pPr>
            <a:r>
              <a:rPr lang="en-US" sz="1600" kern="1200" dirty="0">
                <a:latin typeface="Times" panose="02020603050405020304" pitchFamily="18" charset="0"/>
              </a:rPr>
              <a:t>Mexico is modeled as a single node (if considered). Not infrastructure-regional details.</a:t>
            </a:r>
          </a:p>
          <a:p>
            <a:pPr>
              <a:buFont typeface="Wingdings" panose="05000000000000000000" pitchFamily="2" charset="2"/>
              <a:buChar char="ü"/>
            </a:pPr>
            <a:r>
              <a:rPr lang="en-US" sz="1600" kern="1200" dirty="0">
                <a:latin typeface="Times" panose="02020603050405020304" pitchFamily="18" charset="0"/>
              </a:rPr>
              <a:t>Old data used for calibration</a:t>
            </a:r>
          </a:p>
          <a:p>
            <a:pPr>
              <a:buFont typeface="Wingdings" panose="05000000000000000000" pitchFamily="2" charset="2"/>
              <a:buChar char="ü"/>
            </a:pPr>
            <a:r>
              <a:rPr lang="en-US" sz="1600" kern="1200" dirty="0">
                <a:latin typeface="Times" panose="02020603050405020304" pitchFamily="18" charset="0"/>
              </a:rPr>
              <a:t>Some models do not consider endogenous expansion decisions</a:t>
            </a:r>
          </a:p>
          <a:p>
            <a:pPr>
              <a:buFont typeface="Wingdings" panose="05000000000000000000" pitchFamily="2" charset="2"/>
              <a:buChar char="ü"/>
            </a:pPr>
            <a:r>
              <a:rPr lang="en-US" sz="1600" kern="1200" dirty="0">
                <a:latin typeface="Times" panose="02020603050405020304" pitchFamily="18" charset="0"/>
              </a:rPr>
              <a:t>Market power (price taker vs </a:t>
            </a:r>
            <a:r>
              <a:rPr lang="en-US" sz="1600" kern="1200" dirty="0" err="1">
                <a:latin typeface="Times" panose="02020603050405020304" pitchFamily="18" charset="0"/>
              </a:rPr>
              <a:t>Cournot</a:t>
            </a:r>
            <a:r>
              <a:rPr lang="en-US" sz="1600" kern="1200" dirty="0">
                <a:latin typeface="Times" panose="02020603050405020304" pitchFamily="18" charset="0"/>
              </a:rPr>
              <a:t> player) and fuel substitution</a:t>
            </a:r>
          </a:p>
          <a:p>
            <a:pPr>
              <a:buFont typeface="Wingdings" panose="05000000000000000000" pitchFamily="2" charset="2"/>
              <a:buChar char="ü"/>
            </a:pPr>
            <a:r>
              <a:rPr lang="en-US" sz="1600" kern="1200" dirty="0">
                <a:latin typeface="Times" panose="02020603050405020304" pitchFamily="18" charset="0"/>
              </a:rPr>
              <a:t>Better representation of the cost function (</a:t>
            </a:r>
            <a:r>
              <a:rPr lang="en-US" sz="1600" kern="1200" dirty="0" err="1">
                <a:latin typeface="Times" panose="02020603050405020304" pitchFamily="18" charset="0"/>
              </a:rPr>
              <a:t>Golombek</a:t>
            </a:r>
            <a:r>
              <a:rPr lang="en-US" sz="1600" kern="1200" dirty="0">
                <a:latin typeface="Times" panose="02020603050405020304" pitchFamily="18" charset="0"/>
              </a:rPr>
              <a:t> function)</a:t>
            </a:r>
          </a:p>
          <a:p>
            <a:pPr>
              <a:buFont typeface="Wingdings" panose="05000000000000000000" pitchFamily="2" charset="2"/>
              <a:buChar char="ü"/>
            </a:pPr>
            <a:r>
              <a:rPr lang="en-US" sz="1600" kern="1200" dirty="0">
                <a:latin typeface="Times" panose="02020603050405020304" pitchFamily="18" charset="0"/>
              </a:rPr>
              <a:t>Semi-automated calibration</a:t>
            </a:r>
          </a:p>
          <a:p>
            <a:endParaRPr lang="en-US" sz="1600" kern="1200" dirty="0">
              <a:latin typeface="Times" panose="02020603050405020304" pitchFamily="18" charset="0"/>
            </a:endParaRPr>
          </a:p>
          <a:p>
            <a:endParaRPr lang="es-CL" sz="1600" kern="1200" dirty="0">
              <a:latin typeface="Times" panose="02020603050405020304" pitchFamily="18" charset="0"/>
            </a:endParaRPr>
          </a:p>
          <a:p>
            <a:endParaRPr lang="en-US" sz="1600" kern="1200" dirty="0">
              <a:latin typeface="Times" panose="02020603050405020304" pitchFamily="18" charset="0"/>
            </a:endParaRPr>
          </a:p>
          <a:p>
            <a:endParaRPr lang="es-CL" sz="1600" kern="1200" dirty="0">
              <a:latin typeface="Times" panose="02020603050405020304" pitchFamily="18" charset="0"/>
            </a:endParaRPr>
          </a:p>
        </p:txBody>
      </p:sp>
      <p:sp>
        <p:nvSpPr>
          <p:cNvPr id="7" name="Date Placeholder 6">
            <a:extLst>
              <a:ext uri="{FF2B5EF4-FFF2-40B4-BE49-F238E27FC236}">
                <a16:creationId xmlns:a16="http://schemas.microsoft.com/office/drawing/2014/main" id="{396945D8-2CE5-457B-B360-764D997917C8}"/>
              </a:ext>
            </a:extLst>
          </p:cNvPr>
          <p:cNvSpPr>
            <a:spLocks noGrp="1"/>
          </p:cNvSpPr>
          <p:nvPr>
            <p:ph type="dt" sz="half" idx="10"/>
          </p:nvPr>
        </p:nvSpPr>
        <p:spPr/>
        <p:txBody>
          <a:bodyPr/>
          <a:lstStyle/>
          <a:p>
            <a:pPr>
              <a:defRPr/>
            </a:pPr>
            <a:fld id="{7AAD70E5-2C2D-47E9-AFEB-735393B6923D}"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8" name="Slide Number Placeholder 7">
            <a:extLst>
              <a:ext uri="{FF2B5EF4-FFF2-40B4-BE49-F238E27FC236}">
                <a16:creationId xmlns:a16="http://schemas.microsoft.com/office/drawing/2014/main" id="{99DCB1F5-A8C2-4DB6-B361-396343817E47}"/>
              </a:ext>
            </a:extLst>
          </p:cNvPr>
          <p:cNvSpPr>
            <a:spLocks noGrp="1"/>
          </p:cNvSpPr>
          <p:nvPr>
            <p:ph type="sldNum" sz="quarter" idx="12"/>
          </p:nvPr>
        </p:nvSpPr>
        <p:spPr/>
        <p:txBody>
          <a:bodyPr/>
          <a:lstStyle/>
          <a:p>
            <a:fld id="{9C913B1E-D94D-4BB3-BEBF-87DFCC1B4059}" type="slidenum">
              <a:rPr lang="en-US" altLang="es-CL" smtClean="0"/>
              <a:pPr/>
              <a:t>67</a:t>
            </a:fld>
            <a:endParaRPr lang="en-US" altLang="es-CL" dirty="0"/>
          </a:p>
        </p:txBody>
      </p:sp>
    </p:spTree>
    <p:extLst>
      <p:ext uri="{BB962C8B-B14F-4D97-AF65-F5344CB8AC3E}">
        <p14:creationId xmlns:p14="http://schemas.microsoft.com/office/powerpoint/2010/main" val="461492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Systems</a:t>
            </a:r>
            <a:endParaRPr lang="es-CL" dirty="0"/>
          </a:p>
        </p:txBody>
      </p:sp>
      <p:sp>
        <p:nvSpPr>
          <p:cNvPr id="3" name="Date Placeholder 2">
            <a:extLst>
              <a:ext uri="{FF2B5EF4-FFF2-40B4-BE49-F238E27FC236}">
                <a16:creationId xmlns:a16="http://schemas.microsoft.com/office/drawing/2014/main" id="{8F5ED663-8027-48EC-837F-26F85A144337}"/>
              </a:ext>
            </a:extLst>
          </p:cNvPr>
          <p:cNvSpPr>
            <a:spLocks noGrp="1"/>
          </p:cNvSpPr>
          <p:nvPr>
            <p:ph type="dt" sz="half" idx="10"/>
          </p:nvPr>
        </p:nvSpPr>
        <p:spPr/>
        <p:txBody>
          <a:bodyPr/>
          <a:lstStyle/>
          <a:p>
            <a:pPr>
              <a:defRPr/>
            </a:pPr>
            <a:fld id="{54FBD7D3-1CE8-406D-B9B0-F6D2835EABBA}"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7" name="Slide Number Placeholder 6">
            <a:extLst>
              <a:ext uri="{FF2B5EF4-FFF2-40B4-BE49-F238E27FC236}">
                <a16:creationId xmlns:a16="http://schemas.microsoft.com/office/drawing/2014/main" id="{BFFBEC29-72E6-47F3-89E5-E9A493A5E1DE}"/>
              </a:ext>
            </a:extLst>
          </p:cNvPr>
          <p:cNvSpPr>
            <a:spLocks noGrp="1"/>
          </p:cNvSpPr>
          <p:nvPr>
            <p:ph type="sldNum" sz="quarter" idx="12"/>
          </p:nvPr>
        </p:nvSpPr>
        <p:spPr/>
        <p:txBody>
          <a:bodyPr/>
          <a:lstStyle/>
          <a:p>
            <a:fld id="{9C913B1E-D94D-4BB3-BEBF-87DFCC1B4059}" type="slidenum">
              <a:rPr lang="en-US" altLang="es-CL" smtClean="0"/>
              <a:pPr/>
              <a:t>68</a:t>
            </a:fld>
            <a:endParaRPr lang="en-US" altLang="es-CL" dirty="0"/>
          </a:p>
        </p:txBody>
      </p:sp>
      <p:pic>
        <p:nvPicPr>
          <p:cNvPr id="8" name="Picture 7" descr="File:Evidence CO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694" y="1276350"/>
            <a:ext cx="5183861" cy="257711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9" name="Rectangle 8"/>
          <p:cNvSpPr/>
          <p:nvPr/>
        </p:nvSpPr>
        <p:spPr>
          <a:xfrm>
            <a:off x="31583" y="4437791"/>
            <a:ext cx="8839200" cy="400110"/>
          </a:xfrm>
          <a:prstGeom prst="rect">
            <a:avLst/>
          </a:prstGeom>
        </p:spPr>
        <p:txBody>
          <a:bodyPr wrap="square">
            <a:spAutoFit/>
          </a:bodyPr>
          <a:lstStyle/>
          <a:p>
            <a:r>
              <a:rPr lang="en-US" sz="1000" i="1" dirty="0">
                <a:solidFill>
                  <a:srgbClr val="254B8E"/>
                </a:solidFill>
                <a:latin typeface="+mn-lt"/>
              </a:rPr>
              <a:t>Global Climate Change -- Earth Science Communications Team at NASA's Jet Propulsion Laboratory/California Institute of Technology (data from NOAA)</a:t>
            </a:r>
          </a:p>
          <a:p>
            <a:r>
              <a:rPr lang="en-US" sz="1000" i="1" dirty="0">
                <a:solidFill>
                  <a:srgbClr val="254B8E"/>
                </a:solidFill>
                <a:latin typeface="+mn-lt"/>
              </a:rPr>
              <a:t>Energy Information Administration, EIA, 2014, http://www.eia.gov/</a:t>
            </a:r>
          </a:p>
        </p:txBody>
      </p:sp>
      <p:pic>
        <p:nvPicPr>
          <p:cNvPr id="10" name="Picture 2" descr="Pie chart of total U.S. greenhouse gas emissions by economic sector in 2012. 32 percent is from electricity, 28 percent is from transportation, 20 percent is from industry, 10 percent is from commercial and residential, and 10 percent is from agricul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7587" y="981068"/>
            <a:ext cx="3409950" cy="31141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81661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http://www.wri.org/image/view/11328/_original"/>
          <p:cNvPicPr>
            <a:picLocks noChangeAspect="1" noChangeArrowheads="1"/>
          </p:cNvPicPr>
          <p:nvPr/>
        </p:nvPicPr>
        <p:blipFill rotWithShape="1">
          <a:blip r:embed="rId2">
            <a:extLst>
              <a:ext uri="{28A0092B-C50C-407E-A947-70E740481C1C}">
                <a14:useLocalDpi xmlns:a14="http://schemas.microsoft.com/office/drawing/2010/main" val="0"/>
              </a:ext>
            </a:extLst>
          </a:blip>
          <a:srcRect l="39263" t="6965" b="3483"/>
          <a:stretch/>
        </p:blipFill>
        <p:spPr bwMode="auto">
          <a:xfrm>
            <a:off x="5143678" y="1485900"/>
            <a:ext cx="2800172" cy="318867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4914900" y="2080114"/>
            <a:ext cx="571500" cy="1600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title"/>
          </p:nvPr>
        </p:nvSpPr>
        <p:spPr/>
        <p:txBody>
          <a:bodyPr/>
          <a:lstStyle/>
          <a:p>
            <a:r>
              <a:rPr lang="en-US" dirty="0"/>
              <a:t>What about U.S.?</a:t>
            </a:r>
          </a:p>
        </p:txBody>
      </p:sp>
      <p:sp>
        <p:nvSpPr>
          <p:cNvPr id="3" name="Content Placeholder 2"/>
          <p:cNvSpPr>
            <a:spLocks noGrp="1"/>
          </p:cNvSpPr>
          <p:nvPr>
            <p:ph idx="1"/>
          </p:nvPr>
        </p:nvSpPr>
        <p:spPr>
          <a:xfrm>
            <a:off x="68559" y="680052"/>
            <a:ext cx="7772400" cy="3086100"/>
          </a:xfrm>
        </p:spPr>
        <p:txBody>
          <a:bodyPr>
            <a:normAutofit fontScale="92500" lnSpcReduction="10000"/>
          </a:bodyPr>
          <a:lstStyle/>
          <a:p>
            <a:endParaRPr lang="en-US" sz="1500" b="1" dirty="0">
              <a:latin typeface="+mj-lt"/>
              <a:cs typeface="Times New Roman" pitchFamily="18" charset="0"/>
            </a:endParaRPr>
          </a:p>
          <a:p>
            <a:r>
              <a:rPr lang="en-US" sz="1500" b="1" dirty="0">
                <a:latin typeface="+mj-lt"/>
                <a:cs typeface="Times New Roman" pitchFamily="18" charset="0"/>
              </a:rPr>
              <a:t>EPA carbon emissions targets </a:t>
            </a:r>
            <a:r>
              <a:rPr lang="en-US" sz="1200" dirty="0">
                <a:latin typeface="+mj-lt"/>
                <a:cs typeface="Times New Roman" pitchFamily="18" charset="0"/>
              </a:rPr>
              <a:t>(NRDC Summary of EPA’s Clean Power Plan 2014)</a:t>
            </a:r>
          </a:p>
          <a:p>
            <a:pPr marL="384868" lvl="1">
              <a:buFont typeface="Courier New" pitchFamily="49" charset="0"/>
              <a:buChar char="o"/>
              <a:defRPr/>
            </a:pPr>
            <a:r>
              <a:rPr lang="en-US" sz="1200" dirty="0">
                <a:latin typeface="+mj-lt"/>
                <a:cs typeface="Times New Roman" pitchFamily="18" charset="0"/>
              </a:rPr>
              <a:t>Reduction targets for each state</a:t>
            </a:r>
          </a:p>
          <a:p>
            <a:pPr marL="384868" lvl="1">
              <a:buFont typeface="Courier New" pitchFamily="49" charset="0"/>
              <a:buChar char="o"/>
              <a:defRPr/>
            </a:pPr>
            <a:r>
              <a:rPr lang="en-US" sz="1200" dirty="0">
                <a:latin typeface="+mj-lt"/>
                <a:cs typeface="Times New Roman" pitchFamily="18" charset="0"/>
              </a:rPr>
              <a:t>26% below 2005 emissions by 2020 and 30% by 2030</a:t>
            </a:r>
          </a:p>
          <a:p>
            <a:endParaRPr lang="en-US" sz="1500" b="1" dirty="0">
              <a:latin typeface="+mj-lt"/>
              <a:cs typeface="Times New Roman" pitchFamily="18" charset="0"/>
            </a:endParaRPr>
          </a:p>
          <a:p>
            <a:r>
              <a:rPr lang="en-US" sz="1500" b="1" dirty="0">
                <a:latin typeface="+mj-lt"/>
                <a:cs typeface="Times New Roman" pitchFamily="18" charset="0"/>
              </a:rPr>
              <a:t>The four tools (blocks)  used by EPA  are:</a:t>
            </a:r>
          </a:p>
          <a:p>
            <a:pPr marL="384868" lvl="1">
              <a:buFont typeface="Courier New" pitchFamily="49" charset="0"/>
              <a:buChar char="o"/>
              <a:defRPr/>
            </a:pPr>
            <a:r>
              <a:rPr lang="en-US" sz="1200" dirty="0">
                <a:latin typeface="+mj-lt"/>
                <a:cs typeface="Times New Roman" pitchFamily="18" charset="0"/>
              </a:rPr>
              <a:t>Making existing coal plants more </a:t>
            </a:r>
            <a:r>
              <a:rPr lang="en-US" sz="1200" b="1" dirty="0">
                <a:solidFill>
                  <a:schemeClr val="accent2"/>
                </a:solidFill>
                <a:latin typeface="+mj-lt"/>
                <a:cs typeface="Times New Roman" pitchFamily="18" charset="0"/>
              </a:rPr>
              <a:t>efficient</a:t>
            </a:r>
          </a:p>
          <a:p>
            <a:pPr marL="384868" lvl="1">
              <a:buFont typeface="Courier New" pitchFamily="49" charset="0"/>
              <a:buChar char="o"/>
              <a:defRPr/>
            </a:pPr>
            <a:r>
              <a:rPr lang="en-US" sz="1200" dirty="0">
                <a:latin typeface="+mj-lt"/>
                <a:cs typeface="Times New Roman" pitchFamily="18" charset="0"/>
              </a:rPr>
              <a:t>Using existing gas plants more </a:t>
            </a:r>
            <a:r>
              <a:rPr lang="en-US" sz="1200" b="1" dirty="0">
                <a:solidFill>
                  <a:schemeClr val="accent2"/>
                </a:solidFill>
                <a:latin typeface="+mj-lt"/>
                <a:cs typeface="Times New Roman" pitchFamily="18" charset="0"/>
              </a:rPr>
              <a:t>effectively</a:t>
            </a:r>
          </a:p>
          <a:p>
            <a:pPr marL="384868" lvl="1">
              <a:buFont typeface="Courier New" pitchFamily="49" charset="0"/>
              <a:buChar char="o"/>
              <a:defRPr/>
            </a:pPr>
            <a:r>
              <a:rPr lang="en-US" sz="1200" b="1" dirty="0">
                <a:solidFill>
                  <a:schemeClr val="accent3">
                    <a:lumMod val="50000"/>
                  </a:schemeClr>
                </a:solidFill>
                <a:latin typeface="+mj-lt"/>
                <a:cs typeface="Times New Roman" pitchFamily="18" charset="0"/>
              </a:rPr>
              <a:t>Increasing</a:t>
            </a:r>
            <a:r>
              <a:rPr lang="en-US" sz="1200" dirty="0">
                <a:solidFill>
                  <a:schemeClr val="accent3">
                    <a:lumMod val="50000"/>
                  </a:schemeClr>
                </a:solidFill>
                <a:latin typeface="+mj-lt"/>
                <a:cs typeface="Times New Roman" pitchFamily="18" charset="0"/>
              </a:rPr>
              <a:t> </a:t>
            </a:r>
            <a:r>
              <a:rPr lang="en-US" sz="1200" dirty="0">
                <a:latin typeface="+mj-lt"/>
                <a:cs typeface="Times New Roman" pitchFamily="18" charset="0"/>
              </a:rPr>
              <a:t>renewables and nuclear</a:t>
            </a:r>
          </a:p>
          <a:p>
            <a:pPr marL="384868" lvl="1">
              <a:buFont typeface="Courier New" pitchFamily="49" charset="0"/>
              <a:buChar char="o"/>
              <a:defRPr/>
            </a:pPr>
            <a:r>
              <a:rPr lang="en-US" sz="1200" b="1" dirty="0">
                <a:solidFill>
                  <a:schemeClr val="accent3">
                    <a:lumMod val="50000"/>
                  </a:schemeClr>
                </a:solidFill>
                <a:latin typeface="+mj-lt"/>
                <a:cs typeface="Times New Roman" pitchFamily="18" charset="0"/>
              </a:rPr>
              <a:t>Increasing</a:t>
            </a:r>
            <a:r>
              <a:rPr lang="en-US" sz="1200" dirty="0">
                <a:solidFill>
                  <a:schemeClr val="accent3">
                    <a:lumMod val="50000"/>
                  </a:schemeClr>
                </a:solidFill>
                <a:latin typeface="+mj-lt"/>
                <a:cs typeface="Times New Roman" pitchFamily="18" charset="0"/>
              </a:rPr>
              <a:t> </a:t>
            </a:r>
            <a:r>
              <a:rPr lang="en-US" sz="1200" dirty="0">
                <a:latin typeface="+mj-lt"/>
                <a:cs typeface="Times New Roman" pitchFamily="18" charset="0"/>
              </a:rPr>
              <a:t>end-use energy efficiency </a:t>
            </a:r>
          </a:p>
          <a:p>
            <a:pPr marL="384868" lvl="1">
              <a:buFont typeface="Courier New" pitchFamily="49" charset="0"/>
              <a:buChar char="o"/>
              <a:defRPr/>
            </a:pPr>
            <a:endParaRPr lang="en-US" sz="1200" dirty="0">
              <a:latin typeface="+mj-lt"/>
              <a:cs typeface="Times New Roman" pitchFamily="18" charset="0"/>
            </a:endParaRPr>
          </a:p>
          <a:p>
            <a:pPr>
              <a:defRPr/>
            </a:pPr>
            <a:r>
              <a:rPr lang="en-US" sz="1500" b="1" dirty="0">
                <a:latin typeface="+mj-lt"/>
                <a:cs typeface="Times New Roman" pitchFamily="18" charset="0"/>
              </a:rPr>
              <a:t>Cap and Trade in the US</a:t>
            </a:r>
          </a:p>
          <a:p>
            <a:pPr marL="384868" lvl="1">
              <a:buFont typeface="Courier New" pitchFamily="49" charset="0"/>
              <a:buChar char="o"/>
              <a:defRPr/>
            </a:pPr>
            <a:r>
              <a:rPr lang="en-US" sz="1200" dirty="0">
                <a:latin typeface="+mj-lt"/>
                <a:cs typeface="Times New Roman" pitchFamily="18" charset="0"/>
              </a:rPr>
              <a:t>Regional GHG Initiative (RGGI)</a:t>
            </a:r>
          </a:p>
          <a:p>
            <a:pPr marL="384868" lvl="1">
              <a:buFont typeface="Courier New" pitchFamily="49" charset="0"/>
              <a:buChar char="o"/>
              <a:defRPr/>
            </a:pPr>
            <a:r>
              <a:rPr lang="en-US" sz="1200" dirty="0">
                <a:latin typeface="+mj-lt"/>
                <a:cs typeface="Times New Roman" pitchFamily="18" charset="0"/>
              </a:rPr>
              <a:t>Midwest GHG Reduction Accord (MGGRA)</a:t>
            </a:r>
          </a:p>
          <a:p>
            <a:pPr marL="384868" lvl="1">
              <a:buFont typeface="Courier New" pitchFamily="49" charset="0"/>
              <a:buChar char="o"/>
              <a:defRPr/>
            </a:pPr>
            <a:r>
              <a:rPr lang="en-US" sz="1200" dirty="0">
                <a:latin typeface="+mj-lt"/>
                <a:cs typeface="Times New Roman" pitchFamily="18" charset="0"/>
              </a:rPr>
              <a:t>Western Climate Initiative (WCI)</a:t>
            </a:r>
          </a:p>
          <a:p>
            <a:pPr marL="384868" lvl="1">
              <a:buFont typeface="Courier New" pitchFamily="49" charset="0"/>
              <a:buChar char="o"/>
              <a:defRPr/>
            </a:pPr>
            <a:endParaRPr lang="en-US" sz="1500" dirty="0">
              <a:latin typeface="+mj-lt"/>
              <a:cs typeface="Times New Roman" pitchFamily="18" charset="0"/>
            </a:endParaRPr>
          </a:p>
        </p:txBody>
      </p:sp>
      <p:sp>
        <p:nvSpPr>
          <p:cNvPr id="9" name="Date Placeholder 8">
            <a:extLst>
              <a:ext uri="{FF2B5EF4-FFF2-40B4-BE49-F238E27FC236}">
                <a16:creationId xmlns:a16="http://schemas.microsoft.com/office/drawing/2014/main" id="{E0C4B98A-CC0C-43BD-9E6E-DA62D5F9F2E1}"/>
              </a:ext>
            </a:extLst>
          </p:cNvPr>
          <p:cNvSpPr>
            <a:spLocks noGrp="1"/>
          </p:cNvSpPr>
          <p:nvPr>
            <p:ph type="dt" sz="half" idx="10"/>
          </p:nvPr>
        </p:nvSpPr>
        <p:spPr/>
        <p:txBody>
          <a:bodyPr/>
          <a:lstStyle/>
          <a:p>
            <a:pPr>
              <a:defRPr/>
            </a:pPr>
            <a:fld id="{02D99C5F-84CD-4C3C-A961-BCECCFA595FA}"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11" name="Slide Number Placeholder 10">
            <a:extLst>
              <a:ext uri="{FF2B5EF4-FFF2-40B4-BE49-F238E27FC236}">
                <a16:creationId xmlns:a16="http://schemas.microsoft.com/office/drawing/2014/main" id="{C135566A-4D64-48C9-9EC9-C464CB29F079}"/>
              </a:ext>
            </a:extLst>
          </p:cNvPr>
          <p:cNvSpPr>
            <a:spLocks noGrp="1"/>
          </p:cNvSpPr>
          <p:nvPr>
            <p:ph type="sldNum" sz="quarter" idx="12"/>
          </p:nvPr>
        </p:nvSpPr>
        <p:spPr/>
        <p:txBody>
          <a:bodyPr/>
          <a:lstStyle/>
          <a:p>
            <a:fld id="{9C913B1E-D94D-4BB3-BEBF-87DFCC1B4059}" type="slidenum">
              <a:rPr lang="en-US" altLang="es-CL" smtClean="0"/>
              <a:pPr/>
              <a:t>69</a:t>
            </a:fld>
            <a:endParaRPr lang="en-US" altLang="es-CL" dirty="0"/>
          </a:p>
        </p:txBody>
      </p:sp>
      <p:sp>
        <p:nvSpPr>
          <p:cNvPr id="8" name="Right Arrow 7"/>
          <p:cNvSpPr/>
          <p:nvPr/>
        </p:nvSpPr>
        <p:spPr>
          <a:xfrm>
            <a:off x="3705367" y="3247495"/>
            <a:ext cx="1543050" cy="263036"/>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3270021768"/>
      </p:ext>
    </p:extLst>
  </p:cSld>
  <p:clrMapOvr>
    <a:masterClrMapping/>
  </p:clrMapOvr>
  <mc:AlternateContent xmlns:mc="http://schemas.openxmlformats.org/markup-compatibility/2006" xmlns:p14="http://schemas.microsoft.com/office/powerpoint/2010/main">
    <mc:Choice Requires="p14">
      <p:transition spd="slow" p14:dur="2000" advTm="64087"/>
    </mc:Choice>
    <mc:Fallback xmlns="">
      <p:transition spd="slow" advTm="64087"/>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824BC0-637C-4D58-8944-95C4E4AAF278}"/>
              </a:ext>
            </a:extLst>
          </p:cNvPr>
          <p:cNvSpPr>
            <a:spLocks noGrp="1"/>
          </p:cNvSpPr>
          <p:nvPr>
            <p:ph type="title"/>
          </p:nvPr>
        </p:nvSpPr>
        <p:spPr/>
        <p:txBody>
          <a:bodyPr/>
          <a:lstStyle/>
          <a:p>
            <a:r>
              <a:rPr lang="en-US" dirty="0"/>
              <a:t>Multiple leader-follower game</a:t>
            </a:r>
          </a:p>
        </p:txBody>
      </p:sp>
      <p:sp>
        <p:nvSpPr>
          <p:cNvPr id="3" name="Date Placeholder 2">
            <a:extLst>
              <a:ext uri="{FF2B5EF4-FFF2-40B4-BE49-F238E27FC236}">
                <a16:creationId xmlns:a16="http://schemas.microsoft.com/office/drawing/2014/main" id="{A32C9F7D-748D-4948-933D-0E1B94F42553}"/>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09107A4C-5259-4E0E-874C-A35AFC2339B1}"/>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91CADFA9-CF25-4BAC-B0CA-9FC8A43C0D79}"/>
              </a:ext>
            </a:extLst>
          </p:cNvPr>
          <p:cNvSpPr>
            <a:spLocks noGrp="1"/>
          </p:cNvSpPr>
          <p:nvPr>
            <p:ph type="sldNum" sz="quarter" idx="12"/>
          </p:nvPr>
        </p:nvSpPr>
        <p:spPr/>
        <p:txBody>
          <a:bodyPr/>
          <a:lstStyle/>
          <a:p>
            <a:fld id="{6E7B7FB5-8C82-3444-9C55-63AAA732E5D4}" type="slidenum">
              <a:rPr lang="en-US" smtClean="0"/>
              <a:pPr/>
              <a:t>7</a:t>
            </a:fld>
            <a:endParaRPr lang="en-US" dirty="0"/>
          </a:p>
        </p:txBody>
      </p:sp>
      <p:pic>
        <p:nvPicPr>
          <p:cNvPr id="27" name="Picture 5">
            <a:extLst>
              <a:ext uri="{FF2B5EF4-FFF2-40B4-BE49-F238E27FC236}">
                <a16:creationId xmlns:a16="http://schemas.microsoft.com/office/drawing/2014/main" id="{E4DFAE5A-84A1-4B9C-A0F4-64305972E894}"/>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755275" y="1318250"/>
            <a:ext cx="3086100" cy="1192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4">
            <a:extLst>
              <a:ext uri="{FF2B5EF4-FFF2-40B4-BE49-F238E27FC236}">
                <a16:creationId xmlns:a16="http://schemas.microsoft.com/office/drawing/2014/main" id="{D284694B-A148-402A-94D6-11FDE991A043}"/>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543050" y="1300315"/>
            <a:ext cx="2219807" cy="122872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Lst>
        </p:spPr>
      </p:pic>
      <p:sp>
        <p:nvSpPr>
          <p:cNvPr id="29" name="Oval 28">
            <a:extLst>
              <a:ext uri="{FF2B5EF4-FFF2-40B4-BE49-F238E27FC236}">
                <a16:creationId xmlns:a16="http://schemas.microsoft.com/office/drawing/2014/main" id="{C0396320-1CBF-4AFC-8603-7032899E37EE}"/>
              </a:ext>
            </a:extLst>
          </p:cNvPr>
          <p:cNvSpPr/>
          <p:nvPr/>
        </p:nvSpPr>
        <p:spPr>
          <a:xfrm>
            <a:off x="6550573" y="2183500"/>
            <a:ext cx="800100" cy="38825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800"/>
          </a:p>
        </p:txBody>
      </p:sp>
      <p:sp>
        <p:nvSpPr>
          <p:cNvPr id="30" name="Right Arrow 9">
            <a:extLst>
              <a:ext uri="{FF2B5EF4-FFF2-40B4-BE49-F238E27FC236}">
                <a16:creationId xmlns:a16="http://schemas.microsoft.com/office/drawing/2014/main" id="{81DD7BF8-D786-4118-94AD-D949B8F04A17}"/>
              </a:ext>
            </a:extLst>
          </p:cNvPr>
          <p:cNvSpPr/>
          <p:nvPr/>
        </p:nvSpPr>
        <p:spPr>
          <a:xfrm>
            <a:off x="3943350" y="1776642"/>
            <a:ext cx="628650" cy="276071"/>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sz="1800"/>
          </a:p>
        </p:txBody>
      </p:sp>
      <p:grpSp>
        <p:nvGrpSpPr>
          <p:cNvPr id="31" name="Group 30">
            <a:extLst>
              <a:ext uri="{FF2B5EF4-FFF2-40B4-BE49-F238E27FC236}">
                <a16:creationId xmlns:a16="http://schemas.microsoft.com/office/drawing/2014/main" id="{A8E7DF8A-1973-4A17-86A1-12380E604006}"/>
              </a:ext>
            </a:extLst>
          </p:cNvPr>
          <p:cNvGrpSpPr/>
          <p:nvPr/>
        </p:nvGrpSpPr>
        <p:grpSpPr>
          <a:xfrm>
            <a:off x="1383702" y="2876550"/>
            <a:ext cx="6366521" cy="2236505"/>
            <a:chOff x="442473" y="3931309"/>
            <a:chExt cx="8488695" cy="2982006"/>
          </a:xfrm>
        </p:grpSpPr>
        <p:pic>
          <p:nvPicPr>
            <p:cNvPr id="32" name="Picture 5">
              <a:extLst>
                <a:ext uri="{FF2B5EF4-FFF2-40B4-BE49-F238E27FC236}">
                  <a16:creationId xmlns:a16="http://schemas.microsoft.com/office/drawing/2014/main" id="{B4D32606-7FBA-4EE1-8AEF-EBC9F7ED8E59}"/>
                </a:ext>
              </a:extLst>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42473" y="3931309"/>
              <a:ext cx="3826122" cy="14788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5">
              <a:extLst>
                <a:ext uri="{FF2B5EF4-FFF2-40B4-BE49-F238E27FC236}">
                  <a16:creationId xmlns:a16="http://schemas.microsoft.com/office/drawing/2014/main" id="{9DA6D4E5-BF02-4E9B-BCAA-516B6EE98E56}"/>
                </a:ext>
              </a:extLst>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089279" y="3931309"/>
              <a:ext cx="3826122" cy="14788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ight Brace 33">
              <a:extLst>
                <a:ext uri="{FF2B5EF4-FFF2-40B4-BE49-F238E27FC236}">
                  <a16:creationId xmlns:a16="http://schemas.microsoft.com/office/drawing/2014/main" id="{684FB069-B81C-47F9-B4C0-63F74B568CB1}"/>
                </a:ext>
              </a:extLst>
            </p:cNvPr>
            <p:cNvSpPr/>
            <p:nvPr/>
          </p:nvSpPr>
          <p:spPr>
            <a:xfrm rot="5400000">
              <a:off x="4439171" y="1451605"/>
              <a:ext cx="495300" cy="8488695"/>
            </a:xfrm>
            <a:prstGeom prst="rightBrace">
              <a:avLst>
                <a:gd name="adj1" fmla="val 8333"/>
                <a:gd name="adj2" fmla="val 50113"/>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sz="1800"/>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E2F9F436-0EB4-4DF3-98D7-FBF04C095F40}"/>
                    </a:ext>
                  </a:extLst>
                </p:cNvPr>
                <p:cNvSpPr txBox="1"/>
                <p:nvPr/>
              </p:nvSpPr>
              <p:spPr>
                <a:xfrm>
                  <a:off x="2553881" y="5926976"/>
                  <a:ext cx="5040246" cy="986339"/>
                </a:xfrm>
                <a:prstGeom prst="rect">
                  <a:avLst/>
                </a:prstGeom>
                <a:noFill/>
              </p:spPr>
              <p:txBody>
                <a:bodyPr wrap="square" rtlCol="0">
                  <a:spAutoFit/>
                </a:bodyPr>
                <a:lstStyle/>
                <a:p>
                  <a:r>
                    <a:rPr lang="en-US" sz="2100" dirty="0">
                      <a:latin typeface="Cambria" pitchFamily="18" charset="0"/>
                    </a:rPr>
                    <a:t>GAME = </a:t>
                  </a:r>
                  <a14:m>
                    <m:oMath xmlns:m="http://schemas.openxmlformats.org/officeDocument/2006/math">
                      <m:sSubSup>
                        <m:sSubSupPr>
                          <m:ctrlPr>
                            <a:rPr lang="en-US" sz="2100" i="1">
                              <a:solidFill>
                                <a:srgbClr val="000000"/>
                              </a:solidFill>
                              <a:latin typeface="Cambria Math" panose="02040503050406030204" pitchFamily="18" charset="0"/>
                              <a:ea typeface="Times New Roman"/>
                              <a:cs typeface="Times New Roman"/>
                            </a:rPr>
                          </m:ctrlPr>
                        </m:sSubSupPr>
                        <m:e>
                          <m:r>
                            <a:rPr lang="en-US" sz="2100" i="1">
                              <a:solidFill>
                                <a:srgbClr val="000000"/>
                              </a:solidFill>
                              <a:latin typeface="Cambria Math"/>
                              <a:ea typeface="Times New Roman"/>
                              <a:cs typeface="Times New Roman"/>
                            </a:rPr>
                            <m:t>𝐸𝑃𝐸𝐶</m:t>
                          </m:r>
                          <m:r>
                            <a:rPr lang="en-US" sz="2100" i="1">
                              <a:solidFill>
                                <a:srgbClr val="000000"/>
                              </a:solidFill>
                              <a:latin typeface="Cambria Math"/>
                              <a:ea typeface="Times New Roman"/>
                              <a:cs typeface="Times New Roman"/>
                            </a:rPr>
                            <m:t>={</m:t>
                          </m:r>
                          <m:sSub>
                            <m:sSubPr>
                              <m:ctrlPr>
                                <a:rPr lang="en-US" sz="2100" i="1">
                                  <a:solidFill>
                                    <a:srgbClr val="000000"/>
                                  </a:solidFill>
                                  <a:latin typeface="Cambria Math" panose="02040503050406030204" pitchFamily="18" charset="0"/>
                                  <a:cs typeface="Times New Roman"/>
                                </a:rPr>
                              </m:ctrlPr>
                            </m:sSubPr>
                            <m:e>
                              <m:r>
                                <a:rPr lang="en-US" sz="2100" i="1">
                                  <a:solidFill>
                                    <a:srgbClr val="000000"/>
                                  </a:solidFill>
                                  <a:latin typeface="Cambria Math"/>
                                  <a:ea typeface="Times New Roman"/>
                                  <a:cs typeface="Times New Roman"/>
                                </a:rPr>
                                <m:t>𝑀𝑃𝐸𝐶</m:t>
                              </m:r>
                            </m:e>
                            <m:sub>
                              <m:r>
                                <a:rPr lang="en-US" sz="2100" i="1">
                                  <a:solidFill>
                                    <a:srgbClr val="000000"/>
                                  </a:solidFill>
                                  <a:latin typeface="Cambria Math"/>
                                  <a:cs typeface="Times New Roman"/>
                                </a:rPr>
                                <m:t>𝑖</m:t>
                              </m:r>
                            </m:sub>
                          </m:sSub>
                          <m:r>
                            <a:rPr lang="en-US" sz="2100" i="1">
                              <a:solidFill>
                                <a:srgbClr val="000000"/>
                              </a:solidFill>
                              <a:latin typeface="Cambria Math"/>
                              <a:ea typeface="Times New Roman"/>
                              <a:cs typeface="Times New Roman"/>
                            </a:rPr>
                            <m:t>}</m:t>
                          </m:r>
                        </m:e>
                        <m:sub>
                          <m:r>
                            <a:rPr lang="en-US" sz="2100" i="1">
                              <a:solidFill>
                                <a:srgbClr val="000000"/>
                              </a:solidFill>
                              <a:latin typeface="Cambria Math"/>
                              <a:ea typeface="Times New Roman"/>
                              <a:cs typeface="Times New Roman"/>
                            </a:rPr>
                            <m:t>𝑖</m:t>
                          </m:r>
                          <m:r>
                            <a:rPr lang="en-US" sz="2100" i="1">
                              <a:solidFill>
                                <a:srgbClr val="000000"/>
                              </a:solidFill>
                              <a:latin typeface="Cambria Math"/>
                              <a:ea typeface="Times New Roman"/>
                              <a:cs typeface="Times New Roman"/>
                            </a:rPr>
                            <m:t>=1</m:t>
                          </m:r>
                        </m:sub>
                        <m:sup>
                          <m:r>
                            <a:rPr lang="en-US" sz="2100" i="1">
                              <a:solidFill>
                                <a:srgbClr val="000000"/>
                              </a:solidFill>
                              <a:latin typeface="Cambria Math"/>
                              <a:ea typeface="Times New Roman"/>
                              <a:cs typeface="Times New Roman"/>
                            </a:rPr>
                            <m:t>𝑛</m:t>
                          </m:r>
                        </m:sup>
                      </m:sSubSup>
                    </m:oMath>
                  </a14:m>
                  <a:endParaRPr lang="en-US" dirty="0"/>
                </a:p>
                <a:p>
                  <a:endParaRPr lang="en-US" sz="2100" dirty="0">
                    <a:latin typeface="Cambria"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553881" y="5926975"/>
                  <a:ext cx="5040246" cy="955518"/>
                </a:xfrm>
                <a:prstGeom prst="rect">
                  <a:avLst/>
                </a:prstGeom>
                <a:blipFill rotWithShape="1">
                  <a:blip r:embed="rId9"/>
                  <a:stretch>
                    <a:fillRect l="-2418" t="-7692"/>
                  </a:stretch>
                </a:blipFill>
              </p:spPr>
              <p:txBody>
                <a:bodyPr/>
                <a:lstStyle/>
                <a:p>
                  <a:r>
                    <a:rPr lang="en-US">
                      <a:noFill/>
                    </a:rPr>
                    <a:t> </a:t>
                  </a:r>
                </a:p>
              </p:txBody>
            </p:sp>
          </mc:Fallback>
        </mc:AlternateContent>
      </p:grpSp>
      <p:sp>
        <p:nvSpPr>
          <p:cNvPr id="36" name="TextBox 35">
            <a:extLst>
              <a:ext uri="{FF2B5EF4-FFF2-40B4-BE49-F238E27FC236}">
                <a16:creationId xmlns:a16="http://schemas.microsoft.com/office/drawing/2014/main" id="{C74633EE-1E10-4CEA-863E-37CE19FF4F3D}"/>
              </a:ext>
            </a:extLst>
          </p:cNvPr>
          <p:cNvSpPr txBox="1"/>
          <p:nvPr/>
        </p:nvSpPr>
        <p:spPr>
          <a:xfrm>
            <a:off x="1451896" y="2583418"/>
            <a:ext cx="2064884" cy="307777"/>
          </a:xfrm>
          <a:prstGeom prst="rect">
            <a:avLst/>
          </a:prstGeom>
          <a:noFill/>
        </p:spPr>
        <p:txBody>
          <a:bodyPr wrap="square" rtlCol="0">
            <a:spAutoFit/>
          </a:bodyPr>
          <a:lstStyle/>
          <a:p>
            <a:pPr algn="ctr"/>
            <a:r>
              <a:rPr lang="en-US" sz="1400" dirty="0">
                <a:latin typeface="Cambria" pitchFamily="18" charset="0"/>
              </a:rPr>
              <a:t>GENCO 1: MPEC 1</a:t>
            </a:r>
          </a:p>
        </p:txBody>
      </p:sp>
      <p:sp>
        <p:nvSpPr>
          <p:cNvPr id="37" name="TextBox 36">
            <a:extLst>
              <a:ext uri="{FF2B5EF4-FFF2-40B4-BE49-F238E27FC236}">
                <a16:creationId xmlns:a16="http://schemas.microsoft.com/office/drawing/2014/main" id="{7D42046F-D635-4F8C-AF92-F5F42AFDFDE7}"/>
              </a:ext>
            </a:extLst>
          </p:cNvPr>
          <p:cNvSpPr txBox="1"/>
          <p:nvPr/>
        </p:nvSpPr>
        <p:spPr>
          <a:xfrm>
            <a:off x="3516780" y="2838703"/>
            <a:ext cx="2064884" cy="784830"/>
          </a:xfrm>
          <a:prstGeom prst="rect">
            <a:avLst/>
          </a:prstGeom>
          <a:noFill/>
        </p:spPr>
        <p:txBody>
          <a:bodyPr wrap="square" rtlCol="0">
            <a:spAutoFit/>
          </a:bodyPr>
          <a:lstStyle/>
          <a:p>
            <a:pPr algn="ctr"/>
            <a:r>
              <a:rPr lang="en-US" sz="4500" dirty="0">
                <a:latin typeface="Cambria" pitchFamily="18" charset="0"/>
              </a:rPr>
              <a:t>…</a:t>
            </a:r>
          </a:p>
        </p:txBody>
      </p:sp>
      <p:sp>
        <p:nvSpPr>
          <p:cNvPr id="38" name="TextBox 37">
            <a:extLst>
              <a:ext uri="{FF2B5EF4-FFF2-40B4-BE49-F238E27FC236}">
                <a16:creationId xmlns:a16="http://schemas.microsoft.com/office/drawing/2014/main" id="{72FBDDC5-836B-4FEA-9048-053DECAB48D7}"/>
              </a:ext>
            </a:extLst>
          </p:cNvPr>
          <p:cNvSpPr txBox="1"/>
          <p:nvPr/>
        </p:nvSpPr>
        <p:spPr>
          <a:xfrm>
            <a:off x="5285789" y="2571750"/>
            <a:ext cx="2064884" cy="307777"/>
          </a:xfrm>
          <a:prstGeom prst="rect">
            <a:avLst/>
          </a:prstGeom>
          <a:noFill/>
        </p:spPr>
        <p:txBody>
          <a:bodyPr wrap="square" rtlCol="0">
            <a:spAutoFit/>
          </a:bodyPr>
          <a:lstStyle>
            <a:defPPr>
              <a:defRPr lang="en-US"/>
            </a:defPPr>
            <a:lvl1pPr algn="ctr">
              <a:defRPr sz="1400">
                <a:latin typeface="Cambria" pitchFamily="18" charset="0"/>
              </a:defRPr>
            </a:lvl1pPr>
          </a:lstStyle>
          <a:p>
            <a:r>
              <a:rPr lang="en-US" dirty="0"/>
              <a:t>GENCO n: MPEC n</a:t>
            </a:r>
          </a:p>
        </p:txBody>
      </p:sp>
      <p:sp>
        <p:nvSpPr>
          <p:cNvPr id="39" name="Rectangle 38">
            <a:extLst>
              <a:ext uri="{FF2B5EF4-FFF2-40B4-BE49-F238E27FC236}">
                <a16:creationId xmlns:a16="http://schemas.microsoft.com/office/drawing/2014/main" id="{E9CFD6C1-13F3-43D1-9C87-8799A75D86AA}"/>
              </a:ext>
            </a:extLst>
          </p:cNvPr>
          <p:cNvSpPr/>
          <p:nvPr/>
        </p:nvSpPr>
        <p:spPr>
          <a:xfrm>
            <a:off x="1427898" y="1979424"/>
            <a:ext cx="2334106" cy="55985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800"/>
          </a:p>
        </p:txBody>
      </p:sp>
      <p:sp>
        <p:nvSpPr>
          <p:cNvPr id="40" name="TextBox 39">
            <a:extLst>
              <a:ext uri="{FF2B5EF4-FFF2-40B4-BE49-F238E27FC236}">
                <a16:creationId xmlns:a16="http://schemas.microsoft.com/office/drawing/2014/main" id="{B682B672-5276-404D-807F-D2A8C5B3D2EE}"/>
              </a:ext>
            </a:extLst>
          </p:cNvPr>
          <p:cNvSpPr txBox="1"/>
          <p:nvPr/>
        </p:nvSpPr>
        <p:spPr>
          <a:xfrm>
            <a:off x="1485900" y="907018"/>
            <a:ext cx="1718542" cy="369332"/>
          </a:xfrm>
          <a:prstGeom prst="rect">
            <a:avLst/>
          </a:prstGeom>
          <a:noFill/>
        </p:spPr>
        <p:txBody>
          <a:bodyPr wrap="square" rtlCol="0">
            <a:spAutoFit/>
          </a:bodyPr>
          <a:lstStyle/>
          <a:p>
            <a:r>
              <a:rPr lang="en-US" sz="1800" dirty="0">
                <a:latin typeface="Cambria" pitchFamily="18" charset="0"/>
              </a:rPr>
              <a:t>Bi-level model:</a:t>
            </a:r>
          </a:p>
        </p:txBody>
      </p:sp>
      <p:sp>
        <p:nvSpPr>
          <p:cNvPr id="41" name="Rectangle 40">
            <a:extLst>
              <a:ext uri="{FF2B5EF4-FFF2-40B4-BE49-F238E27FC236}">
                <a16:creationId xmlns:a16="http://schemas.microsoft.com/office/drawing/2014/main" id="{B2FA19FA-1342-441E-8FC2-343B05378405}"/>
              </a:ext>
            </a:extLst>
          </p:cNvPr>
          <p:cNvSpPr/>
          <p:nvPr/>
        </p:nvSpPr>
        <p:spPr>
          <a:xfrm>
            <a:off x="4686300" y="906802"/>
            <a:ext cx="1495922" cy="369332"/>
          </a:xfrm>
          <a:prstGeom prst="rect">
            <a:avLst/>
          </a:prstGeom>
        </p:spPr>
        <p:txBody>
          <a:bodyPr wrap="none">
            <a:spAutoFit/>
          </a:bodyPr>
          <a:lstStyle/>
          <a:p>
            <a:r>
              <a:rPr lang="en-US" sz="1800" dirty="0">
                <a:latin typeface="Cambria" pitchFamily="18" charset="0"/>
              </a:rPr>
              <a:t>MPEC model:</a:t>
            </a:r>
          </a:p>
        </p:txBody>
      </p:sp>
      <mc:AlternateContent xmlns:mc="http://schemas.openxmlformats.org/markup-compatibility/2006">
        <mc:Choice xmlns:p14="http://schemas.microsoft.com/office/powerpoint/2010/main" Requires="p14">
          <p:contentPart p14:bwMode="auto" r:id="rId10">
            <p14:nvContentPartPr>
              <p14:cNvPr id="6" name="Ink 5">
                <a:extLst>
                  <a:ext uri="{FF2B5EF4-FFF2-40B4-BE49-F238E27FC236}">
                    <a16:creationId xmlns:a16="http://schemas.microsoft.com/office/drawing/2014/main" id="{137F6FB8-AB47-0A4F-9C4C-5DEB5B2A7F07}"/>
                  </a:ext>
                </a:extLst>
              </p14:cNvPr>
              <p14:cNvContentPartPr/>
              <p14:nvPr/>
            </p14:nvContentPartPr>
            <p14:xfrm>
              <a:off x="703800" y="639720"/>
              <a:ext cx="7814160" cy="3980880"/>
            </p14:xfrm>
          </p:contentPart>
        </mc:Choice>
        <mc:Fallback>
          <p:pic>
            <p:nvPicPr>
              <p:cNvPr id="6" name="Ink 5">
                <a:extLst>
                  <a:ext uri="{FF2B5EF4-FFF2-40B4-BE49-F238E27FC236}">
                    <a16:creationId xmlns:a16="http://schemas.microsoft.com/office/drawing/2014/main" id="{137F6FB8-AB47-0A4F-9C4C-5DEB5B2A7F07}"/>
                  </a:ext>
                </a:extLst>
              </p:cNvPr>
              <p:cNvPicPr/>
              <p:nvPr/>
            </p:nvPicPr>
            <p:blipFill>
              <a:blip r:embed="rId11"/>
              <a:stretch>
                <a:fillRect/>
              </a:stretch>
            </p:blipFill>
            <p:spPr>
              <a:xfrm>
                <a:off x="694440" y="630360"/>
                <a:ext cx="7832880" cy="3999600"/>
              </a:xfrm>
              <a:prstGeom prst="rect">
                <a:avLst/>
              </a:prstGeom>
            </p:spPr>
          </p:pic>
        </mc:Fallback>
      </mc:AlternateContent>
    </p:spTree>
    <p:extLst>
      <p:ext uri="{BB962C8B-B14F-4D97-AF65-F5344CB8AC3E}">
        <p14:creationId xmlns:p14="http://schemas.microsoft.com/office/powerpoint/2010/main" val="1618307537"/>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6" grpId="0"/>
      <p:bldP spid="37" grpId="0"/>
      <p:bldP spid="38" grpId="0"/>
      <p:bldP spid="3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 and Trade</a:t>
            </a:r>
          </a:p>
        </p:txBody>
      </p:sp>
      <p:sp>
        <p:nvSpPr>
          <p:cNvPr id="3" name="Content Placeholder 2"/>
          <p:cNvSpPr>
            <a:spLocks noGrp="1"/>
          </p:cNvSpPr>
          <p:nvPr>
            <p:ph idx="1"/>
          </p:nvPr>
        </p:nvSpPr>
        <p:spPr>
          <a:xfrm>
            <a:off x="1156795" y="800101"/>
            <a:ext cx="6858000" cy="4054340"/>
          </a:xfrm>
        </p:spPr>
        <p:txBody>
          <a:bodyPr>
            <a:noAutofit/>
          </a:bodyPr>
          <a:lstStyle/>
          <a:p>
            <a:r>
              <a:rPr lang="en-US" sz="1500" dirty="0">
                <a:latin typeface="+mj-lt"/>
                <a:cs typeface="Times New Roman" pitchFamily="18" charset="0"/>
              </a:rPr>
              <a:t>Many parameter designs, for instance:</a:t>
            </a:r>
          </a:p>
          <a:p>
            <a:pPr lvl="1"/>
            <a:r>
              <a:rPr lang="en-US" sz="1350" dirty="0">
                <a:latin typeface="+mj-lt"/>
                <a:cs typeface="Times New Roman" pitchFamily="18" charset="0"/>
              </a:rPr>
              <a:t>Point of regulation, allowance distribution, cap stringency, banking, penalty</a:t>
            </a:r>
          </a:p>
          <a:p>
            <a:pPr lvl="1"/>
            <a:r>
              <a:rPr lang="en-US" sz="1350" dirty="0">
                <a:latin typeface="+mj-lt"/>
                <a:cs typeface="Times New Roman" pitchFamily="18" charset="0"/>
              </a:rPr>
              <a:t>Others (include initial cap size, safety value, revenue recycling) </a:t>
            </a:r>
          </a:p>
          <a:p>
            <a:endParaRPr lang="en-US" sz="1500" b="1" dirty="0">
              <a:solidFill>
                <a:schemeClr val="accent2"/>
              </a:solidFill>
              <a:latin typeface="+mj-lt"/>
              <a:cs typeface="Times New Roman" pitchFamily="18" charset="0"/>
            </a:endParaRPr>
          </a:p>
          <a:p>
            <a:r>
              <a:rPr lang="en-US" sz="1500" b="1" dirty="0">
                <a:solidFill>
                  <a:schemeClr val="accent2"/>
                </a:solidFill>
                <a:latin typeface="+mj-lt"/>
                <a:cs typeface="Times New Roman" pitchFamily="18" charset="0"/>
              </a:rPr>
              <a:t>Increase in cost </a:t>
            </a:r>
            <a:r>
              <a:rPr lang="en-US" sz="1500" dirty="0">
                <a:latin typeface="+mj-lt"/>
                <a:cs typeface="Times New Roman" pitchFamily="18" charset="0"/>
              </a:rPr>
              <a:t>for households. </a:t>
            </a:r>
            <a:r>
              <a:rPr lang="en-US" sz="1350" dirty="0" err="1">
                <a:latin typeface="+mj-lt"/>
                <a:cs typeface="Times New Roman" pitchFamily="18" charset="0"/>
              </a:rPr>
              <a:t>Shammin</a:t>
            </a:r>
            <a:r>
              <a:rPr lang="en-US" sz="1350" dirty="0">
                <a:latin typeface="+mj-lt"/>
                <a:cs typeface="Times New Roman" pitchFamily="18" charset="0"/>
              </a:rPr>
              <a:t> and Bullard (2009), </a:t>
            </a:r>
            <a:r>
              <a:rPr lang="en-US" sz="1350" dirty="0" err="1">
                <a:latin typeface="+mj-lt"/>
                <a:cs typeface="Times New Roman" pitchFamily="18" charset="0"/>
              </a:rPr>
              <a:t>Limpaitoon</a:t>
            </a:r>
            <a:r>
              <a:rPr lang="en-US" sz="1350" dirty="0">
                <a:latin typeface="+mj-lt"/>
                <a:cs typeface="Times New Roman" pitchFamily="18" charset="0"/>
              </a:rPr>
              <a:t> et al. (2011)</a:t>
            </a:r>
          </a:p>
          <a:p>
            <a:endParaRPr lang="en-US" sz="1500" dirty="0">
              <a:latin typeface="+mj-lt"/>
              <a:cs typeface="Times New Roman" pitchFamily="18" charset="0"/>
            </a:endParaRPr>
          </a:p>
          <a:p>
            <a:r>
              <a:rPr lang="en-US" sz="1500" dirty="0">
                <a:latin typeface="+mj-lt"/>
                <a:cs typeface="Times New Roman" pitchFamily="18" charset="0"/>
              </a:rPr>
              <a:t>Generators </a:t>
            </a:r>
            <a:r>
              <a:rPr lang="en-US" sz="1500" b="1" dirty="0">
                <a:solidFill>
                  <a:schemeClr val="accent2"/>
                </a:solidFill>
                <a:latin typeface="+mj-lt"/>
                <a:cs typeface="Times New Roman" pitchFamily="18" charset="0"/>
              </a:rPr>
              <a:t>lost</a:t>
            </a:r>
            <a:r>
              <a:rPr lang="en-US" sz="1500" dirty="0">
                <a:latin typeface="+mj-lt"/>
                <a:cs typeface="Times New Roman" pitchFamily="18" charset="0"/>
              </a:rPr>
              <a:t> as much as $25 billions and the fossil fuel based generators were the worst affected. </a:t>
            </a:r>
            <a:r>
              <a:rPr lang="en-US" sz="1350" dirty="0">
                <a:latin typeface="+mj-lt"/>
                <a:cs typeface="Times New Roman" pitchFamily="18" charset="0"/>
              </a:rPr>
              <a:t>Linn (2010)</a:t>
            </a:r>
          </a:p>
          <a:p>
            <a:endParaRPr lang="en-US" sz="1500" dirty="0">
              <a:latin typeface="+mj-lt"/>
              <a:cs typeface="Times New Roman" pitchFamily="18" charset="0"/>
            </a:endParaRPr>
          </a:p>
          <a:p>
            <a:pPr marL="0" indent="0">
              <a:buNone/>
            </a:pPr>
            <a:r>
              <a:rPr lang="en-US" sz="1500" dirty="0">
                <a:latin typeface="+mj-lt"/>
                <a:cs typeface="Times New Roman" pitchFamily="18" charset="0"/>
              </a:rPr>
              <a:t>“If we </a:t>
            </a:r>
            <a:r>
              <a:rPr lang="en-US" sz="1500" b="1" dirty="0">
                <a:solidFill>
                  <a:schemeClr val="accent2"/>
                </a:solidFill>
                <a:latin typeface="+mj-lt"/>
                <a:cs typeface="Times New Roman" pitchFamily="18" charset="0"/>
              </a:rPr>
              <a:t>create the right kind of system</a:t>
            </a:r>
            <a:r>
              <a:rPr lang="en-US" sz="1500" dirty="0">
                <a:latin typeface="+mj-lt"/>
                <a:cs typeface="Times New Roman" pitchFamily="18" charset="0"/>
              </a:rPr>
              <a:t>, we can not only get off the fossil-fuels roller coaster, but </a:t>
            </a:r>
            <a:r>
              <a:rPr lang="en-US" sz="1500" b="1" dirty="0">
                <a:solidFill>
                  <a:srgbClr val="FF0000"/>
                </a:solidFill>
                <a:latin typeface="+mj-lt"/>
                <a:cs typeface="Times New Roman" pitchFamily="18" charset="0"/>
              </a:rPr>
              <a:t>speed the transition to a clean energy economy </a:t>
            </a:r>
            <a:r>
              <a:rPr lang="en-US" sz="1500" dirty="0">
                <a:latin typeface="+mj-lt"/>
                <a:cs typeface="Times New Roman" pitchFamily="18" charset="0"/>
              </a:rPr>
              <a:t>that puts the interest of people before interests of polluters.” </a:t>
            </a:r>
            <a:r>
              <a:rPr lang="en-US" sz="1350" dirty="0">
                <a:latin typeface="+mj-lt"/>
                <a:cs typeface="Times New Roman" pitchFamily="18" charset="0"/>
              </a:rPr>
              <a:t>(Sightline Report . Cap and Trade 101. July 2009 Edition)</a:t>
            </a:r>
          </a:p>
          <a:p>
            <a:endParaRPr lang="en-US" sz="1500" dirty="0">
              <a:latin typeface="+mj-lt"/>
              <a:cs typeface="Times New Roman" pitchFamily="18" charset="0"/>
            </a:endParaRPr>
          </a:p>
          <a:p>
            <a:endParaRPr lang="en-US" sz="1500" dirty="0">
              <a:latin typeface="+mj-lt"/>
            </a:endParaRPr>
          </a:p>
        </p:txBody>
      </p:sp>
      <p:sp>
        <p:nvSpPr>
          <p:cNvPr id="7" name="Date Placeholder 6">
            <a:extLst>
              <a:ext uri="{FF2B5EF4-FFF2-40B4-BE49-F238E27FC236}">
                <a16:creationId xmlns:a16="http://schemas.microsoft.com/office/drawing/2014/main" id="{DF9B8E39-7A2B-4D03-BCF8-B5239D08CF35}"/>
              </a:ext>
            </a:extLst>
          </p:cNvPr>
          <p:cNvSpPr>
            <a:spLocks noGrp="1"/>
          </p:cNvSpPr>
          <p:nvPr>
            <p:ph type="dt" sz="half" idx="10"/>
          </p:nvPr>
        </p:nvSpPr>
        <p:spPr/>
        <p:txBody>
          <a:bodyPr/>
          <a:lstStyle/>
          <a:p>
            <a:pPr>
              <a:defRPr/>
            </a:pPr>
            <a:fld id="{CF799BAD-03DD-4777-8D70-7EB0F310F21B}"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8" name="Slide Number Placeholder 7">
            <a:extLst>
              <a:ext uri="{FF2B5EF4-FFF2-40B4-BE49-F238E27FC236}">
                <a16:creationId xmlns:a16="http://schemas.microsoft.com/office/drawing/2014/main" id="{7B429A5B-C58D-4FD5-AC83-17746185E6C0}"/>
              </a:ext>
            </a:extLst>
          </p:cNvPr>
          <p:cNvSpPr>
            <a:spLocks noGrp="1"/>
          </p:cNvSpPr>
          <p:nvPr>
            <p:ph type="sldNum" sz="quarter" idx="12"/>
          </p:nvPr>
        </p:nvSpPr>
        <p:spPr/>
        <p:txBody>
          <a:bodyPr/>
          <a:lstStyle/>
          <a:p>
            <a:fld id="{9C913B1E-D94D-4BB3-BEBF-87DFCC1B4059}" type="slidenum">
              <a:rPr lang="en-US" altLang="es-CL" smtClean="0"/>
              <a:pPr/>
              <a:t>70</a:t>
            </a:fld>
            <a:endParaRPr lang="en-US" altLang="es-CL" dirty="0"/>
          </a:p>
        </p:txBody>
      </p:sp>
    </p:spTree>
    <p:custDataLst>
      <p:tags r:id="rId1"/>
    </p:custDataLst>
    <p:extLst>
      <p:ext uri="{BB962C8B-B14F-4D97-AF65-F5344CB8AC3E}">
        <p14:creationId xmlns:p14="http://schemas.microsoft.com/office/powerpoint/2010/main" val="2540337619"/>
      </p:ext>
    </p:extLst>
  </p:cSld>
  <p:clrMapOvr>
    <a:masterClrMapping/>
  </p:clrMapOvr>
  <mc:AlternateContent xmlns:mc="http://schemas.openxmlformats.org/markup-compatibility/2006" xmlns:p14="http://schemas.microsoft.com/office/powerpoint/2010/main">
    <mc:Choice Requires="p14">
      <p:transition spd="slow" p14:dur="2000" advTm="119038"/>
    </mc:Choice>
    <mc:Fallback xmlns="">
      <p:transition spd="slow" advTm="11903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otes</a:t>
            </a:r>
            <a:endParaRPr lang="es-CL" dirty="0"/>
          </a:p>
        </p:txBody>
      </p:sp>
      <p:sp>
        <p:nvSpPr>
          <p:cNvPr id="3" name="Content Placeholder 2"/>
          <p:cNvSpPr>
            <a:spLocks noGrp="1"/>
          </p:cNvSpPr>
          <p:nvPr>
            <p:ph idx="1"/>
          </p:nvPr>
        </p:nvSpPr>
        <p:spPr>
          <a:xfrm>
            <a:off x="304800" y="895350"/>
            <a:ext cx="7886700" cy="1073909"/>
          </a:xfrm>
        </p:spPr>
        <p:txBody>
          <a:bodyPr/>
          <a:lstStyle/>
          <a:p>
            <a:r>
              <a:rPr lang="en-US" sz="1600" b="1" i="1" dirty="0">
                <a:latin typeface="Rockwell" panose="02060603020205020403" pitchFamily="18" charset="0"/>
              </a:rPr>
              <a:t>Benjamin Hobbs, Ph.D.  </a:t>
            </a:r>
            <a:r>
              <a:rPr lang="en-US" sz="1600" i="1" dirty="0">
                <a:latin typeface="Rockwell" panose="02060603020205020403" pitchFamily="18" charset="0"/>
              </a:rPr>
              <a:t>Johns Hopkins University. INFORMS 2014</a:t>
            </a:r>
          </a:p>
          <a:p>
            <a:pPr marL="0" indent="0">
              <a:buNone/>
            </a:pPr>
            <a:r>
              <a:rPr lang="en-US" sz="1600" dirty="0">
                <a:latin typeface="Rockwell" panose="02060603020205020403" pitchFamily="18" charset="0"/>
              </a:rPr>
              <a:t> “…</a:t>
            </a:r>
            <a:r>
              <a:rPr lang="en-US" sz="1600" i="1" dirty="0">
                <a:latin typeface="Rockwell" panose="02060603020205020403" pitchFamily="18" charset="0"/>
              </a:rPr>
              <a:t>electric power and environmental regulations, if done wrong, </a:t>
            </a:r>
            <a:r>
              <a:rPr lang="en-US" sz="1600" b="1" i="1" dirty="0">
                <a:solidFill>
                  <a:srgbClr val="C00000"/>
                </a:solidFill>
                <a:latin typeface="Rockwell" panose="02060603020205020403" pitchFamily="18" charset="0"/>
              </a:rPr>
              <a:t>draw</a:t>
            </a:r>
            <a:r>
              <a:rPr lang="en-US" sz="1600" i="1" dirty="0">
                <a:solidFill>
                  <a:srgbClr val="C00000"/>
                </a:solidFill>
                <a:latin typeface="Rockwell" panose="02060603020205020403" pitchFamily="18" charset="0"/>
              </a:rPr>
              <a:t> </a:t>
            </a:r>
            <a:r>
              <a:rPr lang="en-US" sz="1600" i="1" dirty="0">
                <a:latin typeface="Rockwell" panose="02060603020205020403" pitchFamily="18" charset="0"/>
              </a:rPr>
              <a:t>the economy and environment down; whereas, if done right, are likely </a:t>
            </a:r>
            <a:r>
              <a:rPr lang="en-US" sz="1600" b="1" i="1" dirty="0">
                <a:solidFill>
                  <a:srgbClr val="C00000"/>
                </a:solidFill>
                <a:latin typeface="Rockwell" panose="02060603020205020403" pitchFamily="18" charset="0"/>
              </a:rPr>
              <a:t>to bring </a:t>
            </a:r>
            <a:r>
              <a:rPr lang="en-US" sz="1600" i="1" dirty="0">
                <a:latin typeface="Rockwell" panose="02060603020205020403" pitchFamily="18" charset="0"/>
              </a:rPr>
              <a:t>a more effective, sustainable, and a cleaner future</a:t>
            </a:r>
            <a:r>
              <a:rPr lang="en-US" sz="1600" i="1" dirty="0"/>
              <a:t>. </a:t>
            </a:r>
            <a:r>
              <a:rPr lang="en-US" sz="1600" dirty="0"/>
              <a:t>“</a:t>
            </a:r>
          </a:p>
          <a:p>
            <a:endParaRPr lang="en-US" sz="1600" dirty="0"/>
          </a:p>
          <a:p>
            <a:endParaRPr lang="en-US" sz="1600" dirty="0"/>
          </a:p>
          <a:p>
            <a:endParaRPr lang="es-CL" sz="1600" dirty="0"/>
          </a:p>
        </p:txBody>
      </p:sp>
      <p:sp>
        <p:nvSpPr>
          <p:cNvPr id="8" name="Date Placeholder 7">
            <a:extLst>
              <a:ext uri="{FF2B5EF4-FFF2-40B4-BE49-F238E27FC236}">
                <a16:creationId xmlns:a16="http://schemas.microsoft.com/office/drawing/2014/main" id="{6BF5E18D-22F2-4717-9424-984310F77895}"/>
              </a:ext>
            </a:extLst>
          </p:cNvPr>
          <p:cNvSpPr>
            <a:spLocks noGrp="1"/>
          </p:cNvSpPr>
          <p:nvPr>
            <p:ph type="dt" sz="half" idx="10"/>
          </p:nvPr>
        </p:nvSpPr>
        <p:spPr/>
        <p:txBody>
          <a:bodyPr/>
          <a:lstStyle/>
          <a:p>
            <a:pPr>
              <a:defRPr/>
            </a:pPr>
            <a:fld id="{FDD0CDFD-CE10-470E-A45D-C2228DA61B6C}"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9" name="Slide Number Placeholder 8">
            <a:extLst>
              <a:ext uri="{FF2B5EF4-FFF2-40B4-BE49-F238E27FC236}">
                <a16:creationId xmlns:a16="http://schemas.microsoft.com/office/drawing/2014/main" id="{EAF1CBEF-4928-4B74-B349-0270EFF5AC60}"/>
              </a:ext>
            </a:extLst>
          </p:cNvPr>
          <p:cNvSpPr>
            <a:spLocks noGrp="1"/>
          </p:cNvSpPr>
          <p:nvPr>
            <p:ph type="sldNum" sz="quarter" idx="12"/>
          </p:nvPr>
        </p:nvSpPr>
        <p:spPr/>
        <p:txBody>
          <a:bodyPr/>
          <a:lstStyle/>
          <a:p>
            <a:fld id="{9C913B1E-D94D-4BB3-BEBF-87DFCC1B4059}" type="slidenum">
              <a:rPr lang="en-US" altLang="es-CL" smtClean="0"/>
              <a:pPr/>
              <a:t>71</a:t>
            </a:fld>
            <a:endParaRPr lang="en-US" altLang="es-CL" dirty="0"/>
          </a:p>
        </p:txBody>
      </p:sp>
      <p:sp>
        <p:nvSpPr>
          <p:cNvPr id="7" name="Content Placeholder 2"/>
          <p:cNvSpPr txBox="1">
            <a:spLocks/>
          </p:cNvSpPr>
          <p:nvPr/>
        </p:nvSpPr>
        <p:spPr bwMode="black">
          <a:xfrm>
            <a:off x="152400" y="2176357"/>
            <a:ext cx="8420100" cy="2474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1" fontAlgn="base" hangingPunct="1">
              <a:spcBef>
                <a:spcPct val="20000"/>
              </a:spcBef>
              <a:spcAft>
                <a:spcPct val="0"/>
              </a:spcAft>
              <a:buChar char="•"/>
              <a:defRPr sz="3200">
                <a:solidFill>
                  <a:srgbClr val="254B8E"/>
                </a:solidFill>
                <a:latin typeface="+mn-lt"/>
                <a:ea typeface="ＭＳ Ｐゴシック" panose="020B0600070205080204" pitchFamily="34" charset="-128"/>
                <a:cs typeface="+mn-cs"/>
              </a:defRPr>
            </a:lvl1pPr>
            <a:lvl2pPr marL="742950" indent="-285750" algn="l" rtl="0" eaLnBrk="1" fontAlgn="base" hangingPunct="1">
              <a:spcBef>
                <a:spcPct val="20000"/>
              </a:spcBef>
              <a:spcAft>
                <a:spcPct val="0"/>
              </a:spcAft>
              <a:buChar char="–"/>
              <a:defRPr sz="2800">
                <a:solidFill>
                  <a:srgbClr val="254B8E"/>
                </a:solidFill>
                <a:latin typeface="+mn-lt"/>
                <a:ea typeface="ＭＳ Ｐゴシック" panose="020B0600070205080204" pitchFamily="34" charset="-128"/>
              </a:defRPr>
            </a:lvl2pPr>
            <a:lvl3pPr marL="1143000" indent="-228600" algn="l" rtl="0" eaLnBrk="1" fontAlgn="base" hangingPunct="1">
              <a:spcBef>
                <a:spcPct val="20000"/>
              </a:spcBef>
              <a:spcAft>
                <a:spcPct val="0"/>
              </a:spcAft>
              <a:buChar char="•"/>
              <a:defRPr sz="2400">
                <a:solidFill>
                  <a:srgbClr val="254B8E"/>
                </a:solidFill>
                <a:latin typeface="+mn-lt"/>
                <a:ea typeface="ＭＳ Ｐゴシック" panose="020B0600070205080204" pitchFamily="34" charset="-128"/>
              </a:defRPr>
            </a:lvl3pPr>
            <a:lvl4pPr marL="1600200" indent="-228600" algn="l" rtl="0" eaLnBrk="1" fontAlgn="base" hangingPunct="1">
              <a:spcBef>
                <a:spcPct val="20000"/>
              </a:spcBef>
              <a:spcAft>
                <a:spcPct val="0"/>
              </a:spcAft>
              <a:buChar char="–"/>
              <a:defRPr sz="2000">
                <a:solidFill>
                  <a:srgbClr val="254B8E"/>
                </a:solidFill>
                <a:latin typeface="+mn-lt"/>
                <a:ea typeface="ＭＳ Ｐゴシック" panose="020B0600070205080204" pitchFamily="34" charset="-128"/>
              </a:defRPr>
            </a:lvl4pPr>
            <a:lvl5pPr marL="2057400" indent="-228600" algn="l" rtl="0" eaLnBrk="1" fontAlgn="base" hangingPunct="1">
              <a:spcBef>
                <a:spcPct val="20000"/>
              </a:spcBef>
              <a:spcAft>
                <a:spcPct val="0"/>
              </a:spcAft>
              <a:buChar char="»"/>
              <a:defRPr sz="2000">
                <a:solidFill>
                  <a:srgbClr val="254B8E"/>
                </a:solidFill>
                <a:latin typeface="+mn-lt"/>
                <a:ea typeface="ＭＳ Ｐゴシック" panose="020B0600070205080204" pitchFamily="34" charset="-128"/>
              </a:defRPr>
            </a:lvl5pPr>
            <a:lvl6pPr marL="2514600" indent="-228600" algn="l" rtl="0" eaLnBrk="1" fontAlgn="base" hangingPunct="1">
              <a:spcBef>
                <a:spcPct val="20000"/>
              </a:spcBef>
              <a:spcAft>
                <a:spcPct val="0"/>
              </a:spcAft>
              <a:buChar char="»"/>
              <a:defRPr sz="2000">
                <a:solidFill>
                  <a:srgbClr val="254B8E"/>
                </a:solidFill>
                <a:latin typeface="+mn-lt"/>
              </a:defRPr>
            </a:lvl6pPr>
            <a:lvl7pPr marL="2971800" indent="-228600" algn="l" rtl="0" eaLnBrk="1" fontAlgn="base" hangingPunct="1">
              <a:spcBef>
                <a:spcPct val="20000"/>
              </a:spcBef>
              <a:spcAft>
                <a:spcPct val="0"/>
              </a:spcAft>
              <a:buChar char="»"/>
              <a:defRPr sz="2000">
                <a:solidFill>
                  <a:srgbClr val="254B8E"/>
                </a:solidFill>
                <a:latin typeface="+mn-lt"/>
              </a:defRPr>
            </a:lvl7pPr>
            <a:lvl8pPr marL="3429000" indent="-228600" algn="l" rtl="0" eaLnBrk="1" fontAlgn="base" hangingPunct="1">
              <a:spcBef>
                <a:spcPct val="20000"/>
              </a:spcBef>
              <a:spcAft>
                <a:spcPct val="0"/>
              </a:spcAft>
              <a:buChar char="»"/>
              <a:defRPr sz="2000">
                <a:solidFill>
                  <a:srgbClr val="254B8E"/>
                </a:solidFill>
                <a:latin typeface="+mn-lt"/>
              </a:defRPr>
            </a:lvl8pPr>
            <a:lvl9pPr marL="3886200" indent="-228600" algn="l" rtl="0" eaLnBrk="1" fontAlgn="base" hangingPunct="1">
              <a:spcBef>
                <a:spcPct val="20000"/>
              </a:spcBef>
              <a:spcAft>
                <a:spcPct val="0"/>
              </a:spcAft>
              <a:buChar char="»"/>
              <a:defRPr sz="2000">
                <a:solidFill>
                  <a:srgbClr val="254B8E"/>
                </a:solidFill>
                <a:latin typeface="+mn-lt"/>
              </a:defRPr>
            </a:lvl9pPr>
          </a:lstStyle>
          <a:p>
            <a:r>
              <a:rPr lang="en-US" sz="1400" b="1" kern="0" dirty="0">
                <a:cs typeface="Times New Roman" pitchFamily="18" charset="0"/>
              </a:rPr>
              <a:t>Empirical economic studies</a:t>
            </a:r>
            <a:r>
              <a:rPr lang="en-US" sz="1400" kern="0" dirty="0">
                <a:cs typeface="Times New Roman" pitchFamily="18" charset="0"/>
              </a:rPr>
              <a:t>: </a:t>
            </a:r>
            <a:r>
              <a:rPr lang="en-US" sz="1400" i="1" kern="0" dirty="0" err="1">
                <a:cs typeface="Times New Roman" pitchFamily="18" charset="0"/>
              </a:rPr>
              <a:t>Shammin</a:t>
            </a:r>
            <a:r>
              <a:rPr lang="en-US" sz="1400" i="1" kern="0" dirty="0">
                <a:cs typeface="Times New Roman" pitchFamily="18" charset="0"/>
              </a:rPr>
              <a:t> and Bullard (2009), Linn (2010), Bird et al. (2008). </a:t>
            </a:r>
            <a:r>
              <a:rPr lang="en-US" sz="1400" kern="0" dirty="0" err="1"/>
              <a:t>Parmesano</a:t>
            </a:r>
            <a:r>
              <a:rPr lang="en-US" sz="1400" kern="0" dirty="0"/>
              <a:t> et al (2010),</a:t>
            </a:r>
          </a:p>
          <a:p>
            <a:endParaRPr lang="en-US" sz="1400" kern="0" dirty="0">
              <a:cs typeface="Times New Roman" pitchFamily="18" charset="0"/>
            </a:endParaRPr>
          </a:p>
          <a:p>
            <a:r>
              <a:rPr lang="en-US" sz="1400" b="1" kern="0" dirty="0">
                <a:cs typeface="Times New Roman" pitchFamily="18" charset="0"/>
              </a:rPr>
              <a:t>Market analysis (mathematical models): </a:t>
            </a:r>
            <a:r>
              <a:rPr lang="en-US" sz="1400" i="1" kern="0" dirty="0">
                <a:cs typeface="Times New Roman" pitchFamily="18" charset="0"/>
              </a:rPr>
              <a:t>Chen et al. (2006), Ruth et al. (2006), </a:t>
            </a:r>
            <a:r>
              <a:rPr lang="en-US" sz="1400" i="1" kern="0" dirty="0" err="1">
                <a:cs typeface="Times New Roman" pitchFamily="18" charset="0"/>
              </a:rPr>
              <a:t>Goettle</a:t>
            </a:r>
            <a:r>
              <a:rPr lang="en-US" sz="1400" i="1" kern="0" dirty="0">
                <a:cs typeface="Times New Roman" pitchFamily="18" charset="0"/>
              </a:rPr>
              <a:t> and Fawcett (2009), Linares et al. (2008). Fullerton and Metcalf (2002), Rocha  and Das (2012), Rocha  et al. (2012), </a:t>
            </a:r>
            <a:r>
              <a:rPr lang="en-US" sz="1400" i="1" kern="0" dirty="0" err="1">
                <a:cs typeface="Times New Roman" pitchFamily="18" charset="0"/>
              </a:rPr>
              <a:t>Nanduri</a:t>
            </a:r>
            <a:r>
              <a:rPr lang="en-US" sz="1400" i="1" kern="0" dirty="0">
                <a:cs typeface="Times New Roman" pitchFamily="18" charset="0"/>
              </a:rPr>
              <a:t> and </a:t>
            </a:r>
            <a:r>
              <a:rPr lang="en-US" sz="1400" i="1" kern="0" dirty="0" err="1">
                <a:cs typeface="Times New Roman" pitchFamily="18" charset="0"/>
              </a:rPr>
              <a:t>Kazemzadeh</a:t>
            </a:r>
            <a:r>
              <a:rPr lang="en-US" sz="1400" i="1" kern="0" dirty="0">
                <a:cs typeface="Times New Roman" pitchFamily="18" charset="0"/>
              </a:rPr>
              <a:t>  (2012)</a:t>
            </a:r>
          </a:p>
          <a:p>
            <a:endParaRPr lang="en-US" sz="1400" i="1" kern="0" dirty="0">
              <a:cs typeface="Times New Roman" pitchFamily="18" charset="0"/>
            </a:endParaRPr>
          </a:p>
          <a:p>
            <a:r>
              <a:rPr lang="en-US" sz="1400" b="1" kern="0" dirty="0">
                <a:cs typeface="Times New Roman" pitchFamily="18" charset="0"/>
              </a:rPr>
              <a:t>Policy considerations and allowances allocation: </a:t>
            </a:r>
            <a:r>
              <a:rPr lang="en-US" sz="1400" i="1" kern="0" dirty="0">
                <a:cs typeface="Times New Roman" pitchFamily="18" charset="0"/>
              </a:rPr>
              <a:t>Bird et al. (2008), </a:t>
            </a:r>
            <a:r>
              <a:rPr lang="en-US" sz="1400" i="1" kern="0" dirty="0" err="1">
                <a:cs typeface="Times New Roman" pitchFamily="18" charset="0"/>
              </a:rPr>
              <a:t>Goulder</a:t>
            </a:r>
            <a:r>
              <a:rPr lang="en-US" sz="1400" i="1" kern="0" dirty="0">
                <a:cs typeface="Times New Roman" pitchFamily="18" charset="0"/>
              </a:rPr>
              <a:t> et al. (2010), </a:t>
            </a:r>
            <a:r>
              <a:rPr lang="en-US" sz="1400" i="1" kern="0" dirty="0" err="1">
                <a:cs typeface="Times New Roman" pitchFamily="18" charset="0"/>
              </a:rPr>
              <a:t>Nanduri</a:t>
            </a:r>
            <a:r>
              <a:rPr lang="en-US" sz="1400" i="1" kern="0" dirty="0">
                <a:cs typeface="Times New Roman" pitchFamily="18" charset="0"/>
              </a:rPr>
              <a:t> and </a:t>
            </a:r>
            <a:r>
              <a:rPr lang="en-US" sz="1400" i="1" kern="0" dirty="0" err="1">
                <a:cs typeface="Times New Roman" pitchFamily="18" charset="0"/>
              </a:rPr>
              <a:t>Otieno</a:t>
            </a:r>
            <a:r>
              <a:rPr lang="en-US" sz="1400" i="1" kern="0" dirty="0">
                <a:cs typeface="Times New Roman" pitchFamily="18" charset="0"/>
              </a:rPr>
              <a:t> (2011), Bushnell and Chen (2012), Hobbs et al. (2007)</a:t>
            </a:r>
          </a:p>
          <a:p>
            <a:pPr lvl="1"/>
            <a:endParaRPr lang="en-US" sz="1400" kern="0" dirty="0">
              <a:cs typeface="Times New Roman" pitchFamily="18" charset="0"/>
            </a:endParaRPr>
          </a:p>
          <a:p>
            <a:endParaRPr lang="en-US" sz="1400" kern="0" dirty="0">
              <a:cs typeface="Times New Roman" pitchFamily="18" charset="0"/>
            </a:endParaRPr>
          </a:p>
          <a:p>
            <a:endParaRPr lang="en-US" sz="1400" kern="0" dirty="0">
              <a:cs typeface="Times New Roman" pitchFamily="18" charset="0"/>
            </a:endParaRPr>
          </a:p>
          <a:p>
            <a:endParaRPr lang="en-US" sz="1400" kern="0" dirty="0"/>
          </a:p>
        </p:txBody>
      </p:sp>
    </p:spTree>
    <p:extLst>
      <p:ext uri="{BB962C8B-B14F-4D97-AF65-F5344CB8AC3E}">
        <p14:creationId xmlns:p14="http://schemas.microsoft.com/office/powerpoint/2010/main" val="4221272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28600" y="880446"/>
            <a:ext cx="6644987" cy="523220"/>
          </a:xfrm>
          <a:prstGeom prst="rect">
            <a:avLst/>
          </a:prstGeom>
          <a:noFill/>
        </p:spPr>
        <p:txBody>
          <a:bodyPr wrap="square" rtlCol="0">
            <a:spAutoFit/>
          </a:bodyPr>
          <a:lstStyle/>
          <a:p>
            <a:pPr algn="just"/>
            <a:r>
              <a:rPr lang="en-US" sz="1400" dirty="0">
                <a:solidFill>
                  <a:srgbClr val="254B8E"/>
                </a:solidFill>
                <a:latin typeface="+mn-lt"/>
              </a:rPr>
              <a:t>Each generator maximizes its profit by solving the following bi-level optimization problem assuming full knowledge of the bid parameters of the other generators.</a:t>
            </a:r>
          </a:p>
        </p:txBody>
      </p:sp>
      <p:grpSp>
        <p:nvGrpSpPr>
          <p:cNvPr id="9" name="Group 8"/>
          <p:cNvGrpSpPr/>
          <p:nvPr/>
        </p:nvGrpSpPr>
        <p:grpSpPr>
          <a:xfrm>
            <a:off x="4564207" y="1471509"/>
            <a:ext cx="3741593" cy="757342"/>
            <a:chOff x="4561609" y="1962011"/>
            <a:chExt cx="4988791" cy="1009789"/>
          </a:xfrm>
        </p:grpSpPr>
        <p:sp>
          <p:nvSpPr>
            <p:cNvPr id="5" name="Right Brace 4"/>
            <p:cNvSpPr/>
            <p:nvPr/>
          </p:nvSpPr>
          <p:spPr>
            <a:xfrm>
              <a:off x="4561609" y="1962011"/>
              <a:ext cx="315191" cy="1009789"/>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sz="1800">
                <a:latin typeface="+mj-lt"/>
              </a:endParaRPr>
            </a:p>
          </p:txBody>
        </p:sp>
        <p:sp>
          <p:nvSpPr>
            <p:cNvPr id="8" name="TextBox 7"/>
            <p:cNvSpPr txBox="1"/>
            <p:nvPr/>
          </p:nvSpPr>
          <p:spPr>
            <a:xfrm>
              <a:off x="5029200" y="2112962"/>
              <a:ext cx="4521200" cy="697626"/>
            </a:xfrm>
            <a:prstGeom prst="rect">
              <a:avLst/>
            </a:prstGeom>
            <a:noFill/>
          </p:spPr>
          <p:txBody>
            <a:bodyPr wrap="square" rtlCol="0">
              <a:spAutoFit/>
            </a:bodyPr>
            <a:lstStyle/>
            <a:p>
              <a:r>
                <a:rPr lang="en-US" sz="1400" dirty="0">
                  <a:solidFill>
                    <a:srgbClr val="254B8E"/>
                  </a:solidFill>
                  <a:latin typeface="+mn-lt"/>
                </a:rPr>
                <a:t>Optimization problem for GENCO i (bidding behavior)</a:t>
              </a:r>
            </a:p>
          </p:txBody>
        </p:sp>
      </p:gr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499321"/>
            <a:ext cx="3421207" cy="3134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p:cNvGrpSpPr/>
          <p:nvPr/>
        </p:nvGrpSpPr>
        <p:grpSpPr>
          <a:xfrm>
            <a:off x="4593771" y="2388825"/>
            <a:ext cx="4169228" cy="2418014"/>
            <a:chOff x="4577195" y="3048000"/>
            <a:chExt cx="5558970" cy="3224018"/>
          </a:xfrm>
        </p:grpSpPr>
        <p:sp>
          <p:nvSpPr>
            <p:cNvPr id="29" name="Right Brace 28"/>
            <p:cNvSpPr/>
            <p:nvPr/>
          </p:nvSpPr>
          <p:spPr>
            <a:xfrm>
              <a:off x="4577195" y="3048000"/>
              <a:ext cx="315191" cy="322401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sz="1800"/>
            </a:p>
          </p:txBody>
        </p:sp>
        <mc:AlternateContent xmlns:mc="http://schemas.openxmlformats.org/markup-compatibility/2006" xmlns:a14="http://schemas.microsoft.com/office/drawing/2010/main">
          <mc:Choice Requires="a14">
            <p:sp>
              <p:nvSpPr>
                <p:cNvPr id="30" name="TextBox 29"/>
                <p:cNvSpPr txBox="1"/>
                <p:nvPr/>
              </p:nvSpPr>
              <p:spPr>
                <a:xfrm>
                  <a:off x="4876799" y="3326319"/>
                  <a:ext cx="5259366" cy="2711511"/>
                </a:xfrm>
                <a:prstGeom prst="rect">
                  <a:avLst/>
                </a:prstGeom>
                <a:noFill/>
              </p:spPr>
              <p:txBody>
                <a:bodyPr wrap="square" rtlCol="0">
                  <a:spAutoFit/>
                </a:bodyPr>
                <a:lstStyle/>
                <a:p>
                  <a:r>
                    <a:rPr lang="en-US" sz="1400" b="1" dirty="0">
                      <a:solidFill>
                        <a:srgbClr val="254B8E"/>
                      </a:solidFill>
                      <a:latin typeface="+mn-lt"/>
                    </a:rPr>
                    <a:t>ISO Problem: Maximize social welfare </a:t>
                  </a:r>
                </a:p>
                <a:p>
                  <a:endParaRPr lang="en-US" sz="1500" i="1" dirty="0">
                    <a:solidFill>
                      <a:srgbClr val="000000"/>
                    </a:solidFill>
                    <a:latin typeface="+mj-lt"/>
                    <a:ea typeface="Times New Roman"/>
                    <a:cs typeface="Times New Roman"/>
                  </a:endParaRPr>
                </a:p>
                <a:p>
                  <a:pPr/>
                  <a14:m>
                    <m:oMathPara xmlns:m="http://schemas.openxmlformats.org/officeDocument/2006/math">
                      <m:oMathParaPr>
                        <m:jc m:val="left"/>
                      </m:oMathParaPr>
                      <m:oMath xmlns:m="http://schemas.openxmlformats.org/officeDocument/2006/math">
                        <m:sSub>
                          <m:sSubPr>
                            <m:ctrlPr>
                              <a:rPr lang="en-US" sz="1400" i="1">
                                <a:solidFill>
                                  <a:srgbClr val="254B8E"/>
                                </a:solidFill>
                                <a:latin typeface="Cambria Math" panose="02040503050406030204" pitchFamily="18" charset="0"/>
                              </a:rPr>
                            </m:ctrlPr>
                          </m:sSubPr>
                          <m:e>
                            <m:sSub>
                              <m:sSubPr>
                                <m:ctrlPr>
                                  <a:rPr lang="en-US" sz="1400" i="1" dirty="0">
                                    <a:solidFill>
                                      <a:srgbClr val="254B8E"/>
                                    </a:solidFill>
                                    <a:latin typeface="Cambria Math" panose="02040503050406030204" pitchFamily="18" charset="0"/>
                                  </a:rPr>
                                </m:ctrlPr>
                              </m:sSubPr>
                              <m:e>
                                <m:sSub>
                                  <m:sSubPr>
                                    <m:ctrlPr>
                                      <a:rPr lang="en-US" sz="1400" i="1" dirty="0">
                                        <a:solidFill>
                                          <a:srgbClr val="254B8E"/>
                                        </a:solidFill>
                                        <a:latin typeface="Cambria Math" panose="02040503050406030204" pitchFamily="18" charset="0"/>
                                      </a:rPr>
                                    </m:ctrlPr>
                                  </m:sSubPr>
                                  <m:e>
                                    <m:r>
                                      <a:rPr lang="en-US" sz="1400" dirty="0">
                                        <a:solidFill>
                                          <a:srgbClr val="254B8E"/>
                                        </a:solidFill>
                                        <a:latin typeface="Cambria Math" panose="02040503050406030204" pitchFamily="18" charset="0"/>
                                      </a:rPr>
                                      <m:t>𝐶</m:t>
                                    </m:r>
                                  </m:e>
                                  <m:sub>
                                    <m:r>
                                      <a:rPr lang="en-US" sz="1400" dirty="0">
                                        <a:solidFill>
                                          <a:srgbClr val="254B8E"/>
                                        </a:solidFill>
                                        <a:latin typeface="Cambria Math" panose="02040503050406030204" pitchFamily="18" charset="0"/>
                                      </a:rPr>
                                      <m:t>𝑖</m:t>
                                    </m:r>
                                  </m:sub>
                                </m:sSub>
                                <m:d>
                                  <m:dPr>
                                    <m:ctrlPr>
                                      <a:rPr lang="en-US" sz="1400" i="1" dirty="0">
                                        <a:solidFill>
                                          <a:srgbClr val="254B8E"/>
                                        </a:solidFill>
                                        <a:latin typeface="Cambria Math" panose="02040503050406030204" pitchFamily="18" charset="0"/>
                                      </a:rPr>
                                    </m:ctrlPr>
                                  </m:dPr>
                                  <m:e>
                                    <m:r>
                                      <a:rPr lang="en-US" sz="1400" dirty="0">
                                        <a:solidFill>
                                          <a:srgbClr val="254B8E"/>
                                        </a:solidFill>
                                        <a:latin typeface="Cambria Math" panose="02040503050406030204" pitchFamily="18" charset="0"/>
                                      </a:rPr>
                                      <m:t>𝑞</m:t>
                                    </m:r>
                                  </m:e>
                                </m:d>
                                <m:r>
                                  <a:rPr lang="en-US" sz="1400" dirty="0">
                                    <a:solidFill>
                                      <a:srgbClr val="254B8E"/>
                                    </a:solidFill>
                                    <a:latin typeface="Cambria Math" panose="02040503050406030204" pitchFamily="18" charset="0"/>
                                  </a:rPr>
                                  <m:t>=(</m:t>
                                </m:r>
                                <m:r>
                                  <a:rPr lang="en-US" sz="1400" dirty="0">
                                    <a:solidFill>
                                      <a:srgbClr val="254B8E"/>
                                    </a:solidFill>
                                    <a:latin typeface="Cambria Math" panose="02040503050406030204" pitchFamily="18" charset="0"/>
                                  </a:rPr>
                                  <m:t>𝛼</m:t>
                                </m:r>
                              </m:e>
                              <m:sub>
                                <m:r>
                                  <a:rPr lang="en-US" sz="1400" dirty="0">
                                    <a:solidFill>
                                      <a:srgbClr val="254B8E"/>
                                    </a:solidFill>
                                    <a:latin typeface="Cambria Math" panose="02040503050406030204" pitchFamily="18" charset="0"/>
                                  </a:rPr>
                                  <m:t>𝑖</m:t>
                                </m:r>
                              </m:sub>
                            </m:sSub>
                            <m:r>
                              <a:rPr lang="en-US" sz="1400" dirty="0">
                                <a:solidFill>
                                  <a:srgbClr val="254B8E"/>
                                </a:solidFill>
                                <a:latin typeface="Cambria Math" panose="02040503050406030204" pitchFamily="18" charset="0"/>
                              </a:rPr>
                              <m:t>+</m:t>
                            </m:r>
                            <m:sSub>
                              <m:sSubPr>
                                <m:ctrlPr>
                                  <a:rPr lang="en-US" sz="1400" i="1">
                                    <a:solidFill>
                                      <a:srgbClr val="254B8E"/>
                                    </a:solidFill>
                                    <a:latin typeface="Cambria Math" panose="02040503050406030204" pitchFamily="18" charset="0"/>
                                  </a:rPr>
                                </m:ctrlPr>
                              </m:sSubPr>
                              <m:e>
                                <m:r>
                                  <a:rPr lang="en-US" sz="1400">
                                    <a:solidFill>
                                      <a:srgbClr val="254B8E"/>
                                    </a:solidFill>
                                    <a:latin typeface="Cambria Math" panose="02040503050406030204" pitchFamily="18" charset="0"/>
                                  </a:rPr>
                                  <m:t>𝛾</m:t>
                                </m:r>
                              </m:e>
                              <m:sub>
                                <m:r>
                                  <a:rPr lang="en-US" sz="1400">
                                    <a:solidFill>
                                      <a:srgbClr val="254B8E"/>
                                    </a:solidFill>
                                    <a:latin typeface="Cambria Math" panose="02040503050406030204" pitchFamily="18" charset="0"/>
                                  </a:rPr>
                                  <m:t>𝑖</m:t>
                                </m:r>
                              </m:sub>
                            </m:sSub>
                            <m:r>
                              <a:rPr lang="en-US" sz="1400">
                                <a:solidFill>
                                  <a:srgbClr val="254B8E"/>
                                </a:solidFill>
                                <a:latin typeface="Cambria Math" panose="02040503050406030204" pitchFamily="18" charset="0"/>
                              </a:rPr>
                              <m:t>𝑤</m:t>
                            </m:r>
                          </m:e>
                          <m:sub>
                            <m:r>
                              <a:rPr lang="en-US" sz="1400">
                                <a:solidFill>
                                  <a:srgbClr val="254B8E"/>
                                </a:solidFill>
                                <a:latin typeface="Cambria Math" panose="02040503050406030204" pitchFamily="18" charset="0"/>
                              </a:rPr>
                              <m:t>𝑖</m:t>
                            </m:r>
                          </m:sub>
                        </m:sSub>
                        <m:r>
                          <a:rPr lang="en-US" sz="1400">
                            <a:solidFill>
                              <a:srgbClr val="254B8E"/>
                            </a:solidFill>
                            <a:latin typeface="Cambria Math" panose="02040503050406030204" pitchFamily="18" charset="0"/>
                          </a:rPr>
                          <m:t>)</m:t>
                        </m:r>
                        <m:sSub>
                          <m:sSubPr>
                            <m:ctrlPr>
                              <a:rPr lang="en-US" sz="1400" i="1">
                                <a:solidFill>
                                  <a:srgbClr val="254B8E"/>
                                </a:solidFill>
                                <a:latin typeface="Cambria Math" panose="02040503050406030204" pitchFamily="18" charset="0"/>
                              </a:rPr>
                            </m:ctrlPr>
                          </m:sSubPr>
                          <m:e>
                            <m:r>
                              <a:rPr lang="en-US" sz="1400">
                                <a:solidFill>
                                  <a:srgbClr val="254B8E"/>
                                </a:solidFill>
                                <a:latin typeface="Cambria Math" panose="02040503050406030204" pitchFamily="18" charset="0"/>
                              </a:rPr>
                              <m:t>𝑞</m:t>
                            </m:r>
                          </m:e>
                          <m:sub>
                            <m:r>
                              <a:rPr lang="en-US" sz="1400">
                                <a:solidFill>
                                  <a:srgbClr val="254B8E"/>
                                </a:solidFill>
                                <a:latin typeface="Cambria Math" panose="02040503050406030204" pitchFamily="18" charset="0"/>
                              </a:rPr>
                              <m:t>𝑖</m:t>
                            </m:r>
                          </m:sub>
                        </m:sSub>
                        <m:r>
                          <a:rPr lang="en-US" sz="1400">
                            <a:solidFill>
                              <a:srgbClr val="254B8E"/>
                            </a:solidFill>
                            <a:latin typeface="Cambria Math" panose="02040503050406030204" pitchFamily="18" charset="0"/>
                          </a:rPr>
                          <m:t>+</m:t>
                        </m:r>
                        <m:sSub>
                          <m:sSubPr>
                            <m:ctrlPr>
                              <a:rPr lang="en-US" sz="1400" i="1">
                                <a:solidFill>
                                  <a:srgbClr val="254B8E"/>
                                </a:solidFill>
                                <a:latin typeface="Cambria Math" panose="02040503050406030204" pitchFamily="18" charset="0"/>
                              </a:rPr>
                            </m:ctrlPr>
                          </m:sSubPr>
                          <m:e>
                            <m:r>
                              <a:rPr lang="en-US" sz="1400">
                                <a:solidFill>
                                  <a:srgbClr val="254B8E"/>
                                </a:solidFill>
                                <a:latin typeface="Cambria Math" panose="02040503050406030204" pitchFamily="18" charset="0"/>
                              </a:rPr>
                              <m:t>𝐵</m:t>
                            </m:r>
                          </m:e>
                          <m:sub>
                            <m:r>
                              <a:rPr lang="en-US" sz="1400">
                                <a:solidFill>
                                  <a:srgbClr val="254B8E"/>
                                </a:solidFill>
                                <a:latin typeface="Cambria Math" panose="02040503050406030204" pitchFamily="18" charset="0"/>
                              </a:rPr>
                              <m:t>𝑖</m:t>
                            </m:r>
                          </m:sub>
                        </m:sSub>
                        <m:sSubSup>
                          <m:sSubSupPr>
                            <m:ctrlPr>
                              <a:rPr lang="en-US" sz="1400" i="1">
                                <a:solidFill>
                                  <a:srgbClr val="254B8E"/>
                                </a:solidFill>
                                <a:latin typeface="Cambria Math" panose="02040503050406030204" pitchFamily="18" charset="0"/>
                              </a:rPr>
                            </m:ctrlPr>
                          </m:sSubSupPr>
                          <m:e>
                            <m:r>
                              <a:rPr lang="en-US" sz="1400">
                                <a:solidFill>
                                  <a:srgbClr val="254B8E"/>
                                </a:solidFill>
                                <a:latin typeface="Cambria Math" panose="02040503050406030204" pitchFamily="18" charset="0"/>
                              </a:rPr>
                              <m:t>𝑞</m:t>
                            </m:r>
                          </m:e>
                          <m:sub>
                            <m:r>
                              <a:rPr lang="en-US" sz="1400">
                                <a:solidFill>
                                  <a:srgbClr val="254B8E"/>
                                </a:solidFill>
                                <a:latin typeface="Cambria Math" panose="02040503050406030204" pitchFamily="18" charset="0"/>
                              </a:rPr>
                              <m:t>𝑖</m:t>
                            </m:r>
                          </m:sub>
                          <m:sup>
                            <m:r>
                              <a:rPr lang="en-US" sz="1400">
                                <a:solidFill>
                                  <a:srgbClr val="254B8E"/>
                                </a:solidFill>
                                <a:latin typeface="Cambria Math" panose="02040503050406030204" pitchFamily="18" charset="0"/>
                              </a:rPr>
                              <m:t>2</m:t>
                            </m:r>
                          </m:sup>
                        </m:sSubSup>
                      </m:oMath>
                    </m:oMathPara>
                  </a14:m>
                  <a:endParaRPr lang="en-US" sz="1400" dirty="0">
                    <a:solidFill>
                      <a:srgbClr val="254B8E"/>
                    </a:solidFill>
                    <a:latin typeface="+mn-lt"/>
                  </a:endParaRPr>
                </a:p>
                <a:p>
                  <a:pPr/>
                  <a14:m>
                    <m:oMathPara xmlns:m="http://schemas.openxmlformats.org/officeDocument/2006/math">
                      <m:oMathParaPr>
                        <m:jc m:val="left"/>
                      </m:oMathParaPr>
                      <m:oMath xmlns:m="http://schemas.openxmlformats.org/officeDocument/2006/math">
                        <m:sSub>
                          <m:sSubPr>
                            <m:ctrlPr>
                              <a:rPr lang="en-US" sz="1400" i="1" dirty="0">
                                <a:solidFill>
                                  <a:srgbClr val="254B8E"/>
                                </a:solidFill>
                                <a:latin typeface="Cambria Math" panose="02040503050406030204" pitchFamily="18" charset="0"/>
                              </a:rPr>
                            </m:ctrlPr>
                          </m:sSubPr>
                          <m:e>
                            <m:sSub>
                              <m:sSubPr>
                                <m:ctrlPr>
                                  <a:rPr lang="en-US" sz="1400" i="1" dirty="0">
                                    <a:solidFill>
                                      <a:srgbClr val="254B8E"/>
                                    </a:solidFill>
                                    <a:latin typeface="Cambria Math" panose="02040503050406030204" pitchFamily="18" charset="0"/>
                                  </a:rPr>
                                </m:ctrlPr>
                              </m:sSubPr>
                              <m:e>
                                <m:r>
                                  <a:rPr lang="en-US" sz="1400" dirty="0">
                                    <a:solidFill>
                                      <a:srgbClr val="254B8E"/>
                                    </a:solidFill>
                                    <a:latin typeface="Cambria Math" panose="02040503050406030204" pitchFamily="18" charset="0"/>
                                  </a:rPr>
                                  <m:t>𝐷</m:t>
                                </m:r>
                              </m:e>
                              <m:sub>
                                <m:r>
                                  <a:rPr lang="en-US" sz="1400" dirty="0">
                                    <a:solidFill>
                                      <a:srgbClr val="254B8E"/>
                                    </a:solidFill>
                                    <a:latin typeface="Cambria Math" panose="02040503050406030204" pitchFamily="18" charset="0"/>
                                  </a:rPr>
                                  <m:t>𝑗</m:t>
                                </m:r>
                              </m:sub>
                            </m:sSub>
                            <m:d>
                              <m:dPr>
                                <m:ctrlPr>
                                  <a:rPr lang="en-US" sz="1400" i="1" dirty="0">
                                    <a:solidFill>
                                      <a:srgbClr val="254B8E"/>
                                    </a:solidFill>
                                    <a:latin typeface="Cambria Math" panose="02040503050406030204" pitchFamily="18" charset="0"/>
                                  </a:rPr>
                                </m:ctrlPr>
                              </m:dPr>
                              <m:e>
                                <m:r>
                                  <a:rPr lang="en-US" sz="1400" dirty="0">
                                    <a:solidFill>
                                      <a:srgbClr val="254B8E"/>
                                    </a:solidFill>
                                    <a:latin typeface="Cambria Math" panose="02040503050406030204" pitchFamily="18" charset="0"/>
                                  </a:rPr>
                                  <m:t>𝑞</m:t>
                                </m:r>
                              </m:e>
                            </m:d>
                            <m:r>
                              <a:rPr lang="en-US" sz="1400" dirty="0">
                                <a:solidFill>
                                  <a:srgbClr val="254B8E"/>
                                </a:solidFill>
                                <a:latin typeface="Cambria Math" panose="02040503050406030204" pitchFamily="18" charset="0"/>
                              </a:rPr>
                              <m:t>=−</m:t>
                            </m:r>
                            <m:r>
                              <a:rPr lang="en-US" sz="1400" dirty="0">
                                <a:solidFill>
                                  <a:srgbClr val="254B8E"/>
                                </a:solidFill>
                                <a:latin typeface="Cambria Math" panose="02040503050406030204" pitchFamily="18" charset="0"/>
                              </a:rPr>
                              <m:t>𝐴</m:t>
                            </m:r>
                          </m:e>
                          <m:sub>
                            <m:r>
                              <a:rPr lang="en-US" sz="1400" dirty="0">
                                <a:solidFill>
                                  <a:srgbClr val="254B8E"/>
                                </a:solidFill>
                                <a:latin typeface="Cambria Math" panose="02040503050406030204" pitchFamily="18" charset="0"/>
                              </a:rPr>
                              <m:t>𝑗</m:t>
                            </m:r>
                          </m:sub>
                        </m:sSub>
                        <m:sSub>
                          <m:sSubPr>
                            <m:ctrlPr>
                              <a:rPr lang="en-US" sz="1400" i="1">
                                <a:solidFill>
                                  <a:srgbClr val="254B8E"/>
                                </a:solidFill>
                                <a:latin typeface="Cambria Math" panose="02040503050406030204" pitchFamily="18" charset="0"/>
                              </a:rPr>
                            </m:ctrlPr>
                          </m:sSubPr>
                          <m:e>
                            <m:r>
                              <a:rPr lang="en-US" sz="1400">
                                <a:solidFill>
                                  <a:srgbClr val="254B8E"/>
                                </a:solidFill>
                                <a:latin typeface="Cambria Math" panose="02040503050406030204" pitchFamily="18" charset="0"/>
                              </a:rPr>
                              <m:t>𝑞</m:t>
                            </m:r>
                          </m:e>
                          <m:sub>
                            <m:r>
                              <a:rPr lang="en-US" sz="1400">
                                <a:solidFill>
                                  <a:srgbClr val="254B8E"/>
                                </a:solidFill>
                                <a:latin typeface="Cambria Math" panose="02040503050406030204" pitchFamily="18" charset="0"/>
                              </a:rPr>
                              <m:t>𝑗</m:t>
                            </m:r>
                          </m:sub>
                        </m:sSub>
                        <m:r>
                          <a:rPr lang="en-US" sz="1400">
                            <a:solidFill>
                              <a:srgbClr val="254B8E"/>
                            </a:solidFill>
                            <a:latin typeface="Cambria Math" panose="02040503050406030204" pitchFamily="18" charset="0"/>
                          </a:rPr>
                          <m:t>−</m:t>
                        </m:r>
                        <m:sSub>
                          <m:sSubPr>
                            <m:ctrlPr>
                              <a:rPr lang="en-US" sz="1400" i="1">
                                <a:solidFill>
                                  <a:srgbClr val="254B8E"/>
                                </a:solidFill>
                                <a:latin typeface="Cambria Math" panose="02040503050406030204" pitchFamily="18" charset="0"/>
                              </a:rPr>
                            </m:ctrlPr>
                          </m:sSubPr>
                          <m:e>
                            <m:r>
                              <a:rPr lang="en-US" sz="1400">
                                <a:solidFill>
                                  <a:srgbClr val="254B8E"/>
                                </a:solidFill>
                                <a:latin typeface="Cambria Math" panose="02040503050406030204" pitchFamily="18" charset="0"/>
                              </a:rPr>
                              <m:t>𝐵</m:t>
                            </m:r>
                          </m:e>
                          <m:sub>
                            <m:r>
                              <a:rPr lang="en-US" sz="1400">
                                <a:solidFill>
                                  <a:srgbClr val="254B8E"/>
                                </a:solidFill>
                                <a:latin typeface="Cambria Math" panose="02040503050406030204" pitchFamily="18" charset="0"/>
                              </a:rPr>
                              <m:t>𝑗</m:t>
                            </m:r>
                          </m:sub>
                        </m:sSub>
                        <m:sSubSup>
                          <m:sSubSupPr>
                            <m:ctrlPr>
                              <a:rPr lang="en-US" sz="1400" i="1">
                                <a:solidFill>
                                  <a:srgbClr val="254B8E"/>
                                </a:solidFill>
                                <a:latin typeface="Cambria Math" panose="02040503050406030204" pitchFamily="18" charset="0"/>
                              </a:rPr>
                            </m:ctrlPr>
                          </m:sSubSupPr>
                          <m:e>
                            <m:r>
                              <a:rPr lang="en-US" sz="1400">
                                <a:solidFill>
                                  <a:srgbClr val="254B8E"/>
                                </a:solidFill>
                                <a:latin typeface="Cambria Math" panose="02040503050406030204" pitchFamily="18" charset="0"/>
                              </a:rPr>
                              <m:t>𝑞</m:t>
                            </m:r>
                          </m:e>
                          <m:sub>
                            <m:r>
                              <a:rPr lang="en-US" sz="1400">
                                <a:solidFill>
                                  <a:srgbClr val="254B8E"/>
                                </a:solidFill>
                                <a:latin typeface="Cambria Math" panose="02040503050406030204" pitchFamily="18" charset="0"/>
                              </a:rPr>
                              <m:t>𝑗</m:t>
                            </m:r>
                          </m:sub>
                          <m:sup>
                            <m:r>
                              <a:rPr lang="en-US" sz="1400">
                                <a:solidFill>
                                  <a:srgbClr val="254B8E"/>
                                </a:solidFill>
                                <a:latin typeface="Cambria Math" panose="02040503050406030204" pitchFamily="18" charset="0"/>
                              </a:rPr>
                              <m:t>2</m:t>
                            </m:r>
                          </m:sup>
                        </m:sSubSup>
                      </m:oMath>
                    </m:oMathPara>
                  </a14:m>
                  <a:endParaRPr lang="en-US" sz="1400" dirty="0">
                    <a:solidFill>
                      <a:srgbClr val="254B8E"/>
                    </a:solidFill>
                    <a:latin typeface="+mn-lt"/>
                  </a:endParaRPr>
                </a:p>
                <a:p>
                  <a14:m>
                    <m:oMath xmlns:m="http://schemas.openxmlformats.org/officeDocument/2006/math">
                      <m:nary>
                        <m:naryPr>
                          <m:chr m:val="∑"/>
                          <m:supHide m:val="on"/>
                          <m:ctrlPr>
                            <a:rPr lang="en-US" sz="1400" i="1">
                              <a:solidFill>
                                <a:srgbClr val="254B8E"/>
                              </a:solidFill>
                              <a:latin typeface="Cambria Math" panose="02040503050406030204" pitchFamily="18" charset="0"/>
                            </a:rPr>
                          </m:ctrlPr>
                        </m:naryPr>
                        <m:sub>
                          <m:r>
                            <a:rPr lang="en-US" sz="1400">
                              <a:solidFill>
                                <a:srgbClr val="254B8E"/>
                              </a:solidFill>
                              <a:latin typeface="Cambria Math" panose="02040503050406030204" pitchFamily="18" charset="0"/>
                            </a:rPr>
                            <m:t>𝑖</m:t>
                          </m:r>
                        </m:sub>
                        <m:sup/>
                        <m:e>
                          <m:sSub>
                            <m:sSubPr>
                              <m:ctrlPr>
                                <a:rPr lang="en-US" sz="1400" i="1">
                                  <a:solidFill>
                                    <a:srgbClr val="254B8E"/>
                                  </a:solidFill>
                                  <a:latin typeface="Cambria Math" panose="02040503050406030204" pitchFamily="18" charset="0"/>
                                </a:rPr>
                              </m:ctrlPr>
                            </m:sSubPr>
                            <m:e>
                              <m:r>
                                <a:rPr lang="en-US" sz="1400">
                                  <a:solidFill>
                                    <a:srgbClr val="254B8E"/>
                                  </a:solidFill>
                                  <a:latin typeface="Cambria Math" panose="02040503050406030204" pitchFamily="18" charset="0"/>
                                </a:rPr>
                                <m:t>𝑤</m:t>
                              </m:r>
                            </m:e>
                            <m:sub>
                              <m:r>
                                <a:rPr lang="en-US" sz="1400">
                                  <a:solidFill>
                                    <a:srgbClr val="254B8E"/>
                                  </a:solidFill>
                                  <a:latin typeface="Cambria Math" panose="02040503050406030204" pitchFamily="18" charset="0"/>
                                </a:rPr>
                                <m:t>𝑖</m:t>
                              </m:r>
                            </m:sub>
                          </m:sSub>
                          <m:sSub>
                            <m:sSubPr>
                              <m:ctrlPr>
                                <a:rPr lang="en-US" sz="1400" i="1">
                                  <a:solidFill>
                                    <a:srgbClr val="254B8E"/>
                                  </a:solidFill>
                                  <a:latin typeface="Cambria Math" panose="02040503050406030204" pitchFamily="18" charset="0"/>
                                </a:rPr>
                              </m:ctrlPr>
                            </m:sSubPr>
                            <m:e>
                              <m:r>
                                <a:rPr lang="en-US" sz="1400">
                                  <a:solidFill>
                                    <a:srgbClr val="254B8E"/>
                                  </a:solidFill>
                                  <a:latin typeface="Cambria Math" panose="02040503050406030204" pitchFamily="18" charset="0"/>
                                </a:rPr>
                                <m:t>𝑜</m:t>
                              </m:r>
                            </m:e>
                            <m:sub>
                              <m:r>
                                <a:rPr lang="en-US" sz="1400">
                                  <a:solidFill>
                                    <a:srgbClr val="254B8E"/>
                                  </a:solidFill>
                                  <a:latin typeface="Cambria Math" panose="02040503050406030204" pitchFamily="18" charset="0"/>
                                </a:rPr>
                                <m:t>𝑖</m:t>
                              </m:r>
                            </m:sub>
                          </m:sSub>
                        </m:e>
                      </m:nary>
                    </m:oMath>
                  </a14:m>
                  <a:r>
                    <a:rPr lang="en-US" sz="1400" dirty="0">
                      <a:solidFill>
                        <a:srgbClr val="254B8E"/>
                      </a:solidFill>
                      <a:latin typeface="+mn-lt"/>
                    </a:rPr>
                    <a:t>= Allowance revenue</a:t>
                  </a:r>
                </a:p>
                <a:p>
                  <a14:m>
                    <m:oMath xmlns:m="http://schemas.openxmlformats.org/officeDocument/2006/math">
                      <m:nary>
                        <m:naryPr>
                          <m:chr m:val="∑"/>
                          <m:supHide m:val="on"/>
                          <m:ctrlPr>
                            <a:rPr lang="en-US" sz="1400" i="1">
                              <a:solidFill>
                                <a:srgbClr val="254B8E"/>
                              </a:solidFill>
                              <a:latin typeface="Cambria Math" panose="02040503050406030204" pitchFamily="18" charset="0"/>
                            </a:rPr>
                          </m:ctrlPr>
                        </m:naryPr>
                        <m:sub>
                          <m:r>
                            <a:rPr lang="en-US" sz="1400">
                              <a:solidFill>
                                <a:srgbClr val="254B8E"/>
                              </a:solidFill>
                              <a:latin typeface="Cambria Math" panose="02040503050406030204" pitchFamily="18" charset="0"/>
                            </a:rPr>
                            <m:t>𝑖</m:t>
                          </m:r>
                        </m:sub>
                        <m:sup/>
                        <m:e>
                          <m:sSub>
                            <m:sSubPr>
                              <m:ctrlPr>
                                <a:rPr lang="en-US" sz="1400" i="1">
                                  <a:solidFill>
                                    <a:srgbClr val="254B8E"/>
                                  </a:solidFill>
                                  <a:latin typeface="Cambria Math" panose="02040503050406030204" pitchFamily="18" charset="0"/>
                                </a:rPr>
                              </m:ctrlPr>
                            </m:sSubPr>
                            <m:e>
                              <m:r>
                                <a:rPr lang="en-US" sz="1400">
                                  <a:solidFill>
                                    <a:srgbClr val="254B8E"/>
                                  </a:solidFill>
                                  <a:latin typeface="Cambria Math" panose="02040503050406030204" pitchFamily="18" charset="0"/>
                                </a:rPr>
                                <m:t>𝑞</m:t>
                              </m:r>
                            </m:e>
                            <m:sub>
                              <m:r>
                                <a:rPr lang="en-US" sz="1400">
                                  <a:solidFill>
                                    <a:srgbClr val="254B8E"/>
                                  </a:solidFill>
                                  <a:latin typeface="Cambria Math" panose="02040503050406030204" pitchFamily="18" charset="0"/>
                                </a:rPr>
                                <m:t>𝑖</m:t>
                              </m:r>
                            </m:sub>
                          </m:sSub>
                          <m:sSub>
                            <m:sSubPr>
                              <m:ctrlPr>
                                <a:rPr lang="en-US" sz="1400" i="1">
                                  <a:solidFill>
                                    <a:srgbClr val="254B8E"/>
                                  </a:solidFill>
                                  <a:latin typeface="Cambria Math" panose="02040503050406030204" pitchFamily="18" charset="0"/>
                                </a:rPr>
                              </m:ctrlPr>
                            </m:sSubPr>
                            <m:e>
                              <m:r>
                                <a:rPr lang="en-US" sz="1400">
                                  <a:solidFill>
                                    <a:srgbClr val="254B8E"/>
                                  </a:solidFill>
                                  <a:latin typeface="Cambria Math" panose="02040503050406030204" pitchFamily="18" charset="0"/>
                                </a:rPr>
                                <m:t>𝛾</m:t>
                              </m:r>
                            </m:e>
                            <m:sub>
                              <m:r>
                                <a:rPr lang="en-US" sz="1400">
                                  <a:solidFill>
                                    <a:srgbClr val="254B8E"/>
                                  </a:solidFill>
                                  <a:latin typeface="Cambria Math" panose="02040503050406030204" pitchFamily="18" charset="0"/>
                                </a:rPr>
                                <m:t>𝑖</m:t>
                              </m:r>
                            </m:sub>
                          </m:sSub>
                          <m:r>
                            <a:rPr lang="en-US" sz="1400">
                              <a:solidFill>
                                <a:srgbClr val="254B8E"/>
                              </a:solidFill>
                              <a:latin typeface="Cambria Math" panose="02040503050406030204" pitchFamily="18" charset="0"/>
                            </a:rPr>
                            <m:t>𝜋</m:t>
                          </m:r>
                        </m:e>
                      </m:nary>
                    </m:oMath>
                  </a14:m>
                  <a:r>
                    <a:rPr lang="en-US" sz="1400" dirty="0">
                      <a:solidFill>
                        <a:srgbClr val="254B8E"/>
                      </a:solidFill>
                      <a:latin typeface="+mn-lt"/>
                    </a:rPr>
                    <a:t>= Carbon cost to society</a:t>
                  </a:r>
                </a:p>
                <a:p>
                  <a:endParaRPr lang="en-US" sz="1500" dirty="0">
                    <a:latin typeface="+mj-lt"/>
                  </a:endParaRPr>
                </a:p>
                <a:p>
                  <a:endParaRPr lang="en-US" sz="1500" dirty="0">
                    <a:latin typeface="+mj-lt"/>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876799" y="3326319"/>
                  <a:ext cx="5259366" cy="2711511"/>
                </a:xfrm>
                <a:prstGeom prst="rect">
                  <a:avLst/>
                </a:prstGeom>
                <a:blipFill rotWithShape="0">
                  <a:blip r:embed="rId4"/>
                  <a:stretch>
                    <a:fillRect l="-5719" t="-599"/>
                  </a:stretch>
                </a:blipFill>
              </p:spPr>
              <p:txBody>
                <a:bodyPr/>
                <a:lstStyle/>
                <a:p>
                  <a:r>
                    <a:rPr lang="es-CL">
                      <a:noFill/>
                    </a:rPr>
                    <a:t> </a:t>
                  </a:r>
                </a:p>
              </p:txBody>
            </p:sp>
          </mc:Fallback>
        </mc:AlternateContent>
      </p:grpSp>
      <p:sp>
        <p:nvSpPr>
          <p:cNvPr id="12" name="Title 11"/>
          <p:cNvSpPr>
            <a:spLocks noGrp="1"/>
          </p:cNvSpPr>
          <p:nvPr>
            <p:ph type="title"/>
          </p:nvPr>
        </p:nvSpPr>
        <p:spPr/>
        <p:txBody>
          <a:bodyPr/>
          <a:lstStyle/>
          <a:p>
            <a:r>
              <a:rPr lang="en-US" dirty="0"/>
              <a:t>Multiple leader-follower game</a:t>
            </a:r>
            <a:endParaRPr lang="es-CL" dirty="0"/>
          </a:p>
        </p:txBody>
      </p:sp>
      <p:sp>
        <p:nvSpPr>
          <p:cNvPr id="2" name="Date Placeholder 1">
            <a:extLst>
              <a:ext uri="{FF2B5EF4-FFF2-40B4-BE49-F238E27FC236}">
                <a16:creationId xmlns:a16="http://schemas.microsoft.com/office/drawing/2014/main" id="{03B80457-EAA7-487E-9C98-9CE764E387B3}"/>
              </a:ext>
            </a:extLst>
          </p:cNvPr>
          <p:cNvSpPr>
            <a:spLocks noGrp="1"/>
          </p:cNvSpPr>
          <p:nvPr>
            <p:ph type="dt" sz="half" idx="10"/>
          </p:nvPr>
        </p:nvSpPr>
        <p:spPr/>
        <p:txBody>
          <a:bodyPr/>
          <a:lstStyle/>
          <a:p>
            <a:pPr>
              <a:defRPr/>
            </a:pPr>
            <a:fld id="{8BE9EEB3-5D02-4E2B-8985-07665EA3CCBC}" type="datetime1">
              <a:rPr lang="en-US" smtClean="0">
                <a:latin typeface="Times" charset="0"/>
              </a:rPr>
              <a:t>4/15/20</a:t>
            </a:fld>
            <a:endParaRPr lang="en-US" dirty="0">
              <a:latin typeface="Times" charset="0"/>
            </a:endParaRPr>
          </a:p>
        </p:txBody>
      </p:sp>
      <p:sp>
        <p:nvSpPr>
          <p:cNvPr id="7" name="Footer Placeholder 6"/>
          <p:cNvSpPr>
            <a:spLocks noGrp="1"/>
          </p:cNvSpPr>
          <p:nvPr>
            <p:ph type="ftr" sz="quarter" idx="11"/>
          </p:nvPr>
        </p:nvSpPr>
        <p:spPr/>
        <p:txBody>
          <a:bodyPr/>
          <a:lstStyle/>
          <a:p>
            <a:pPr>
              <a:defRPr/>
            </a:pPr>
            <a:r>
              <a:rPr lang="en-US"/>
              <a:t>felipe.feijoo@pucv.cl - felipefeijoo.weebly.com - EII - PUCV</a:t>
            </a:r>
            <a:endParaRPr lang="en-US" dirty="0"/>
          </a:p>
        </p:txBody>
      </p:sp>
      <p:sp>
        <p:nvSpPr>
          <p:cNvPr id="4" name="Slide Number Placeholder 3">
            <a:extLst>
              <a:ext uri="{FF2B5EF4-FFF2-40B4-BE49-F238E27FC236}">
                <a16:creationId xmlns:a16="http://schemas.microsoft.com/office/drawing/2014/main" id="{586C4017-BB06-48D5-A9D6-132EBF80CC66}"/>
              </a:ext>
            </a:extLst>
          </p:cNvPr>
          <p:cNvSpPr>
            <a:spLocks noGrp="1"/>
          </p:cNvSpPr>
          <p:nvPr>
            <p:ph type="sldNum" sz="quarter" idx="12"/>
          </p:nvPr>
        </p:nvSpPr>
        <p:spPr/>
        <p:txBody>
          <a:bodyPr/>
          <a:lstStyle/>
          <a:p>
            <a:fld id="{9C913B1E-D94D-4BB3-BEBF-87DFCC1B4059}" type="slidenum">
              <a:rPr lang="en-US" altLang="es-CL" smtClean="0"/>
              <a:pPr/>
              <a:t>72</a:t>
            </a:fld>
            <a:endParaRPr lang="en-US" altLang="es-CL" dirty="0"/>
          </a:p>
        </p:txBody>
      </p:sp>
    </p:spTree>
    <p:custDataLst>
      <p:tags r:id="rId1"/>
    </p:custDataLst>
    <p:extLst>
      <p:ext uri="{BB962C8B-B14F-4D97-AF65-F5344CB8AC3E}">
        <p14:creationId xmlns:p14="http://schemas.microsoft.com/office/powerpoint/2010/main" val="404129029"/>
      </p:ext>
    </p:extLst>
  </p:cSld>
  <p:clrMapOvr>
    <a:masterClrMapping/>
  </p:clrMapOvr>
  <mc:AlternateContent xmlns:mc="http://schemas.openxmlformats.org/markup-compatibility/2006" xmlns:p14="http://schemas.microsoft.com/office/powerpoint/2010/main">
    <mc:Choice Requires="p14">
      <p:transition spd="slow" p14:dur="2000" advTm="4880"/>
    </mc:Choice>
    <mc:Fallback xmlns="">
      <p:transition spd="slow" advTm="488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3848"/>
            <a:ext cx="7888898" cy="857250"/>
          </a:xfrm>
        </p:spPr>
        <p:txBody>
          <a:bodyPr/>
          <a:lstStyle/>
          <a:p>
            <a:r>
              <a:rPr lang="en-US" sz="2700" dirty="0"/>
              <a:t>Behavior of generators and market outcomes</a:t>
            </a:r>
            <a:endParaRPr lang="es-CL" sz="2700" dirty="0"/>
          </a:p>
        </p:txBody>
      </p:sp>
      <p:sp>
        <p:nvSpPr>
          <p:cNvPr id="3" name="Date Placeholder 2">
            <a:extLst>
              <a:ext uri="{FF2B5EF4-FFF2-40B4-BE49-F238E27FC236}">
                <a16:creationId xmlns:a16="http://schemas.microsoft.com/office/drawing/2014/main" id="{834812B9-8305-4B48-BB3D-3E71BDA11549}"/>
              </a:ext>
            </a:extLst>
          </p:cNvPr>
          <p:cNvSpPr>
            <a:spLocks noGrp="1"/>
          </p:cNvSpPr>
          <p:nvPr>
            <p:ph type="dt" sz="half" idx="10"/>
          </p:nvPr>
        </p:nvSpPr>
        <p:spPr/>
        <p:txBody>
          <a:bodyPr/>
          <a:lstStyle/>
          <a:p>
            <a:pPr>
              <a:defRPr/>
            </a:pPr>
            <a:fld id="{A9826CC1-8D80-4961-8782-800B9ACBB636}"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14" name="Slide Number Placeholder 13">
            <a:extLst>
              <a:ext uri="{FF2B5EF4-FFF2-40B4-BE49-F238E27FC236}">
                <a16:creationId xmlns:a16="http://schemas.microsoft.com/office/drawing/2014/main" id="{0B9A3069-F7C8-4B0B-9765-63E1C3B3B1C8}"/>
              </a:ext>
            </a:extLst>
          </p:cNvPr>
          <p:cNvSpPr>
            <a:spLocks noGrp="1"/>
          </p:cNvSpPr>
          <p:nvPr>
            <p:ph type="sldNum" sz="quarter" idx="12"/>
          </p:nvPr>
        </p:nvSpPr>
        <p:spPr/>
        <p:txBody>
          <a:bodyPr/>
          <a:lstStyle/>
          <a:p>
            <a:fld id="{9C913B1E-D94D-4BB3-BEBF-87DFCC1B4059}" type="slidenum">
              <a:rPr lang="en-US" altLang="es-CL" smtClean="0"/>
              <a:pPr/>
              <a:t>73</a:t>
            </a:fld>
            <a:endParaRPr lang="en-US" altLang="es-CL" dirty="0"/>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9039" y="969340"/>
            <a:ext cx="6205921" cy="1883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a:grpSpLocks noChangeAspect="1"/>
          </p:cNvGrpSpPr>
          <p:nvPr/>
        </p:nvGrpSpPr>
        <p:grpSpPr>
          <a:xfrm>
            <a:off x="2209800" y="3124711"/>
            <a:ext cx="5139559" cy="1645920"/>
            <a:chOff x="914400" y="4038600"/>
            <a:chExt cx="7138276" cy="2286000"/>
          </a:xfrm>
        </p:grpSpPr>
        <p:grpSp>
          <p:nvGrpSpPr>
            <p:cNvPr id="9" name="Group 8"/>
            <p:cNvGrpSpPr/>
            <p:nvPr/>
          </p:nvGrpSpPr>
          <p:grpSpPr>
            <a:xfrm>
              <a:off x="914400" y="4038600"/>
              <a:ext cx="7138276" cy="2286000"/>
              <a:chOff x="118680" y="3962400"/>
              <a:chExt cx="7138276" cy="2286000"/>
            </a:xfrm>
          </p:grpSpPr>
          <p:pic>
            <p:nvPicPr>
              <p:cNvPr id="1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42947"/>
              <a:stretch/>
            </p:blipFill>
            <p:spPr bwMode="auto">
              <a:xfrm>
                <a:off x="118680" y="3962400"/>
                <a:ext cx="7091801"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65051" t="18039"/>
              <a:stretch/>
            </p:blipFill>
            <p:spPr bwMode="auto">
              <a:xfrm>
                <a:off x="2913556" y="4371975"/>
                <a:ext cx="4343400" cy="1873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246556" y="5105400"/>
                <a:ext cx="6963925" cy="4191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sp>
          <p:nvSpPr>
            <p:cNvPr id="10" name="TextBox 9"/>
            <p:cNvSpPr txBox="1"/>
            <p:nvPr/>
          </p:nvSpPr>
          <p:spPr>
            <a:xfrm>
              <a:off x="2532576" y="4784453"/>
              <a:ext cx="1981200" cy="363347"/>
            </a:xfrm>
            <a:prstGeom prst="rect">
              <a:avLst/>
            </a:prstGeom>
            <a:noFill/>
          </p:spPr>
          <p:txBody>
            <a:bodyPr wrap="square" rtlCol="0">
              <a:spAutoFit/>
            </a:bodyPr>
            <a:lstStyle/>
            <a:p>
              <a:r>
                <a:rPr lang="en-US" sz="1100" dirty="0">
                  <a:solidFill>
                    <a:srgbClr val="254B8E"/>
                  </a:solidFill>
                  <a:latin typeface="+mj-lt"/>
                </a:rPr>
                <a:t>Penalty -&gt;</a:t>
              </a:r>
            </a:p>
          </p:txBody>
        </p:sp>
      </p:grpSp>
    </p:spTree>
    <p:extLst>
      <p:ext uri="{BB962C8B-B14F-4D97-AF65-F5344CB8AC3E}">
        <p14:creationId xmlns:p14="http://schemas.microsoft.com/office/powerpoint/2010/main" val="859778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Results: Pareto designs for cap-and-trade policies</a:t>
            </a:r>
            <a:br>
              <a:rPr lang="en-US" sz="2400" dirty="0"/>
            </a:br>
            <a:br>
              <a:rPr lang="en-US" sz="2400" dirty="0"/>
            </a:br>
            <a:endParaRPr lang="es-CL" sz="2400" dirty="0"/>
          </a:p>
        </p:txBody>
      </p:sp>
      <p:sp>
        <p:nvSpPr>
          <p:cNvPr id="10" name="Date Placeholder 9">
            <a:extLst>
              <a:ext uri="{FF2B5EF4-FFF2-40B4-BE49-F238E27FC236}">
                <a16:creationId xmlns:a16="http://schemas.microsoft.com/office/drawing/2014/main" id="{8A7BAF4A-E09F-467C-B968-0E3768232F29}"/>
              </a:ext>
            </a:extLst>
          </p:cNvPr>
          <p:cNvSpPr>
            <a:spLocks noGrp="1"/>
          </p:cNvSpPr>
          <p:nvPr>
            <p:ph type="dt" sz="half" idx="10"/>
          </p:nvPr>
        </p:nvSpPr>
        <p:spPr/>
        <p:txBody>
          <a:bodyPr/>
          <a:lstStyle/>
          <a:p>
            <a:pPr>
              <a:defRPr/>
            </a:pPr>
            <a:fld id="{CC9637D8-0164-4811-B1F2-5943CF19D093}"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11" name="Slide Number Placeholder 10">
            <a:extLst>
              <a:ext uri="{FF2B5EF4-FFF2-40B4-BE49-F238E27FC236}">
                <a16:creationId xmlns:a16="http://schemas.microsoft.com/office/drawing/2014/main" id="{CF968FC8-3C6D-4136-A61C-59EC39586732}"/>
              </a:ext>
            </a:extLst>
          </p:cNvPr>
          <p:cNvSpPr>
            <a:spLocks noGrp="1"/>
          </p:cNvSpPr>
          <p:nvPr>
            <p:ph type="sldNum" sz="quarter" idx="12"/>
          </p:nvPr>
        </p:nvSpPr>
        <p:spPr/>
        <p:txBody>
          <a:bodyPr/>
          <a:lstStyle/>
          <a:p>
            <a:fld id="{9C913B1E-D94D-4BB3-BEBF-87DFCC1B4059}" type="slidenum">
              <a:rPr lang="en-US" altLang="es-CL" smtClean="0"/>
              <a:pPr/>
              <a:t>74</a:t>
            </a:fld>
            <a:endParaRPr lang="en-US" altLang="es-CL"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1287" y="988487"/>
            <a:ext cx="3669308" cy="2915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7484" r="29160" b="72866"/>
          <a:stretch/>
        </p:blipFill>
        <p:spPr bwMode="auto">
          <a:xfrm>
            <a:off x="5715000" y="1427213"/>
            <a:ext cx="891686" cy="254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337070"/>
            <a:ext cx="2971801" cy="1353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23525" y="3259691"/>
            <a:ext cx="2246577" cy="830997"/>
          </a:xfrm>
          <a:prstGeom prst="rect">
            <a:avLst/>
          </a:prstGeom>
        </p:spPr>
        <p:txBody>
          <a:bodyPr wrap="none">
            <a:spAutoFit/>
          </a:bodyPr>
          <a:lstStyle/>
          <a:p>
            <a:r>
              <a:rPr lang="en-US" sz="1200" b="1" dirty="0">
                <a:solidFill>
                  <a:srgbClr val="254B8E"/>
                </a:solidFill>
                <a:latin typeface="+mn-lt"/>
              </a:rPr>
              <a:t>Note:</a:t>
            </a:r>
          </a:p>
          <a:p>
            <a:r>
              <a:rPr lang="en-US" sz="1200" b="1" dirty="0">
                <a:solidFill>
                  <a:srgbClr val="254B8E"/>
                </a:solidFill>
                <a:latin typeface="+mn-lt"/>
              </a:rPr>
              <a:t>TE: </a:t>
            </a:r>
            <a:r>
              <a:rPr lang="en-US" sz="1200" dirty="0">
                <a:solidFill>
                  <a:srgbClr val="254B8E"/>
                </a:solidFill>
                <a:latin typeface="+mn-lt"/>
              </a:rPr>
              <a:t>Total emissions</a:t>
            </a:r>
          </a:p>
          <a:p>
            <a:r>
              <a:rPr lang="en-US" sz="1200" b="1" dirty="0">
                <a:solidFill>
                  <a:srgbClr val="254B8E"/>
                </a:solidFill>
                <a:latin typeface="+mn-lt"/>
              </a:rPr>
              <a:t>CL: </a:t>
            </a:r>
            <a:r>
              <a:rPr lang="en-US" sz="1200" dirty="0">
                <a:solidFill>
                  <a:srgbClr val="254B8E"/>
                </a:solidFill>
                <a:latin typeface="+mn-lt"/>
              </a:rPr>
              <a:t>Consumption level</a:t>
            </a:r>
          </a:p>
          <a:p>
            <a:r>
              <a:rPr lang="en-US" sz="1200" b="1" dirty="0">
                <a:solidFill>
                  <a:srgbClr val="254B8E"/>
                </a:solidFill>
                <a:latin typeface="+mn-lt"/>
              </a:rPr>
              <a:t>AMP: </a:t>
            </a:r>
            <a:r>
              <a:rPr lang="en-US" sz="1200" dirty="0">
                <a:solidFill>
                  <a:srgbClr val="254B8E"/>
                </a:solidFill>
                <a:latin typeface="+mn-lt"/>
              </a:rPr>
              <a:t>Average electricity price</a:t>
            </a:r>
            <a:endParaRPr lang="es-CL" sz="1200" dirty="0">
              <a:solidFill>
                <a:srgbClr val="254B8E"/>
              </a:solidFill>
              <a:latin typeface="+mn-lt"/>
            </a:endParaRPr>
          </a:p>
        </p:txBody>
      </p:sp>
    </p:spTree>
    <p:extLst>
      <p:ext uri="{BB962C8B-B14F-4D97-AF65-F5344CB8AC3E}">
        <p14:creationId xmlns:p14="http://schemas.microsoft.com/office/powerpoint/2010/main" val="263283637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150677" y="685800"/>
            <a:ext cx="6850323" cy="2771037"/>
          </a:xfrm>
          <a:prstGeom prst="rect">
            <a:avLst/>
          </a:prstGeom>
          <a:noFill/>
        </p:spPr>
        <p:txBody>
          <a:bodyPr wrap="square" lIns="46758" tIns="23379" rIns="46758" bIns="23379" rtlCol="0">
            <a:spAutoFit/>
          </a:bodyPr>
          <a:lstStyle/>
          <a:p>
            <a:pPr marL="233789" indent="-233789">
              <a:buFont typeface="Arial" pitchFamily="34" charset="0"/>
              <a:buChar char="•"/>
            </a:pPr>
            <a:r>
              <a:rPr lang="en-US" sz="1800" dirty="0">
                <a:latin typeface="+mj-lt"/>
                <a:cs typeface="Times New Roman" pitchFamily="18" charset="0"/>
              </a:rPr>
              <a:t>A fractional factorial design to analyze the impact of CO</a:t>
            </a:r>
            <a:r>
              <a:rPr lang="en-US" sz="1200" dirty="0">
                <a:latin typeface="+mj-lt"/>
                <a:cs typeface="Times New Roman" pitchFamily="18" charset="0"/>
              </a:rPr>
              <a:t>2</a:t>
            </a:r>
            <a:r>
              <a:rPr lang="en-US" sz="1800" dirty="0">
                <a:latin typeface="+mj-lt"/>
                <a:cs typeface="Times New Roman" pitchFamily="18" charset="0"/>
              </a:rPr>
              <a:t> cap and trade policy and network parameters. </a:t>
            </a:r>
          </a:p>
          <a:p>
            <a:pPr marL="233789" indent="-233789">
              <a:buFont typeface="Arial" pitchFamily="34" charset="0"/>
              <a:buChar char="•"/>
            </a:pPr>
            <a:endParaRPr lang="en-US" sz="1500" dirty="0">
              <a:latin typeface="+mj-lt"/>
              <a:cs typeface="Times New Roman" pitchFamily="18" charset="0"/>
            </a:endParaRPr>
          </a:p>
          <a:p>
            <a:pPr marL="233789" indent="-233789">
              <a:buFont typeface="Arial" pitchFamily="34" charset="0"/>
              <a:buChar char="•"/>
            </a:pPr>
            <a:endParaRPr lang="en-US" sz="1500" dirty="0">
              <a:latin typeface="+mj-lt"/>
              <a:cs typeface="Times New Roman" pitchFamily="18" charset="0"/>
            </a:endParaRPr>
          </a:p>
          <a:p>
            <a:pPr marL="233789" indent="-233789">
              <a:buFont typeface="Arial" pitchFamily="34" charset="0"/>
              <a:buChar char="•"/>
            </a:pPr>
            <a:endParaRPr lang="en-US" sz="1500" dirty="0">
              <a:latin typeface="+mj-lt"/>
              <a:cs typeface="Times New Roman" pitchFamily="18" charset="0"/>
            </a:endParaRPr>
          </a:p>
          <a:p>
            <a:pPr marL="233789" indent="-233789">
              <a:buFont typeface="Arial" pitchFamily="34" charset="0"/>
              <a:buChar char="•"/>
            </a:pPr>
            <a:endParaRPr lang="en-US" sz="1500" dirty="0">
              <a:latin typeface="+mj-lt"/>
              <a:cs typeface="Times New Roman" pitchFamily="18" charset="0"/>
            </a:endParaRPr>
          </a:p>
          <a:p>
            <a:pPr marL="233789" indent="-233789">
              <a:buFont typeface="Arial" pitchFamily="34" charset="0"/>
              <a:buChar char="•"/>
            </a:pPr>
            <a:endParaRPr lang="en-US" sz="1500" dirty="0">
              <a:latin typeface="+mj-lt"/>
              <a:cs typeface="Times New Roman" pitchFamily="18" charset="0"/>
            </a:endParaRPr>
          </a:p>
          <a:p>
            <a:pPr marL="233789" indent="-233789">
              <a:buFont typeface="Arial" pitchFamily="34" charset="0"/>
              <a:buChar char="•"/>
            </a:pPr>
            <a:endParaRPr lang="en-US" sz="1500" dirty="0">
              <a:latin typeface="+mj-lt"/>
              <a:cs typeface="Times New Roman" pitchFamily="18" charset="0"/>
            </a:endParaRPr>
          </a:p>
          <a:p>
            <a:pPr marL="233789" indent="-233789">
              <a:buFont typeface="Arial" pitchFamily="34" charset="0"/>
              <a:buChar char="•"/>
            </a:pPr>
            <a:endParaRPr lang="en-US" sz="1500" dirty="0">
              <a:latin typeface="+mj-lt"/>
              <a:cs typeface="Times New Roman" pitchFamily="18" charset="0"/>
            </a:endParaRPr>
          </a:p>
          <a:p>
            <a:pPr marL="233789" indent="-233789">
              <a:buFont typeface="Arial" pitchFamily="34" charset="0"/>
              <a:buChar char="•"/>
            </a:pPr>
            <a:r>
              <a:rPr lang="en-US" sz="1800" dirty="0">
                <a:latin typeface="+mj-lt"/>
                <a:cs typeface="Times New Roman" pitchFamily="18" charset="0"/>
              </a:rPr>
              <a:t>Response surfaces must be optimized in order to find policy guidelines </a:t>
            </a:r>
          </a:p>
        </p:txBody>
      </p:sp>
      <p:sp>
        <p:nvSpPr>
          <p:cNvPr id="8" name="TextBox 7"/>
          <p:cNvSpPr txBox="1"/>
          <p:nvPr/>
        </p:nvSpPr>
        <p:spPr>
          <a:xfrm>
            <a:off x="5297920" y="1475916"/>
            <a:ext cx="2445509" cy="830997"/>
          </a:xfrm>
          <a:prstGeom prst="rect">
            <a:avLst/>
          </a:prstGeom>
          <a:noFill/>
        </p:spPr>
        <p:txBody>
          <a:bodyPr wrap="square" rtlCol="0">
            <a:spAutoFit/>
          </a:bodyPr>
          <a:lstStyle/>
          <a:p>
            <a:r>
              <a:rPr lang="en-US" sz="1200" dirty="0">
                <a:latin typeface="Cambria" pitchFamily="18" charset="0"/>
                <a:cs typeface="Times New Roman" pitchFamily="18" charset="0"/>
              </a:rPr>
              <a:t>Response surface for:</a:t>
            </a:r>
          </a:p>
          <a:p>
            <a:pPr marL="233789" indent="-233789">
              <a:buFont typeface="Arial" pitchFamily="34" charset="0"/>
              <a:buChar char="•"/>
            </a:pPr>
            <a:r>
              <a:rPr lang="en-US" sz="1200" dirty="0">
                <a:latin typeface="Cambria" pitchFamily="18" charset="0"/>
                <a:cs typeface="Times New Roman" pitchFamily="18" charset="0"/>
              </a:rPr>
              <a:t>CO</a:t>
            </a:r>
            <a:r>
              <a:rPr lang="en-US" sz="825" dirty="0">
                <a:latin typeface="Cambria" pitchFamily="18" charset="0"/>
                <a:cs typeface="Times New Roman" pitchFamily="18" charset="0"/>
              </a:rPr>
              <a:t>2</a:t>
            </a:r>
            <a:r>
              <a:rPr lang="en-US" sz="1200" dirty="0">
                <a:latin typeface="Cambria" pitchFamily="18" charset="0"/>
                <a:cs typeface="Times New Roman" pitchFamily="18" charset="0"/>
              </a:rPr>
              <a:t> Emissions (TE)</a:t>
            </a:r>
          </a:p>
          <a:p>
            <a:pPr marL="233789" indent="-233789">
              <a:buFont typeface="Arial" pitchFamily="34" charset="0"/>
              <a:buChar char="•"/>
            </a:pPr>
            <a:r>
              <a:rPr lang="en-US" sz="1200" dirty="0">
                <a:latin typeface="Cambria" pitchFamily="18" charset="0"/>
                <a:cs typeface="Times New Roman" pitchFamily="18" charset="0"/>
              </a:rPr>
              <a:t>Consumption Level (CL)</a:t>
            </a:r>
          </a:p>
          <a:p>
            <a:pPr marL="233789" indent="-233789">
              <a:buFont typeface="Arial" pitchFamily="34" charset="0"/>
              <a:buChar char="•"/>
            </a:pPr>
            <a:r>
              <a:rPr lang="en-US" sz="1200" dirty="0">
                <a:latin typeface="Cambria" pitchFamily="18" charset="0"/>
                <a:cs typeface="Times New Roman" pitchFamily="18" charset="0"/>
              </a:rPr>
              <a:t>Electricity price (AMP)</a:t>
            </a:r>
          </a:p>
        </p:txBody>
      </p:sp>
      <p:sp>
        <p:nvSpPr>
          <p:cNvPr id="9" name="Title 1"/>
          <p:cNvSpPr>
            <a:spLocks noGrp="1"/>
          </p:cNvSpPr>
          <p:nvPr>
            <p:ph type="title"/>
          </p:nvPr>
        </p:nvSpPr>
        <p:spPr>
          <a:xfrm>
            <a:off x="69396" y="149339"/>
            <a:ext cx="6000750" cy="628650"/>
          </a:xfrm>
        </p:spPr>
        <p:txBody>
          <a:bodyPr>
            <a:normAutofit/>
          </a:bodyPr>
          <a:lstStyle/>
          <a:p>
            <a:r>
              <a:rPr lang="en-US" sz="2400" dirty="0"/>
              <a:t>Statistical Model (Design of experiments)</a:t>
            </a:r>
          </a:p>
        </p:txBody>
      </p:sp>
      <p:sp>
        <p:nvSpPr>
          <p:cNvPr id="4" name="Date Placeholder 3">
            <a:extLst>
              <a:ext uri="{FF2B5EF4-FFF2-40B4-BE49-F238E27FC236}">
                <a16:creationId xmlns:a16="http://schemas.microsoft.com/office/drawing/2014/main" id="{94AFF3E5-4F3D-4268-B515-A8FC78F144E7}"/>
              </a:ext>
            </a:extLst>
          </p:cNvPr>
          <p:cNvSpPr>
            <a:spLocks noGrp="1"/>
          </p:cNvSpPr>
          <p:nvPr>
            <p:ph type="dt" sz="half" idx="10"/>
          </p:nvPr>
        </p:nvSpPr>
        <p:spPr/>
        <p:txBody>
          <a:bodyPr/>
          <a:lstStyle/>
          <a:p>
            <a:pPr>
              <a:defRPr/>
            </a:pPr>
            <a:fld id="{3B670BAC-E95F-4604-90F9-8DDFD91A45D3}" type="datetime1">
              <a:rPr lang="en-US" smtClean="0">
                <a:latin typeface="Times" charset="0"/>
              </a:rPr>
              <a:t>4/15/20</a:t>
            </a:fld>
            <a:endParaRPr lang="en-US" dirty="0">
              <a:latin typeface="Times" charset="0"/>
            </a:endParaRPr>
          </a:p>
        </p:txBody>
      </p:sp>
      <p:sp>
        <p:nvSpPr>
          <p:cNvPr id="2" name="Footer Placeholder 1"/>
          <p:cNvSpPr>
            <a:spLocks noGrp="1"/>
          </p:cNvSpPr>
          <p:nvPr>
            <p:ph type="ftr" sz="quarter" idx="11"/>
          </p:nvPr>
        </p:nvSpPr>
        <p:spPr/>
        <p:txBody>
          <a:bodyPr/>
          <a:lstStyle/>
          <a:p>
            <a:pPr>
              <a:defRPr/>
            </a:pPr>
            <a:r>
              <a:rPr lang="en-US"/>
              <a:t>felipe.feijoo@pucv.cl - felipefeijoo.weebly.com - EII - PUCV</a:t>
            </a:r>
            <a:endParaRPr lang="en-US" dirty="0"/>
          </a:p>
        </p:txBody>
      </p:sp>
      <p:sp>
        <p:nvSpPr>
          <p:cNvPr id="6" name="Slide Number Placeholder 5">
            <a:extLst>
              <a:ext uri="{FF2B5EF4-FFF2-40B4-BE49-F238E27FC236}">
                <a16:creationId xmlns:a16="http://schemas.microsoft.com/office/drawing/2014/main" id="{97A50253-823B-4B2C-8F79-1C18B8A3225D}"/>
              </a:ext>
            </a:extLst>
          </p:cNvPr>
          <p:cNvSpPr>
            <a:spLocks noGrp="1"/>
          </p:cNvSpPr>
          <p:nvPr>
            <p:ph type="sldNum" sz="quarter" idx="12"/>
          </p:nvPr>
        </p:nvSpPr>
        <p:spPr/>
        <p:txBody>
          <a:bodyPr/>
          <a:lstStyle/>
          <a:p>
            <a:fld id="{9C913B1E-D94D-4BB3-BEBF-87DFCC1B4059}" type="slidenum">
              <a:rPr lang="en-US" altLang="es-CL" smtClean="0"/>
              <a:pPr/>
              <a:t>75</a:t>
            </a:fld>
            <a:endParaRPr lang="en-US" altLang="es-CL" dirty="0"/>
          </a:p>
        </p:txBody>
      </p:sp>
      <p:pic>
        <p:nvPicPr>
          <p:cNvPr id="2050"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600200" y="1299263"/>
            <a:ext cx="3409713" cy="132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1" y="3371850"/>
            <a:ext cx="4676717" cy="12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8582017"/>
      </p:ext>
    </p:extLst>
  </p:cSld>
  <p:clrMapOvr>
    <a:masterClrMapping/>
  </p:clrMapOvr>
  <mc:AlternateContent xmlns:mc="http://schemas.openxmlformats.org/markup-compatibility/2006" xmlns:p14="http://schemas.microsoft.com/office/powerpoint/2010/main">
    <mc:Choice Requires="p14">
      <p:transition spd="slow" p14:dur="2000" advTm="103700"/>
    </mc:Choice>
    <mc:Fallback xmlns="">
      <p:transition spd="slow" advTm="103700"/>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en-US" dirty="0"/>
              <a:t>Complexity &amp; Dynamics of Systems</a:t>
            </a:r>
            <a:endParaRPr lang="es-CL" dirty="0"/>
          </a:p>
        </p:txBody>
      </p:sp>
      <p:sp>
        <p:nvSpPr>
          <p:cNvPr id="3" name="Content Placeholder 2"/>
          <p:cNvSpPr>
            <a:spLocks noGrp="1"/>
          </p:cNvSpPr>
          <p:nvPr>
            <p:ph idx="1"/>
          </p:nvPr>
        </p:nvSpPr>
        <p:spPr>
          <a:xfrm>
            <a:off x="228600" y="971550"/>
            <a:ext cx="8153400" cy="885746"/>
          </a:xfrm>
        </p:spPr>
        <p:txBody>
          <a:bodyPr/>
          <a:lstStyle/>
          <a:p>
            <a:pPr>
              <a:buNone/>
            </a:pPr>
            <a:r>
              <a:rPr lang="en-GB" altLang="en-US" sz="1600" dirty="0"/>
              <a:t>Dynamics emerge from interactions of many heterogeneous parts at many levels </a:t>
            </a:r>
          </a:p>
          <a:p>
            <a:pPr>
              <a:buNone/>
            </a:pPr>
            <a:endParaRPr lang="en-GB" altLang="en-US" sz="1600" dirty="0"/>
          </a:p>
          <a:p>
            <a:r>
              <a:rPr lang="en-GB" altLang="en-US" sz="1600" dirty="0"/>
              <a:t>Trial and error not an option</a:t>
            </a:r>
          </a:p>
          <a:p>
            <a:endParaRPr lang="es-CL" dirty="0"/>
          </a:p>
        </p:txBody>
      </p:sp>
      <p:sp>
        <p:nvSpPr>
          <p:cNvPr id="47" name="Date Placeholder 46">
            <a:extLst>
              <a:ext uri="{FF2B5EF4-FFF2-40B4-BE49-F238E27FC236}">
                <a16:creationId xmlns:a16="http://schemas.microsoft.com/office/drawing/2014/main" id="{C411690F-FD0C-4A2D-B399-54DADDCC6B8C}"/>
              </a:ext>
            </a:extLst>
          </p:cNvPr>
          <p:cNvSpPr>
            <a:spLocks noGrp="1"/>
          </p:cNvSpPr>
          <p:nvPr>
            <p:ph type="dt" sz="half" idx="10"/>
          </p:nvPr>
        </p:nvSpPr>
        <p:spPr/>
        <p:txBody>
          <a:bodyPr/>
          <a:lstStyle/>
          <a:p>
            <a:pPr>
              <a:defRPr/>
            </a:pPr>
            <a:fld id="{306AED16-E7DC-4208-B84A-C764352E762E}" type="datetime1">
              <a:rPr lang="en-US" smtClean="0">
                <a:latin typeface="Times" charset="0"/>
              </a:rPr>
              <a:t>4/15/20</a:t>
            </a:fld>
            <a:endParaRPr lang="en-US" dirty="0">
              <a:latin typeface="Times" charset="0"/>
            </a:endParaRPr>
          </a:p>
        </p:txBody>
      </p:sp>
      <p:sp>
        <p:nvSpPr>
          <p:cNvPr id="5" name="Footer Placeholder 4"/>
          <p:cNvSpPr>
            <a:spLocks noGrp="1"/>
          </p:cNvSpPr>
          <p:nvPr>
            <p:ph type="ftr" sz="quarter" idx="11"/>
          </p:nvPr>
        </p:nvSpPr>
        <p:spPr/>
        <p:txBody>
          <a:bodyPr/>
          <a:lstStyle/>
          <a:p>
            <a:pPr>
              <a:defRPr/>
            </a:pPr>
            <a:r>
              <a:rPr lang="en-US"/>
              <a:t>felipe.feijoo@pucv.cl - felipefeijoo.weebly.com - EII - PUCV</a:t>
            </a:r>
            <a:endParaRPr lang="en-US" dirty="0"/>
          </a:p>
        </p:txBody>
      </p:sp>
      <p:sp>
        <p:nvSpPr>
          <p:cNvPr id="48" name="Slide Number Placeholder 47">
            <a:extLst>
              <a:ext uri="{FF2B5EF4-FFF2-40B4-BE49-F238E27FC236}">
                <a16:creationId xmlns:a16="http://schemas.microsoft.com/office/drawing/2014/main" id="{2187B935-13C1-43A6-9F0B-AB98154C5935}"/>
              </a:ext>
            </a:extLst>
          </p:cNvPr>
          <p:cNvSpPr>
            <a:spLocks noGrp="1"/>
          </p:cNvSpPr>
          <p:nvPr>
            <p:ph type="sldNum" sz="quarter" idx="12"/>
          </p:nvPr>
        </p:nvSpPr>
        <p:spPr/>
        <p:txBody>
          <a:bodyPr/>
          <a:lstStyle/>
          <a:p>
            <a:fld id="{9C913B1E-D94D-4BB3-BEBF-87DFCC1B4059}" type="slidenum">
              <a:rPr lang="en-US" altLang="es-CL" smtClean="0"/>
              <a:pPr/>
              <a:t>76</a:t>
            </a:fld>
            <a:endParaRPr lang="en-US" altLang="es-CL" dirty="0"/>
          </a:p>
        </p:txBody>
      </p:sp>
      <p:grpSp>
        <p:nvGrpSpPr>
          <p:cNvPr id="53" name="Group 52"/>
          <p:cNvGrpSpPr/>
          <p:nvPr/>
        </p:nvGrpSpPr>
        <p:grpSpPr>
          <a:xfrm>
            <a:off x="1271588" y="2063069"/>
            <a:ext cx="7346951" cy="2632078"/>
            <a:chOff x="1271588" y="2063069"/>
            <a:chExt cx="7346951" cy="2632078"/>
          </a:xfrm>
        </p:grpSpPr>
        <p:grpSp>
          <p:nvGrpSpPr>
            <p:cNvPr id="7" name="Group 12"/>
            <p:cNvGrpSpPr>
              <a:grpSpLocks/>
            </p:cNvGrpSpPr>
            <p:nvPr/>
          </p:nvGrpSpPr>
          <p:grpSpPr bwMode="auto">
            <a:xfrm>
              <a:off x="2209801" y="2063069"/>
              <a:ext cx="4457700" cy="2227745"/>
              <a:chOff x="793" y="1677"/>
              <a:chExt cx="3161" cy="1693"/>
            </a:xfrm>
          </p:grpSpPr>
          <p:sp>
            <p:nvSpPr>
              <p:cNvPr id="8" name="Line 13"/>
              <p:cNvSpPr>
                <a:spLocks noChangeShapeType="1"/>
              </p:cNvSpPr>
              <p:nvPr/>
            </p:nvSpPr>
            <p:spPr bwMode="auto">
              <a:xfrm>
                <a:off x="793" y="2500"/>
                <a:ext cx="726" cy="0"/>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9" name="Line 14"/>
              <p:cNvSpPr>
                <a:spLocks noChangeShapeType="1"/>
              </p:cNvSpPr>
              <p:nvPr/>
            </p:nvSpPr>
            <p:spPr bwMode="auto">
              <a:xfrm flipV="1">
                <a:off x="793" y="2228"/>
                <a:ext cx="726" cy="250"/>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10" name="Line 15"/>
              <p:cNvSpPr>
                <a:spLocks noChangeShapeType="1"/>
              </p:cNvSpPr>
              <p:nvPr/>
            </p:nvSpPr>
            <p:spPr bwMode="auto">
              <a:xfrm>
                <a:off x="793" y="2523"/>
                <a:ext cx="726" cy="250"/>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nvGrpSpPr>
              <p:cNvPr id="11" name="Group 16"/>
              <p:cNvGrpSpPr>
                <a:grpSpLocks/>
              </p:cNvGrpSpPr>
              <p:nvPr/>
            </p:nvGrpSpPr>
            <p:grpSpPr bwMode="auto">
              <a:xfrm>
                <a:off x="1542" y="2092"/>
                <a:ext cx="726" cy="273"/>
                <a:chOff x="1542" y="2092"/>
                <a:chExt cx="726" cy="273"/>
              </a:xfrm>
            </p:grpSpPr>
            <p:sp>
              <p:nvSpPr>
                <p:cNvPr id="41" name="Line 17"/>
                <p:cNvSpPr>
                  <a:spLocks noChangeShapeType="1"/>
                </p:cNvSpPr>
                <p:nvPr/>
              </p:nvSpPr>
              <p:spPr bwMode="auto">
                <a:xfrm flipV="1">
                  <a:off x="1542" y="2092"/>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42" name="Line 18"/>
                <p:cNvSpPr>
                  <a:spLocks noChangeShapeType="1"/>
                </p:cNvSpPr>
                <p:nvPr/>
              </p:nvSpPr>
              <p:spPr bwMode="auto">
                <a:xfrm>
                  <a:off x="1542" y="2228"/>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nvGrpSpPr>
              <p:cNvPr id="12" name="Group 19"/>
              <p:cNvGrpSpPr>
                <a:grpSpLocks/>
              </p:cNvGrpSpPr>
              <p:nvPr/>
            </p:nvGrpSpPr>
            <p:grpSpPr bwMode="auto">
              <a:xfrm>
                <a:off x="1542" y="2636"/>
                <a:ext cx="726" cy="273"/>
                <a:chOff x="1542" y="2092"/>
                <a:chExt cx="726" cy="273"/>
              </a:xfrm>
            </p:grpSpPr>
            <p:sp>
              <p:nvSpPr>
                <p:cNvPr id="39" name="Line 20"/>
                <p:cNvSpPr>
                  <a:spLocks noChangeShapeType="1"/>
                </p:cNvSpPr>
                <p:nvPr/>
              </p:nvSpPr>
              <p:spPr bwMode="auto">
                <a:xfrm flipV="1">
                  <a:off x="1542" y="2092"/>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40" name="Line 21"/>
                <p:cNvSpPr>
                  <a:spLocks noChangeShapeType="1"/>
                </p:cNvSpPr>
                <p:nvPr/>
              </p:nvSpPr>
              <p:spPr bwMode="auto">
                <a:xfrm>
                  <a:off x="1542" y="2228"/>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sp>
            <p:nvSpPr>
              <p:cNvPr id="13" name="Line 22"/>
              <p:cNvSpPr>
                <a:spLocks noChangeShapeType="1"/>
              </p:cNvSpPr>
              <p:nvPr/>
            </p:nvSpPr>
            <p:spPr bwMode="auto">
              <a:xfrm>
                <a:off x="1565" y="2500"/>
                <a:ext cx="726" cy="0"/>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nvGrpSpPr>
              <p:cNvPr id="14" name="Group 23"/>
              <p:cNvGrpSpPr>
                <a:grpSpLocks/>
              </p:cNvGrpSpPr>
              <p:nvPr/>
            </p:nvGrpSpPr>
            <p:grpSpPr bwMode="auto">
              <a:xfrm>
                <a:off x="2268" y="2364"/>
                <a:ext cx="726" cy="273"/>
                <a:chOff x="1542" y="2092"/>
                <a:chExt cx="726" cy="273"/>
              </a:xfrm>
            </p:grpSpPr>
            <p:sp>
              <p:nvSpPr>
                <p:cNvPr id="37" name="Line 24"/>
                <p:cNvSpPr>
                  <a:spLocks noChangeShapeType="1"/>
                </p:cNvSpPr>
                <p:nvPr/>
              </p:nvSpPr>
              <p:spPr bwMode="auto">
                <a:xfrm flipV="1">
                  <a:off x="1542" y="2092"/>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38" name="Line 25"/>
                <p:cNvSpPr>
                  <a:spLocks noChangeShapeType="1"/>
                </p:cNvSpPr>
                <p:nvPr/>
              </p:nvSpPr>
              <p:spPr bwMode="auto">
                <a:xfrm>
                  <a:off x="1542" y="2228"/>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nvGrpSpPr>
              <p:cNvPr id="15" name="Group 26"/>
              <p:cNvGrpSpPr>
                <a:grpSpLocks/>
              </p:cNvGrpSpPr>
              <p:nvPr/>
            </p:nvGrpSpPr>
            <p:grpSpPr bwMode="auto">
              <a:xfrm>
                <a:off x="2268" y="1956"/>
                <a:ext cx="726" cy="273"/>
                <a:chOff x="1542" y="2092"/>
                <a:chExt cx="726" cy="273"/>
              </a:xfrm>
            </p:grpSpPr>
            <p:sp>
              <p:nvSpPr>
                <p:cNvPr id="35" name="Line 27"/>
                <p:cNvSpPr>
                  <a:spLocks noChangeShapeType="1"/>
                </p:cNvSpPr>
                <p:nvPr/>
              </p:nvSpPr>
              <p:spPr bwMode="auto">
                <a:xfrm flipV="1">
                  <a:off x="1542" y="2092"/>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36" name="Line 28"/>
                <p:cNvSpPr>
                  <a:spLocks noChangeShapeType="1"/>
                </p:cNvSpPr>
                <p:nvPr/>
              </p:nvSpPr>
              <p:spPr bwMode="auto">
                <a:xfrm>
                  <a:off x="1542" y="2228"/>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nvGrpSpPr>
              <p:cNvPr id="16" name="Group 29"/>
              <p:cNvGrpSpPr>
                <a:grpSpLocks/>
              </p:cNvGrpSpPr>
              <p:nvPr/>
            </p:nvGrpSpPr>
            <p:grpSpPr bwMode="auto">
              <a:xfrm>
                <a:off x="2268" y="2772"/>
                <a:ext cx="726" cy="273"/>
                <a:chOff x="1542" y="2092"/>
                <a:chExt cx="726" cy="273"/>
              </a:xfrm>
            </p:grpSpPr>
            <p:sp>
              <p:nvSpPr>
                <p:cNvPr id="33" name="Line 30"/>
                <p:cNvSpPr>
                  <a:spLocks noChangeShapeType="1"/>
                </p:cNvSpPr>
                <p:nvPr/>
              </p:nvSpPr>
              <p:spPr bwMode="auto">
                <a:xfrm flipV="1">
                  <a:off x="1542" y="2092"/>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34" name="Line 31"/>
                <p:cNvSpPr>
                  <a:spLocks noChangeShapeType="1"/>
                </p:cNvSpPr>
                <p:nvPr/>
              </p:nvSpPr>
              <p:spPr bwMode="auto">
                <a:xfrm>
                  <a:off x="1542" y="2228"/>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nvGrpSpPr>
              <p:cNvPr id="17" name="Group 32"/>
              <p:cNvGrpSpPr>
                <a:grpSpLocks/>
              </p:cNvGrpSpPr>
              <p:nvPr/>
            </p:nvGrpSpPr>
            <p:grpSpPr bwMode="auto">
              <a:xfrm>
                <a:off x="2993" y="1820"/>
                <a:ext cx="726" cy="273"/>
                <a:chOff x="1542" y="2092"/>
                <a:chExt cx="726" cy="273"/>
              </a:xfrm>
            </p:grpSpPr>
            <p:sp>
              <p:nvSpPr>
                <p:cNvPr id="31" name="Line 33"/>
                <p:cNvSpPr>
                  <a:spLocks noChangeShapeType="1"/>
                </p:cNvSpPr>
                <p:nvPr/>
              </p:nvSpPr>
              <p:spPr bwMode="auto">
                <a:xfrm flipV="1">
                  <a:off x="1542" y="2092"/>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32" name="Line 34"/>
                <p:cNvSpPr>
                  <a:spLocks noChangeShapeType="1"/>
                </p:cNvSpPr>
                <p:nvPr/>
              </p:nvSpPr>
              <p:spPr bwMode="auto">
                <a:xfrm>
                  <a:off x="1542" y="2228"/>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nvGrpSpPr>
              <p:cNvPr id="18" name="Group 35"/>
              <p:cNvGrpSpPr>
                <a:grpSpLocks/>
              </p:cNvGrpSpPr>
              <p:nvPr/>
            </p:nvGrpSpPr>
            <p:grpSpPr bwMode="auto">
              <a:xfrm>
                <a:off x="2993" y="2931"/>
                <a:ext cx="726" cy="273"/>
                <a:chOff x="1542" y="2092"/>
                <a:chExt cx="726" cy="273"/>
              </a:xfrm>
            </p:grpSpPr>
            <p:sp>
              <p:nvSpPr>
                <p:cNvPr id="29" name="Line 36"/>
                <p:cNvSpPr>
                  <a:spLocks noChangeShapeType="1"/>
                </p:cNvSpPr>
                <p:nvPr/>
              </p:nvSpPr>
              <p:spPr bwMode="auto">
                <a:xfrm flipV="1">
                  <a:off x="1542" y="2092"/>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30" name="Line 37"/>
                <p:cNvSpPr>
                  <a:spLocks noChangeShapeType="1"/>
                </p:cNvSpPr>
                <p:nvPr/>
              </p:nvSpPr>
              <p:spPr bwMode="auto">
                <a:xfrm>
                  <a:off x="1542" y="2228"/>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nvGrpSpPr>
              <p:cNvPr id="19" name="Group 38"/>
              <p:cNvGrpSpPr>
                <a:grpSpLocks/>
              </p:cNvGrpSpPr>
              <p:nvPr/>
            </p:nvGrpSpPr>
            <p:grpSpPr bwMode="auto">
              <a:xfrm>
                <a:off x="2993" y="2523"/>
                <a:ext cx="726" cy="273"/>
                <a:chOff x="1542" y="2092"/>
                <a:chExt cx="726" cy="273"/>
              </a:xfrm>
            </p:grpSpPr>
            <p:sp>
              <p:nvSpPr>
                <p:cNvPr id="27" name="Line 39"/>
                <p:cNvSpPr>
                  <a:spLocks noChangeShapeType="1"/>
                </p:cNvSpPr>
                <p:nvPr/>
              </p:nvSpPr>
              <p:spPr bwMode="auto">
                <a:xfrm flipV="1">
                  <a:off x="1542" y="2092"/>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28" name="Line 40"/>
                <p:cNvSpPr>
                  <a:spLocks noChangeShapeType="1"/>
                </p:cNvSpPr>
                <p:nvPr/>
              </p:nvSpPr>
              <p:spPr bwMode="auto">
                <a:xfrm>
                  <a:off x="1542" y="2228"/>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nvGrpSpPr>
              <p:cNvPr id="20" name="Group 41"/>
              <p:cNvGrpSpPr>
                <a:grpSpLocks/>
              </p:cNvGrpSpPr>
              <p:nvPr/>
            </p:nvGrpSpPr>
            <p:grpSpPr bwMode="auto">
              <a:xfrm>
                <a:off x="2971" y="2160"/>
                <a:ext cx="726" cy="273"/>
                <a:chOff x="1542" y="2092"/>
                <a:chExt cx="726" cy="273"/>
              </a:xfrm>
            </p:grpSpPr>
            <p:sp>
              <p:nvSpPr>
                <p:cNvPr id="25" name="Line 42"/>
                <p:cNvSpPr>
                  <a:spLocks noChangeShapeType="1"/>
                </p:cNvSpPr>
                <p:nvPr/>
              </p:nvSpPr>
              <p:spPr bwMode="auto">
                <a:xfrm flipV="1">
                  <a:off x="1542" y="2092"/>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26" name="Line 43"/>
                <p:cNvSpPr>
                  <a:spLocks noChangeShapeType="1"/>
                </p:cNvSpPr>
                <p:nvPr/>
              </p:nvSpPr>
              <p:spPr bwMode="auto">
                <a:xfrm>
                  <a:off x="1542" y="2228"/>
                  <a:ext cx="726" cy="137"/>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sp>
            <p:nvSpPr>
              <p:cNvPr id="21" name="Text Box 44"/>
              <p:cNvSpPr txBox="1">
                <a:spLocks noChangeArrowheads="1"/>
              </p:cNvSpPr>
              <p:nvPr/>
            </p:nvSpPr>
            <p:spPr bwMode="auto">
              <a:xfrm>
                <a:off x="1156" y="2840"/>
                <a:ext cx="613"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GB" altLang="en-US" sz="1600" b="1" i="1" dirty="0">
                    <a:solidFill>
                      <a:srgbClr val="009900"/>
                    </a:solidFill>
                  </a:rPr>
                  <a:t>t </a:t>
                </a:r>
                <a:r>
                  <a:rPr lang="en-GB" altLang="en-US" sz="1600" b="1" dirty="0">
                    <a:solidFill>
                      <a:srgbClr val="009900"/>
                    </a:solidFill>
                  </a:rPr>
                  <a:t>+ </a:t>
                </a:r>
                <a:r>
                  <a:rPr lang="en-GB" altLang="en-US" sz="1600" b="1" dirty="0">
                    <a:solidFill>
                      <a:srgbClr val="009900"/>
                    </a:solidFill>
                    <a:sym typeface="Symbol" panose="05050102010706020507" pitchFamily="18" charset="2"/>
                  </a:rPr>
                  <a:t></a:t>
                </a:r>
                <a:r>
                  <a:rPr lang="en-GB" altLang="en-US" sz="1600" b="1" i="1" dirty="0">
                    <a:solidFill>
                      <a:srgbClr val="009900"/>
                    </a:solidFill>
                    <a:sym typeface="Symbol" panose="05050102010706020507" pitchFamily="18" charset="2"/>
                  </a:rPr>
                  <a:t>t</a:t>
                </a:r>
              </a:p>
            </p:txBody>
          </p:sp>
          <p:sp>
            <p:nvSpPr>
              <p:cNvPr id="22" name="Text Box 45"/>
              <p:cNvSpPr txBox="1">
                <a:spLocks noChangeArrowheads="1"/>
              </p:cNvSpPr>
              <p:nvPr/>
            </p:nvSpPr>
            <p:spPr bwMode="auto">
              <a:xfrm>
                <a:off x="1859" y="2954"/>
                <a:ext cx="74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spcBef>
                    <a:spcPct val="50000"/>
                  </a:spcBef>
                  <a:defRPr sz="1600" b="1" i="1">
                    <a:solidFill>
                      <a:srgbClr val="009900"/>
                    </a:solidFill>
                    <a:latin typeface="Arial" panose="020B0604020202020204" pitchFamily="34" charset="0"/>
                    <a:ea typeface="MS PGothic" panose="020B0600070205080204" pitchFamily="34" charset="-128"/>
                  </a:defRPr>
                </a:lvl1pPr>
                <a:lvl2pPr marL="742950" indent="-285750">
                  <a:defRPr>
                    <a:latin typeface="Arial" panose="020B0604020202020204" pitchFamily="34" charset="0"/>
                    <a:ea typeface="MS PGothic" panose="020B0600070205080204" pitchFamily="34" charset="-128"/>
                  </a:defRPr>
                </a:lvl2pPr>
                <a:lvl3pPr marL="1143000" indent="-228600">
                  <a:defRPr>
                    <a:latin typeface="Arial" panose="020B0604020202020204" pitchFamily="34" charset="0"/>
                    <a:ea typeface="MS PGothic" panose="020B0600070205080204" pitchFamily="34" charset="-128"/>
                  </a:defRPr>
                </a:lvl3pPr>
                <a:lvl4pPr marL="1600200" indent="-228600">
                  <a:defRPr>
                    <a:latin typeface="Arial" panose="020B0604020202020204" pitchFamily="34" charset="0"/>
                    <a:ea typeface="MS PGothic" panose="020B0600070205080204" pitchFamily="34" charset="-128"/>
                  </a:defRPr>
                </a:lvl4pPr>
                <a:lvl5pPr marL="2057400" indent="-228600">
                  <a:defRPr>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latin typeface="Arial" panose="020B0604020202020204" pitchFamily="34" charset="0"/>
                    <a:ea typeface="MS PGothic" panose="020B0600070205080204" pitchFamily="34" charset="-128"/>
                  </a:defRPr>
                </a:lvl9pPr>
              </a:lstStyle>
              <a:p>
                <a:r>
                  <a:rPr lang="en-GB" altLang="en-US" dirty="0"/>
                  <a:t>t + 2</a:t>
                </a:r>
                <a:r>
                  <a:rPr lang="en-GB" altLang="en-US" dirty="0">
                    <a:sym typeface="Symbol" panose="05050102010706020507" pitchFamily="18" charset="2"/>
                  </a:rPr>
                  <a:t>t</a:t>
                </a:r>
              </a:p>
            </p:txBody>
          </p:sp>
          <p:sp>
            <p:nvSpPr>
              <p:cNvPr id="23" name="Text Box 46"/>
              <p:cNvSpPr txBox="1">
                <a:spLocks noChangeArrowheads="1"/>
              </p:cNvSpPr>
              <p:nvPr/>
            </p:nvSpPr>
            <p:spPr bwMode="auto">
              <a:xfrm>
                <a:off x="2585" y="3113"/>
                <a:ext cx="74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GB" altLang="en-US" sz="1600" b="1" i="1" dirty="0">
                    <a:solidFill>
                      <a:srgbClr val="009900"/>
                    </a:solidFill>
                  </a:rPr>
                  <a:t>t </a:t>
                </a:r>
                <a:r>
                  <a:rPr lang="en-GB" altLang="en-US" sz="1600" b="1" dirty="0">
                    <a:solidFill>
                      <a:srgbClr val="009900"/>
                    </a:solidFill>
                  </a:rPr>
                  <a:t>+3</a:t>
                </a:r>
                <a:r>
                  <a:rPr lang="en-GB" altLang="en-US" sz="1600" b="1" dirty="0">
                    <a:solidFill>
                      <a:srgbClr val="009900"/>
                    </a:solidFill>
                    <a:sym typeface="Symbol" panose="05050102010706020507" pitchFamily="18" charset="2"/>
                  </a:rPr>
                  <a:t></a:t>
                </a:r>
                <a:r>
                  <a:rPr lang="en-GB" altLang="en-US" sz="1600" b="1" i="1" dirty="0">
                    <a:solidFill>
                      <a:srgbClr val="009900"/>
                    </a:solidFill>
                    <a:sym typeface="Symbol" panose="05050102010706020507" pitchFamily="18" charset="2"/>
                  </a:rPr>
                  <a:t>t</a:t>
                </a:r>
              </a:p>
            </p:txBody>
          </p:sp>
          <p:sp>
            <p:nvSpPr>
              <p:cNvPr id="24" name="Freeform 47"/>
              <p:cNvSpPr>
                <a:spLocks/>
              </p:cNvSpPr>
              <p:nvPr/>
            </p:nvSpPr>
            <p:spPr bwMode="auto">
              <a:xfrm>
                <a:off x="3729" y="1677"/>
                <a:ext cx="225" cy="1686"/>
              </a:xfrm>
              <a:custGeom>
                <a:avLst/>
                <a:gdLst>
                  <a:gd name="T0" fmla="*/ 125 w 225"/>
                  <a:gd name="T1" fmla="*/ 0 h 1686"/>
                  <a:gd name="T2" fmla="*/ 108 w 225"/>
                  <a:gd name="T3" fmla="*/ 364 h 1686"/>
                  <a:gd name="T4" fmla="*/ 117 w 225"/>
                  <a:gd name="T5" fmla="*/ 424 h 1686"/>
                  <a:gd name="T6" fmla="*/ 134 w 225"/>
                  <a:gd name="T7" fmla="*/ 449 h 1686"/>
                  <a:gd name="T8" fmla="*/ 142 w 225"/>
                  <a:gd name="T9" fmla="*/ 500 h 1686"/>
                  <a:gd name="T10" fmla="*/ 167 w 225"/>
                  <a:gd name="T11" fmla="*/ 517 h 1686"/>
                  <a:gd name="T12" fmla="*/ 108 w 225"/>
                  <a:gd name="T13" fmla="*/ 822 h 1686"/>
                  <a:gd name="T14" fmla="*/ 176 w 225"/>
                  <a:gd name="T15" fmla="*/ 1093 h 1686"/>
                  <a:gd name="T16" fmla="*/ 218 w 225"/>
                  <a:gd name="T17" fmla="*/ 1135 h 1686"/>
                  <a:gd name="T18" fmla="*/ 108 w 225"/>
                  <a:gd name="T19" fmla="*/ 1211 h 1686"/>
                  <a:gd name="T20" fmla="*/ 40 w 225"/>
                  <a:gd name="T21" fmla="*/ 1245 h 1686"/>
                  <a:gd name="T22" fmla="*/ 15 w 225"/>
                  <a:gd name="T23" fmla="*/ 1262 h 1686"/>
                  <a:gd name="T24" fmla="*/ 100 w 225"/>
                  <a:gd name="T25" fmla="*/ 1330 h 1686"/>
                  <a:gd name="T26" fmla="*/ 151 w 225"/>
                  <a:gd name="T27" fmla="*/ 1415 h 1686"/>
                  <a:gd name="T28" fmla="*/ 159 w 225"/>
                  <a:gd name="T29" fmla="*/ 1593 h 1686"/>
                  <a:gd name="T30" fmla="*/ 176 w 225"/>
                  <a:gd name="T31" fmla="*/ 1618 h 1686"/>
                  <a:gd name="T32" fmla="*/ 176 w 225"/>
                  <a:gd name="T33" fmla="*/ 1686 h 168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5" h="1686">
                    <a:moveTo>
                      <a:pt x="125" y="0"/>
                    </a:moveTo>
                    <a:cubicBezTo>
                      <a:pt x="127" y="54"/>
                      <a:pt x="164" y="281"/>
                      <a:pt x="108" y="364"/>
                    </a:cubicBezTo>
                    <a:cubicBezTo>
                      <a:pt x="111" y="384"/>
                      <a:pt x="111" y="405"/>
                      <a:pt x="117" y="424"/>
                    </a:cubicBezTo>
                    <a:cubicBezTo>
                      <a:pt x="120" y="434"/>
                      <a:pt x="131" y="439"/>
                      <a:pt x="134" y="449"/>
                    </a:cubicBezTo>
                    <a:cubicBezTo>
                      <a:pt x="139" y="465"/>
                      <a:pt x="134" y="485"/>
                      <a:pt x="142" y="500"/>
                    </a:cubicBezTo>
                    <a:cubicBezTo>
                      <a:pt x="146" y="509"/>
                      <a:pt x="159" y="511"/>
                      <a:pt x="167" y="517"/>
                    </a:cubicBezTo>
                    <a:cubicBezTo>
                      <a:pt x="162" y="656"/>
                      <a:pt x="175" y="719"/>
                      <a:pt x="108" y="822"/>
                    </a:cubicBezTo>
                    <a:cubicBezTo>
                      <a:pt x="117" y="1080"/>
                      <a:pt x="42" y="1058"/>
                      <a:pt x="176" y="1093"/>
                    </a:cubicBezTo>
                    <a:cubicBezTo>
                      <a:pt x="180" y="1096"/>
                      <a:pt x="225" y="1122"/>
                      <a:pt x="218" y="1135"/>
                    </a:cubicBezTo>
                    <a:cubicBezTo>
                      <a:pt x="182" y="1209"/>
                      <a:pt x="164" y="1186"/>
                      <a:pt x="108" y="1211"/>
                    </a:cubicBezTo>
                    <a:cubicBezTo>
                      <a:pt x="0" y="1260"/>
                      <a:pt x="114" y="1222"/>
                      <a:pt x="40" y="1245"/>
                    </a:cubicBezTo>
                    <a:cubicBezTo>
                      <a:pt x="32" y="1251"/>
                      <a:pt x="15" y="1252"/>
                      <a:pt x="15" y="1262"/>
                    </a:cubicBezTo>
                    <a:cubicBezTo>
                      <a:pt x="15" y="1276"/>
                      <a:pt x="86" y="1321"/>
                      <a:pt x="100" y="1330"/>
                    </a:cubicBezTo>
                    <a:cubicBezTo>
                      <a:pt x="116" y="1362"/>
                      <a:pt x="139" y="1381"/>
                      <a:pt x="151" y="1415"/>
                    </a:cubicBezTo>
                    <a:cubicBezTo>
                      <a:pt x="154" y="1474"/>
                      <a:pt x="152" y="1534"/>
                      <a:pt x="159" y="1593"/>
                    </a:cubicBezTo>
                    <a:cubicBezTo>
                      <a:pt x="160" y="1603"/>
                      <a:pt x="174" y="1608"/>
                      <a:pt x="176" y="1618"/>
                    </a:cubicBezTo>
                    <a:cubicBezTo>
                      <a:pt x="180" y="1640"/>
                      <a:pt x="176" y="1663"/>
                      <a:pt x="176" y="1686"/>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nvGrpSpPr>
            <p:cNvPr id="43" name="Group 48"/>
            <p:cNvGrpSpPr>
              <a:grpSpLocks/>
            </p:cNvGrpSpPr>
            <p:nvPr/>
          </p:nvGrpSpPr>
          <p:grpSpPr bwMode="auto">
            <a:xfrm>
              <a:off x="1271588" y="2340884"/>
              <a:ext cx="7346951" cy="2354263"/>
              <a:chOff x="452" y="2154"/>
              <a:chExt cx="4628" cy="1483"/>
            </a:xfrm>
          </p:grpSpPr>
          <p:sp>
            <p:nvSpPr>
              <p:cNvPr id="44" name="Text Box 49"/>
              <p:cNvSpPr txBox="1">
                <a:spLocks noChangeArrowheads="1"/>
              </p:cNvSpPr>
              <p:nvPr/>
            </p:nvSpPr>
            <p:spPr bwMode="auto">
              <a:xfrm>
                <a:off x="452" y="2508"/>
                <a:ext cx="6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GB" altLang="en-US" b="1" dirty="0">
                    <a:solidFill>
                      <a:srgbClr val="009900"/>
                    </a:solidFill>
                  </a:rPr>
                  <a:t>Now</a:t>
                </a:r>
                <a:endParaRPr lang="en-US" altLang="en-US" b="1" dirty="0">
                  <a:solidFill>
                    <a:srgbClr val="009900"/>
                  </a:solidFill>
                </a:endParaRPr>
              </a:p>
            </p:txBody>
          </p:sp>
          <p:sp>
            <p:nvSpPr>
              <p:cNvPr id="45" name="Text Box 50"/>
              <p:cNvSpPr txBox="1">
                <a:spLocks noChangeArrowheads="1"/>
              </p:cNvSpPr>
              <p:nvPr/>
            </p:nvSpPr>
            <p:spPr bwMode="auto">
              <a:xfrm>
                <a:off x="3379" y="3385"/>
                <a:ext cx="170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GB" altLang="en-US" sz="2000" i="1" dirty="0">
                    <a:solidFill>
                      <a:schemeClr val="accent2"/>
                    </a:solidFill>
                  </a:rPr>
                  <a:t>time horizon</a:t>
                </a:r>
                <a:endParaRPr lang="en-GB" altLang="en-US" sz="2000" i="1" dirty="0">
                  <a:solidFill>
                    <a:schemeClr val="accent2"/>
                  </a:solidFill>
                  <a:sym typeface="Symbol" panose="05050102010706020507" pitchFamily="18" charset="2"/>
                </a:endParaRPr>
              </a:p>
            </p:txBody>
          </p:sp>
          <p:sp>
            <p:nvSpPr>
              <p:cNvPr id="46" name="Text Box 51"/>
              <p:cNvSpPr txBox="1">
                <a:spLocks noChangeArrowheads="1"/>
              </p:cNvSpPr>
              <p:nvPr/>
            </p:nvSpPr>
            <p:spPr bwMode="auto">
              <a:xfrm>
                <a:off x="4019" y="2154"/>
                <a:ext cx="613"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GB" altLang="en-US" sz="8000" b="1" dirty="0">
                    <a:solidFill>
                      <a:schemeClr val="accent2"/>
                    </a:solidFill>
                  </a:rPr>
                  <a:t>?</a:t>
                </a:r>
                <a:endParaRPr lang="en-US" altLang="en-US" sz="8000" b="1" dirty="0">
                  <a:solidFill>
                    <a:schemeClr val="accent2"/>
                  </a:solidFill>
                </a:endParaRPr>
              </a:p>
            </p:txBody>
          </p:sp>
        </p:grpSp>
      </p:grpSp>
      <p:sp>
        <p:nvSpPr>
          <p:cNvPr id="52" name="Rectangle 51"/>
          <p:cNvSpPr/>
          <p:nvPr/>
        </p:nvSpPr>
        <p:spPr>
          <a:xfrm>
            <a:off x="3124200" y="1557131"/>
            <a:ext cx="2964273" cy="338554"/>
          </a:xfrm>
          <a:prstGeom prst="rect">
            <a:avLst/>
          </a:prstGeom>
        </p:spPr>
        <p:txBody>
          <a:bodyPr wrap="none">
            <a:spAutoFit/>
          </a:bodyPr>
          <a:lstStyle/>
          <a:p>
            <a:r>
              <a:rPr lang="en-GB" altLang="en-US" sz="1600" dirty="0">
                <a:solidFill>
                  <a:srgbClr val="254B8E"/>
                </a:solidFill>
                <a:latin typeface="+mn-lt"/>
                <a:sym typeface="Wingdings" panose="05000000000000000000" pitchFamily="2" charset="2"/>
              </a:rPr>
              <a:t> </a:t>
            </a:r>
            <a:r>
              <a:rPr lang="en-GB" altLang="en-US" sz="1600" dirty="0">
                <a:solidFill>
                  <a:srgbClr val="254B8E"/>
                </a:solidFill>
                <a:latin typeface="+mn-lt"/>
              </a:rPr>
              <a:t>Must understand transitions</a:t>
            </a:r>
            <a:endParaRPr lang="es-CL" sz="1600" dirty="0">
              <a:solidFill>
                <a:srgbClr val="254B8E"/>
              </a:solidFill>
              <a:latin typeface="+mn-lt"/>
            </a:endParaRPr>
          </a:p>
        </p:txBody>
      </p:sp>
    </p:spTree>
    <p:extLst>
      <p:ext uri="{BB962C8B-B14F-4D97-AF65-F5344CB8AC3E}">
        <p14:creationId xmlns:p14="http://schemas.microsoft.com/office/powerpoint/2010/main" val="214677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BDE3A2-5C97-4255-B765-0AB66A731F3D}"/>
              </a:ext>
            </a:extLst>
          </p:cNvPr>
          <p:cNvSpPr>
            <a:spLocks noGrp="1"/>
          </p:cNvSpPr>
          <p:nvPr>
            <p:ph type="title"/>
          </p:nvPr>
        </p:nvSpPr>
        <p:spPr>
          <a:xfrm>
            <a:off x="-1" y="133350"/>
            <a:ext cx="7935917" cy="457200"/>
          </a:xfrm>
        </p:spPr>
        <p:txBody>
          <a:bodyPr/>
          <a:lstStyle/>
          <a:p>
            <a:r>
              <a:rPr lang="en-US" dirty="0"/>
              <a:t>Case study 1) Multiple leader-follower game: Electricity markets under CO</a:t>
            </a:r>
            <a:r>
              <a:rPr lang="en-US" baseline="-25000" dirty="0"/>
              <a:t>2</a:t>
            </a:r>
            <a:r>
              <a:rPr lang="en-US" dirty="0"/>
              <a:t> policies</a:t>
            </a:r>
          </a:p>
        </p:txBody>
      </p:sp>
      <p:sp>
        <p:nvSpPr>
          <p:cNvPr id="3" name="Date Placeholder 2">
            <a:extLst>
              <a:ext uri="{FF2B5EF4-FFF2-40B4-BE49-F238E27FC236}">
                <a16:creationId xmlns:a16="http://schemas.microsoft.com/office/drawing/2014/main" id="{0E4D65B6-168A-4619-A928-6BAB9E7EE923}"/>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6D165F25-7D89-4D12-A2D1-A1ACD3F95664}"/>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C66BF014-5201-46C9-AE77-4C0E537FF389}"/>
              </a:ext>
            </a:extLst>
          </p:cNvPr>
          <p:cNvSpPr>
            <a:spLocks noGrp="1"/>
          </p:cNvSpPr>
          <p:nvPr>
            <p:ph type="sldNum" sz="quarter" idx="12"/>
          </p:nvPr>
        </p:nvSpPr>
        <p:spPr/>
        <p:txBody>
          <a:bodyPr/>
          <a:lstStyle/>
          <a:p>
            <a:fld id="{6E7B7FB5-8C82-3444-9C55-63AAA732E5D4}" type="slidenum">
              <a:rPr lang="en-US" smtClean="0"/>
              <a:pPr/>
              <a:t>8</a:t>
            </a:fld>
            <a:endParaRPr lang="en-US" dirty="0"/>
          </a:p>
        </p:txBody>
      </p:sp>
      <p:pic>
        <p:nvPicPr>
          <p:cNvPr id="10" name="Picture 4">
            <a:extLst>
              <a:ext uri="{FF2B5EF4-FFF2-40B4-BE49-F238E27FC236}">
                <a16:creationId xmlns:a16="http://schemas.microsoft.com/office/drawing/2014/main" id="{62B9D366-ABC2-4F04-9EF7-BD789B65BE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486524"/>
            <a:ext cx="3421207" cy="3134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 name="Group 19">
            <a:extLst>
              <a:ext uri="{FF2B5EF4-FFF2-40B4-BE49-F238E27FC236}">
                <a16:creationId xmlns:a16="http://schemas.microsoft.com/office/drawing/2014/main" id="{C03CF23B-B87F-481D-9BEF-A6ED949BAE5C}"/>
              </a:ext>
            </a:extLst>
          </p:cNvPr>
          <p:cNvGrpSpPr/>
          <p:nvPr/>
        </p:nvGrpSpPr>
        <p:grpSpPr>
          <a:xfrm>
            <a:off x="3651250" y="1362181"/>
            <a:ext cx="5334000" cy="2739919"/>
            <a:chOff x="3651250" y="1362181"/>
            <a:chExt cx="5334000" cy="2739919"/>
          </a:xfrm>
        </p:grpSpPr>
        <p:sp>
          <p:nvSpPr>
            <p:cNvPr id="17" name="TextBox 16">
              <a:extLst>
                <a:ext uri="{FF2B5EF4-FFF2-40B4-BE49-F238E27FC236}">
                  <a16:creationId xmlns:a16="http://schemas.microsoft.com/office/drawing/2014/main" id="{A72640DA-6BB4-4BE3-A521-52BF27FB56DD}"/>
                </a:ext>
              </a:extLst>
            </p:cNvPr>
            <p:cNvSpPr txBox="1"/>
            <p:nvPr/>
          </p:nvSpPr>
          <p:spPr>
            <a:xfrm>
              <a:off x="3651250" y="1362181"/>
              <a:ext cx="5334000" cy="2400657"/>
            </a:xfrm>
            <a:prstGeom prst="rect">
              <a:avLst/>
            </a:prstGeom>
            <a:noFill/>
          </p:spPr>
          <p:txBody>
            <a:bodyPr wrap="square" rtlCol="0">
              <a:spAutoFit/>
            </a:bodyPr>
            <a:lstStyle/>
            <a:p>
              <a:pPr algn="just"/>
              <a:r>
                <a:rPr lang="en-US" sz="1500" b="1" dirty="0">
                  <a:latin typeface="+mj-lt"/>
                </a:rPr>
                <a:t>Solution approach:</a:t>
              </a:r>
            </a:p>
            <a:p>
              <a:pPr marL="285750" indent="-285750" algn="just">
                <a:buFont typeface="Arial" panose="020B0604020202020204" pitchFamily="34" charset="0"/>
                <a:buChar char="•"/>
              </a:pPr>
              <a:r>
                <a:rPr lang="en-US" sz="1500" dirty="0">
                  <a:latin typeface="+mj-lt"/>
                </a:rPr>
                <a:t>Iteration/Diagonalization/Alternate-Play/Gauss-Seidel approach</a:t>
              </a:r>
            </a:p>
            <a:p>
              <a:pPr marL="285750" indent="-285750" algn="just">
                <a:buFont typeface="Arial" panose="020B0604020202020204" pitchFamily="34" charset="0"/>
                <a:buChar char="•"/>
              </a:pPr>
              <a:r>
                <a:rPr lang="en-US" sz="1500" dirty="0">
                  <a:latin typeface="+mj-lt"/>
                </a:rPr>
                <a:t>Simulate player reactions to each other until no player wants to change their decisions.</a:t>
              </a:r>
            </a:p>
            <a:p>
              <a:pPr marL="285750" indent="-285750" algn="just">
                <a:buFont typeface="Arial" panose="020B0604020202020204" pitchFamily="34" charset="0"/>
                <a:buChar char="•"/>
              </a:pPr>
              <a:r>
                <a:rPr lang="en-US" sz="1500" dirty="0">
                  <a:latin typeface="+mj-lt"/>
                </a:rPr>
                <a:t>Each player’s problem is formulated as an MPEC problem</a:t>
              </a:r>
            </a:p>
            <a:p>
              <a:pPr marL="285750" indent="-285750" algn="just">
                <a:buFont typeface="Arial" panose="020B0604020202020204" pitchFamily="34" charset="0"/>
                <a:buChar char="•"/>
              </a:pPr>
              <a:r>
                <a:rPr lang="en-US" sz="1500" dirty="0">
                  <a:latin typeface="+mj-lt"/>
                </a:rPr>
                <a:t>Diagonalization + Regularization method for complementarity conditions</a:t>
              </a:r>
            </a:p>
            <a:p>
              <a:pPr algn="just"/>
              <a:endParaRPr lang="en-US" sz="1500" dirty="0">
                <a:latin typeface="+mj-lt"/>
              </a:endParaRPr>
            </a:p>
            <a:p>
              <a:pPr algn="just"/>
              <a:endParaRPr lang="en-US" sz="1500" dirty="0">
                <a:latin typeface="+mj-lt"/>
              </a:endParaRPr>
            </a:p>
          </p:txBody>
        </p:sp>
        <p:graphicFrame>
          <p:nvGraphicFramePr>
            <p:cNvPr id="19" name="Object 18">
              <a:extLst>
                <a:ext uri="{FF2B5EF4-FFF2-40B4-BE49-F238E27FC236}">
                  <a16:creationId xmlns:a16="http://schemas.microsoft.com/office/drawing/2014/main" id="{7C91EBBF-D636-4EA0-A74F-F68D4F8D4829}"/>
                </a:ext>
              </a:extLst>
            </p:cNvPr>
            <p:cNvGraphicFramePr>
              <a:graphicFrameLocks noChangeAspect="1"/>
            </p:cNvGraphicFramePr>
            <p:nvPr>
              <p:extLst>
                <p:ext uri="{D42A27DB-BD31-4B8C-83A1-F6EECF244321}">
                  <p14:modId xmlns:p14="http://schemas.microsoft.com/office/powerpoint/2010/main" val="2683922024"/>
                </p:ext>
              </p:extLst>
            </p:nvPr>
          </p:nvGraphicFramePr>
          <p:xfrm>
            <a:off x="4055268" y="3486150"/>
            <a:ext cx="4525963" cy="615950"/>
          </p:xfrm>
          <a:graphic>
            <a:graphicData uri="http://schemas.openxmlformats.org/presentationml/2006/ole">
              <mc:AlternateContent xmlns:mc="http://schemas.openxmlformats.org/markup-compatibility/2006">
                <mc:Choice xmlns:v="urn:schemas-microsoft-com:vml" Requires="v">
                  <p:oleObj spid="_x0000_s2049" name="Equation" r:id="rId4" imgW="2984400" imgH="406080" progId="Equation.DSMT4">
                    <p:embed/>
                  </p:oleObj>
                </mc:Choice>
                <mc:Fallback>
                  <p:oleObj name="Equation" r:id="rId4" imgW="2984400" imgH="406080" progId="Equation.DSMT4">
                    <p:embed/>
                    <p:pic>
                      <p:nvPicPr>
                        <p:cNvPr id="19" name="Object 18">
                          <a:extLst>
                            <a:ext uri="{FF2B5EF4-FFF2-40B4-BE49-F238E27FC236}">
                              <a16:creationId xmlns:a16="http://schemas.microsoft.com/office/drawing/2014/main" id="{7C91EBBF-D636-4EA0-A74F-F68D4F8D4829}"/>
                            </a:ext>
                          </a:extLst>
                        </p:cNvPr>
                        <p:cNvPicPr/>
                        <p:nvPr/>
                      </p:nvPicPr>
                      <p:blipFill>
                        <a:blip r:embed="rId5"/>
                        <a:stretch>
                          <a:fillRect/>
                        </a:stretch>
                      </p:blipFill>
                      <p:spPr>
                        <a:xfrm>
                          <a:off x="4055268" y="3486150"/>
                          <a:ext cx="4525963" cy="615950"/>
                        </a:xfrm>
                        <a:prstGeom prst="rect">
                          <a:avLst/>
                        </a:prstGeom>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1213DA85-AF28-B542-8F87-6A133A562F8E}"/>
                  </a:ext>
                </a:extLst>
              </p14:cNvPr>
              <p14:cNvContentPartPr/>
              <p14:nvPr/>
            </p14:nvContentPartPr>
            <p14:xfrm>
              <a:off x="326520" y="1415880"/>
              <a:ext cx="5466240" cy="3417840"/>
            </p14:xfrm>
          </p:contentPart>
        </mc:Choice>
        <mc:Fallback>
          <p:pic>
            <p:nvPicPr>
              <p:cNvPr id="6" name="Ink 5">
                <a:extLst>
                  <a:ext uri="{FF2B5EF4-FFF2-40B4-BE49-F238E27FC236}">
                    <a16:creationId xmlns:a16="http://schemas.microsoft.com/office/drawing/2014/main" id="{1213DA85-AF28-B542-8F87-6A133A562F8E}"/>
                  </a:ext>
                </a:extLst>
              </p:cNvPr>
              <p:cNvPicPr/>
              <p:nvPr/>
            </p:nvPicPr>
            <p:blipFill>
              <a:blip r:embed="rId7"/>
              <a:stretch>
                <a:fillRect/>
              </a:stretch>
            </p:blipFill>
            <p:spPr>
              <a:xfrm>
                <a:off x="317160" y="1406520"/>
                <a:ext cx="5484960" cy="3436560"/>
              </a:xfrm>
              <a:prstGeom prst="rect">
                <a:avLst/>
              </a:prstGeom>
            </p:spPr>
          </p:pic>
        </mc:Fallback>
      </mc:AlternateContent>
    </p:spTree>
    <p:extLst>
      <p:ext uri="{BB962C8B-B14F-4D97-AF65-F5344CB8AC3E}">
        <p14:creationId xmlns:p14="http://schemas.microsoft.com/office/powerpoint/2010/main" val="722993177"/>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AE8536-9559-4DB0-87AC-8D2F6AB879DC}"/>
              </a:ext>
            </a:extLst>
          </p:cNvPr>
          <p:cNvSpPr>
            <a:spLocks noGrp="1"/>
          </p:cNvSpPr>
          <p:nvPr>
            <p:ph type="title"/>
          </p:nvPr>
        </p:nvSpPr>
        <p:spPr/>
        <p:txBody>
          <a:bodyPr/>
          <a:lstStyle/>
          <a:p>
            <a:r>
              <a:rPr lang="en-US" dirty="0"/>
              <a:t>Case study 1) Multiple leader-follower game: Electricity markets under CO</a:t>
            </a:r>
            <a:r>
              <a:rPr lang="en-US" baseline="-25000" dirty="0"/>
              <a:t>2</a:t>
            </a:r>
            <a:r>
              <a:rPr lang="en-US" dirty="0"/>
              <a:t> policies</a:t>
            </a:r>
          </a:p>
        </p:txBody>
      </p:sp>
      <p:sp>
        <p:nvSpPr>
          <p:cNvPr id="3" name="Date Placeholder 2">
            <a:extLst>
              <a:ext uri="{FF2B5EF4-FFF2-40B4-BE49-F238E27FC236}">
                <a16:creationId xmlns:a16="http://schemas.microsoft.com/office/drawing/2014/main" id="{4B53308D-8528-4B61-88BB-A73EC2011A23}"/>
              </a:ext>
            </a:extLst>
          </p:cNvPr>
          <p:cNvSpPr>
            <a:spLocks noGrp="1"/>
          </p:cNvSpPr>
          <p:nvPr>
            <p:ph type="dt" sz="half" idx="10"/>
          </p:nvPr>
        </p:nvSpPr>
        <p:spPr/>
        <p:txBody>
          <a:bodyPr/>
          <a:lstStyle/>
          <a:p>
            <a:fld id="{D99CD322-93C2-4D27-940A-1AF4BBD3C3B1}" type="datetime1">
              <a:rPr lang="en-US" smtClean="0"/>
              <a:pPr/>
              <a:t>4/15/20</a:t>
            </a:fld>
            <a:endParaRPr lang="en-US" dirty="0"/>
          </a:p>
        </p:txBody>
      </p:sp>
      <p:sp>
        <p:nvSpPr>
          <p:cNvPr id="4" name="Footer Placeholder 3">
            <a:extLst>
              <a:ext uri="{FF2B5EF4-FFF2-40B4-BE49-F238E27FC236}">
                <a16:creationId xmlns:a16="http://schemas.microsoft.com/office/drawing/2014/main" id="{FEE7047E-CE86-4473-B002-91C24B5B90F6}"/>
              </a:ext>
            </a:extLst>
          </p:cNvPr>
          <p:cNvSpPr>
            <a:spLocks noGrp="1"/>
          </p:cNvSpPr>
          <p:nvPr>
            <p:ph type="ftr" sz="quarter" idx="11"/>
          </p:nvPr>
        </p:nvSpPr>
        <p:spPr/>
        <p:txBody>
          <a:bodyPr/>
          <a:lstStyle/>
          <a:p>
            <a:r>
              <a:rPr lang="en-US"/>
              <a:t>felipe.feijoo@pucv.cl - felipefeijoo.weebly.com - EII - PUCV</a:t>
            </a:r>
            <a:endParaRPr lang="en-US" dirty="0"/>
          </a:p>
        </p:txBody>
      </p:sp>
      <p:sp>
        <p:nvSpPr>
          <p:cNvPr id="5" name="Slide Number Placeholder 4">
            <a:extLst>
              <a:ext uri="{FF2B5EF4-FFF2-40B4-BE49-F238E27FC236}">
                <a16:creationId xmlns:a16="http://schemas.microsoft.com/office/drawing/2014/main" id="{43C5486D-1F93-4903-BCFA-8A1212D01223}"/>
              </a:ext>
            </a:extLst>
          </p:cNvPr>
          <p:cNvSpPr>
            <a:spLocks noGrp="1"/>
          </p:cNvSpPr>
          <p:nvPr>
            <p:ph type="sldNum" sz="quarter" idx="12"/>
          </p:nvPr>
        </p:nvSpPr>
        <p:spPr/>
        <p:txBody>
          <a:bodyPr/>
          <a:lstStyle/>
          <a:p>
            <a:fld id="{6E7B7FB5-8C82-3444-9C55-63AAA732E5D4}" type="slidenum">
              <a:rPr lang="en-US" smtClean="0"/>
              <a:pPr/>
              <a:t>9</a:t>
            </a:fld>
            <a:endParaRPr lang="en-US" dirty="0"/>
          </a:p>
        </p:txBody>
      </p:sp>
      <p:pic>
        <p:nvPicPr>
          <p:cNvPr id="6" name="Picture 5">
            <a:extLst>
              <a:ext uri="{FF2B5EF4-FFF2-40B4-BE49-F238E27FC236}">
                <a16:creationId xmlns:a16="http://schemas.microsoft.com/office/drawing/2014/main" id="{50D29949-1BB2-4A68-AF2B-D6ACEFC976A2}"/>
              </a:ext>
            </a:extLst>
          </p:cNvPr>
          <p:cNvPicPr>
            <a:picLocks noChangeAspect="1"/>
          </p:cNvPicPr>
          <p:nvPr/>
        </p:nvPicPr>
        <p:blipFill>
          <a:blip r:embed="rId2"/>
          <a:stretch>
            <a:fillRect/>
          </a:stretch>
        </p:blipFill>
        <p:spPr>
          <a:xfrm>
            <a:off x="7128571" y="1153833"/>
            <a:ext cx="1981200" cy="1400837"/>
          </a:xfrm>
          <a:prstGeom prst="rect">
            <a:avLst/>
          </a:prstGeom>
        </p:spPr>
      </p:pic>
      <p:pic>
        <p:nvPicPr>
          <p:cNvPr id="7" name="Picture 6">
            <a:extLst>
              <a:ext uri="{FF2B5EF4-FFF2-40B4-BE49-F238E27FC236}">
                <a16:creationId xmlns:a16="http://schemas.microsoft.com/office/drawing/2014/main" id="{0168633A-861C-4205-993D-AE835E32B418}"/>
              </a:ext>
            </a:extLst>
          </p:cNvPr>
          <p:cNvPicPr>
            <a:picLocks noChangeAspect="1"/>
          </p:cNvPicPr>
          <p:nvPr/>
        </p:nvPicPr>
        <p:blipFill>
          <a:blip r:embed="rId3"/>
          <a:stretch>
            <a:fillRect/>
          </a:stretch>
        </p:blipFill>
        <p:spPr>
          <a:xfrm>
            <a:off x="609600" y="3257550"/>
            <a:ext cx="8001000" cy="1356506"/>
          </a:xfrm>
          <a:prstGeom prst="rect">
            <a:avLst/>
          </a:prstGeom>
        </p:spPr>
      </p:pic>
      <p:pic>
        <p:nvPicPr>
          <p:cNvPr id="8" name="Picture 7">
            <a:extLst>
              <a:ext uri="{FF2B5EF4-FFF2-40B4-BE49-F238E27FC236}">
                <a16:creationId xmlns:a16="http://schemas.microsoft.com/office/drawing/2014/main" id="{FCCA5A36-D0DC-4E1E-9FD1-49BC7AE36744}"/>
              </a:ext>
            </a:extLst>
          </p:cNvPr>
          <p:cNvPicPr>
            <a:picLocks noChangeAspect="1"/>
          </p:cNvPicPr>
          <p:nvPr/>
        </p:nvPicPr>
        <p:blipFill>
          <a:blip r:embed="rId4"/>
          <a:stretch>
            <a:fillRect/>
          </a:stretch>
        </p:blipFill>
        <p:spPr>
          <a:xfrm>
            <a:off x="152400" y="971550"/>
            <a:ext cx="6710735" cy="1899432"/>
          </a:xfrm>
          <a:prstGeom prst="rect">
            <a:avLst/>
          </a:prstGeom>
        </p:spPr>
      </p:pic>
    </p:spTree>
    <p:extLst>
      <p:ext uri="{BB962C8B-B14F-4D97-AF65-F5344CB8AC3E}">
        <p14:creationId xmlns:p14="http://schemas.microsoft.com/office/powerpoint/2010/main" val="3489090838"/>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0.5"/>
</p:tagLst>
</file>

<file path=ppt/tags/tag10.xml><?xml version="1.0" encoding="utf-8"?>
<p:tagLst xmlns:a="http://schemas.openxmlformats.org/drawingml/2006/main" xmlns:r="http://schemas.openxmlformats.org/officeDocument/2006/relationships" xmlns:p="http://schemas.openxmlformats.org/presentationml/2006/main">
  <p:tag name="TIMING" val="|0.5"/>
</p:tagLst>
</file>

<file path=ppt/tags/tag11.xml><?xml version="1.0" encoding="utf-8"?>
<p:tagLst xmlns:a="http://schemas.openxmlformats.org/drawingml/2006/main" xmlns:r="http://schemas.openxmlformats.org/officeDocument/2006/relationships" xmlns:p="http://schemas.openxmlformats.org/presentationml/2006/main">
  <p:tag name="TIMING" val="|0.5"/>
</p:tagLst>
</file>

<file path=ppt/tags/tag12.xml><?xml version="1.0" encoding="utf-8"?>
<p:tagLst xmlns:a="http://schemas.openxmlformats.org/drawingml/2006/main" xmlns:r="http://schemas.openxmlformats.org/officeDocument/2006/relationships" xmlns:p="http://schemas.openxmlformats.org/presentationml/2006/main">
  <p:tag name="TIMING" val="|0.5"/>
</p:tagLst>
</file>

<file path=ppt/tags/tag13.xml><?xml version="1.0" encoding="utf-8"?>
<p:tagLst xmlns:a="http://schemas.openxmlformats.org/drawingml/2006/main" xmlns:r="http://schemas.openxmlformats.org/officeDocument/2006/relationships" xmlns:p="http://schemas.openxmlformats.org/presentationml/2006/main">
  <p:tag name="TIMING" val="|0.5"/>
</p:tagLst>
</file>

<file path=ppt/tags/tag14.xml><?xml version="1.0" encoding="utf-8"?>
<p:tagLst xmlns:a="http://schemas.openxmlformats.org/drawingml/2006/main" xmlns:r="http://schemas.openxmlformats.org/officeDocument/2006/relationships" xmlns:p="http://schemas.openxmlformats.org/presentationml/2006/main">
  <p:tag name="TIMING" val="|65|32.3"/>
</p:tagLst>
</file>

<file path=ppt/tags/tag15.xml><?xml version="1.0" encoding="utf-8"?>
<p:tagLst xmlns:a="http://schemas.openxmlformats.org/drawingml/2006/main" xmlns:r="http://schemas.openxmlformats.org/officeDocument/2006/relationships" xmlns:p="http://schemas.openxmlformats.org/presentationml/2006/main">
  <p:tag name="TIMING" val="|3.3|0.4|0.6"/>
</p:tagLst>
</file>

<file path=ppt/tags/tag2.xml><?xml version="1.0" encoding="utf-8"?>
<p:tagLst xmlns:a="http://schemas.openxmlformats.org/drawingml/2006/main" xmlns:r="http://schemas.openxmlformats.org/officeDocument/2006/relationships" xmlns:p="http://schemas.openxmlformats.org/presentationml/2006/main">
  <p:tag name="TIMING" val="|0.5"/>
</p:tagLst>
</file>

<file path=ppt/tags/tag3.xml><?xml version="1.0" encoding="utf-8"?>
<p:tagLst xmlns:a="http://schemas.openxmlformats.org/drawingml/2006/main" xmlns:r="http://schemas.openxmlformats.org/officeDocument/2006/relationships" xmlns:p="http://schemas.openxmlformats.org/presentationml/2006/main">
  <p:tag name="TIMING" val="|0.5"/>
</p:tagLst>
</file>

<file path=ppt/tags/tag4.xml><?xml version="1.0" encoding="utf-8"?>
<p:tagLst xmlns:a="http://schemas.openxmlformats.org/drawingml/2006/main" xmlns:r="http://schemas.openxmlformats.org/officeDocument/2006/relationships" xmlns:p="http://schemas.openxmlformats.org/presentationml/2006/main">
  <p:tag name="TIMING" val="|0.5"/>
</p:tagLst>
</file>

<file path=ppt/tags/tag5.xml><?xml version="1.0" encoding="utf-8"?>
<p:tagLst xmlns:a="http://schemas.openxmlformats.org/drawingml/2006/main" xmlns:r="http://schemas.openxmlformats.org/officeDocument/2006/relationships" xmlns:p="http://schemas.openxmlformats.org/presentationml/2006/main">
  <p:tag name="TIMING" val="|0.5"/>
</p:tagLst>
</file>

<file path=ppt/tags/tag6.xml><?xml version="1.0" encoding="utf-8"?>
<p:tagLst xmlns:a="http://schemas.openxmlformats.org/drawingml/2006/main" xmlns:r="http://schemas.openxmlformats.org/officeDocument/2006/relationships" xmlns:p="http://schemas.openxmlformats.org/presentationml/2006/main">
  <p:tag name="TIMING" val="|0.5"/>
</p:tagLst>
</file>

<file path=ppt/tags/tag7.xml><?xml version="1.0" encoding="utf-8"?>
<p:tagLst xmlns:a="http://schemas.openxmlformats.org/drawingml/2006/main" xmlns:r="http://schemas.openxmlformats.org/officeDocument/2006/relationships" xmlns:p="http://schemas.openxmlformats.org/presentationml/2006/main">
  <p:tag name="TIMING" val="|0.5"/>
</p:tagLst>
</file>

<file path=ppt/tags/tag8.xml><?xml version="1.0" encoding="utf-8"?>
<p:tagLst xmlns:a="http://schemas.openxmlformats.org/drawingml/2006/main" xmlns:r="http://schemas.openxmlformats.org/officeDocument/2006/relationships" xmlns:p="http://schemas.openxmlformats.org/presentationml/2006/main">
  <p:tag name="TIMING" val="|0.5"/>
</p:tagLst>
</file>

<file path=ppt/tags/tag9.xml><?xml version="1.0" encoding="utf-8"?>
<p:tagLst xmlns:a="http://schemas.openxmlformats.org/drawingml/2006/main" xmlns:r="http://schemas.openxmlformats.org/officeDocument/2006/relationships" xmlns:p="http://schemas.openxmlformats.org/presentationml/2006/main">
  <p:tag name="TIMING" val="|0.5"/>
</p:tagLst>
</file>

<file path=ppt/theme/theme1.xml><?xml version="1.0" encoding="utf-8"?>
<a:theme xmlns:a="http://schemas.openxmlformats.org/drawingml/2006/main" name="PUCV 0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
  <TotalTime>6619</TotalTime>
  <Words>5013</Words>
  <Application>Microsoft Office PowerPoint</Application>
  <PresentationFormat>On-screen Show (16:9)</PresentationFormat>
  <Paragraphs>898</Paragraphs>
  <Slides>76</Slides>
  <Notes>3</Notes>
  <HiddenSlides>0</HiddenSlides>
  <MMClips>0</MMClips>
  <ScaleCrop>false</ScaleCrop>
  <HeadingPairs>
    <vt:vector size="4" baseType="variant">
      <vt:variant>
        <vt:lpstr>Theme</vt:lpstr>
      </vt:variant>
      <vt:variant>
        <vt:i4>1</vt:i4>
      </vt:variant>
      <vt:variant>
        <vt:lpstr>Slide Titles</vt:lpstr>
      </vt:variant>
      <vt:variant>
        <vt:i4>76</vt:i4>
      </vt:variant>
    </vt:vector>
  </HeadingPairs>
  <TitlesOfParts>
    <vt:vector size="77" baseType="lpstr">
      <vt:lpstr>PUCV 01</vt:lpstr>
      <vt:lpstr>PowerPoint Presentation</vt:lpstr>
      <vt:lpstr>Agenda</vt:lpstr>
      <vt:lpstr>PowerPoint Presentation</vt:lpstr>
      <vt:lpstr>Types of games</vt:lpstr>
      <vt:lpstr>Equilibrium Problems Expressed as Complementarity Problems</vt:lpstr>
      <vt:lpstr>Multiple leader-follower game</vt:lpstr>
      <vt:lpstr>Multiple leader-follower game</vt:lpstr>
      <vt:lpstr>Case study 1) Multiple leader-follower game: Electricity markets under CO2 policies</vt:lpstr>
      <vt:lpstr>Case study 1) Multiple leader-follower game: Electricity markets under CO2 policies</vt:lpstr>
      <vt:lpstr>     Case study 2  Cooperative leader-follower game: Micro-grids in Electricity networks</vt:lpstr>
      <vt:lpstr>Case study 2) Cooperative leader-follower game</vt:lpstr>
      <vt:lpstr>Upper Level: Micro-grid Operational Model </vt:lpstr>
      <vt:lpstr>Lower Level: ISO optimization problem</vt:lpstr>
      <vt:lpstr>Microgrid – ISO Bilevel problem</vt:lpstr>
      <vt:lpstr>Microgrid – ISO Bilevel problem</vt:lpstr>
      <vt:lpstr>Agenda</vt:lpstr>
      <vt:lpstr>MCP for energy market modeling: Natural Gas Markets</vt:lpstr>
      <vt:lpstr>Supply chain illustration in a two-node, four-fuel setup</vt:lpstr>
      <vt:lpstr>MCP for energy market modeling: Natural Gas Markets</vt:lpstr>
      <vt:lpstr>Natural Gas Markets: Supplier’s problem</vt:lpstr>
      <vt:lpstr>Natural Gas Markets: Supplier’s problem</vt:lpstr>
      <vt:lpstr>Natural Gas Markets: Supplier’s problem</vt:lpstr>
      <vt:lpstr>Midstream players: Pipeline operators</vt:lpstr>
      <vt:lpstr>Midstream players: Storage operators</vt:lpstr>
      <vt:lpstr>MCP for energy market modeling: Natural Gas Markets – Solution Approach</vt:lpstr>
      <vt:lpstr>MCP for energy market modeling: Natural Gas Markets – Solution Approach</vt:lpstr>
      <vt:lpstr>MCP for energy market modeling: Natural Gas Markets – Solution Approach</vt:lpstr>
      <vt:lpstr>MCP for energy market modeling: Natural Gas Markets</vt:lpstr>
      <vt:lpstr>MCP for energy market modeling: Natural Gas Markets</vt:lpstr>
      <vt:lpstr>Agenda</vt:lpstr>
      <vt:lpstr>Case Study: Chinese Natural Gas market model – Impact of price caps </vt:lpstr>
      <vt:lpstr>Impact of Price caps in the Chinese Natural gas market </vt:lpstr>
      <vt:lpstr>Impact of Price caps in the Chinese Natural gas market </vt:lpstr>
      <vt:lpstr>Impact of Price caps in the Chinese Natural gas market </vt:lpstr>
      <vt:lpstr>Impact of Price caps in the Chinese Natural gas market </vt:lpstr>
      <vt:lpstr>Impact of Price caps in the Chinese Natural gas market </vt:lpstr>
      <vt:lpstr>Impact of Price caps in the Chinese Natural gas market </vt:lpstr>
      <vt:lpstr>Mathematical formulation</vt:lpstr>
      <vt:lpstr>Optimality conditions</vt:lpstr>
      <vt:lpstr>Data for China´s gas sector</vt:lpstr>
      <vt:lpstr>Results</vt:lpstr>
      <vt:lpstr>Results</vt:lpstr>
      <vt:lpstr>Summary of results</vt:lpstr>
      <vt:lpstr>Thank you, any questions?  Felipe Feijoo, Ph.D. felipe.feijoo@pucv.cl felipefeijoo.weebly.com</vt:lpstr>
      <vt:lpstr>Methodology: GCAM-USA</vt:lpstr>
      <vt:lpstr>General Results</vt:lpstr>
      <vt:lpstr>PowerPoint Presentation</vt:lpstr>
      <vt:lpstr>Background about Mexico</vt:lpstr>
      <vt:lpstr>PowerPoint Presentation</vt:lpstr>
      <vt:lpstr>                        Results: Texas main supplier</vt:lpstr>
      <vt:lpstr>Results</vt:lpstr>
      <vt:lpstr>PowerPoint Presentation</vt:lpstr>
      <vt:lpstr>Introduction</vt:lpstr>
      <vt:lpstr>Methodology: GCAM-USA</vt:lpstr>
      <vt:lpstr>PowerPoint Presentation</vt:lpstr>
      <vt:lpstr>Methodology</vt:lpstr>
      <vt:lpstr>Methodology: GCAM-USA</vt:lpstr>
      <vt:lpstr>Scenarios: Reference scenario</vt:lpstr>
      <vt:lpstr>Results: Comparison of flows with Economy Wide carbon cap</vt:lpstr>
      <vt:lpstr>PowerPoint Presentation</vt:lpstr>
      <vt:lpstr>PowerPoint Presentation</vt:lpstr>
      <vt:lpstr>PowerPoint Presentation</vt:lpstr>
      <vt:lpstr>Research questions and approach</vt:lpstr>
      <vt:lpstr>Results: Scenarios for 2 degree C</vt:lpstr>
      <vt:lpstr>General Results</vt:lpstr>
      <vt:lpstr>An economic model: Pricing policies</vt:lpstr>
      <vt:lpstr>Other models compared with NANGAM</vt:lpstr>
      <vt:lpstr>Energy Systems</vt:lpstr>
      <vt:lpstr>What about U.S.?</vt:lpstr>
      <vt:lpstr>Cap and Trade</vt:lpstr>
      <vt:lpstr>Quotes</vt:lpstr>
      <vt:lpstr>Multiple leader-follower game</vt:lpstr>
      <vt:lpstr>Behavior of generators and market outcomes</vt:lpstr>
      <vt:lpstr>Results: Pareto designs for cap-and-trade policies  </vt:lpstr>
      <vt:lpstr>Statistical Model (Design of experiments)</vt:lpstr>
      <vt:lpstr>Complexity &amp; Dynamics of Systems</vt:lpstr>
    </vt:vector>
  </TitlesOfParts>
  <Company>뿿젠뿿잀١胐Ȱ珬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ck to add title</dc:title>
  <dc:creator>Felipe Feijoo</dc:creator>
  <cp:lastModifiedBy>FELIPE FEIJOO</cp:lastModifiedBy>
  <cp:revision>197</cp:revision>
  <dcterms:created xsi:type="dcterms:W3CDTF">2016-03-13T23:05:24Z</dcterms:created>
  <dcterms:modified xsi:type="dcterms:W3CDTF">2020-04-15T17:09:36Z</dcterms:modified>
</cp:coreProperties>
</file>